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harts/chart10.xml" ContentType="application/vnd.openxmlformats-officedocument.drawingml.chart+xml"/>
  <Override PartName="/word/charts/chart20.xml" ContentType="application/vnd.openxmlformats-officedocument.drawingml.chart+xml"/>
  <Override PartName="/word/charts/chart30.xml" ContentType="application/vnd.openxmlformats-officedocument.drawingml.chart+xml"/>
  <Override PartName="/word/charts/chart40.xml" ContentType="application/vnd.openxmlformats-officedocument.drawingml.chart+xml"/>
  <Override PartName="/word/charts/chart50.xml" ContentType="application/vnd.openxmlformats-officedocument.drawingml.chart+xml"/>
  <Override PartName="/word/charts/chart60.xml" ContentType="application/vnd.openxmlformats-officedocument.drawingml.chart+xml"/>
  <Override PartName="/word/charts/chart70.xml" ContentType="application/vnd.openxmlformats-officedocument.drawingml.chart+xml"/>
  <Override PartName="/word/charts/chart80.xml" ContentType="application/vnd.openxmlformats-officedocument.drawingml.chart+xml"/>
  <Override PartName="/word/charts/colors10.xml" ContentType="application/vnd.ms-office.chartcolorstyle+xml"/>
  <Override PartName="/word/charts/style10.xml" ContentType="application/vnd.ms-office.chartstyle+xml"/>
  <Override PartName="/word/charts/colors20.xml" ContentType="application/vnd.ms-office.chartcolorstyle+xml"/>
  <Override PartName="/word/charts/style20.xml" ContentType="application/vnd.ms-office.chartstyle+xml"/>
  <Override PartName="/word/charts/colors30.xml" ContentType="application/vnd.ms-office.chartcolorstyle+xml"/>
  <Override PartName="/word/charts/style30.xml" ContentType="application/vnd.ms-office.chartstyle+xml"/>
  <Override PartName="/word/charts/colors40.xml" ContentType="application/vnd.ms-office.chartcolorstyle+xml"/>
  <Override PartName="/word/charts/style40.xml" ContentType="application/vnd.ms-office.chartstyle+xml"/>
  <Override PartName="/word/charts/colors50.xml" ContentType="application/vnd.ms-office.chartcolorstyle+xml"/>
  <Override PartName="/word/charts/style50.xml" ContentType="application/vnd.ms-office.chartstyle+xml"/>
  <Override PartName="/word/charts/colors60.xml" ContentType="application/vnd.ms-office.chartcolorstyle+xml"/>
  <Override PartName="/word/charts/style60.xml" ContentType="application/vnd.ms-office.chartstyle+xml"/>
  <Override PartName="/word/charts/colors70.xml" ContentType="application/vnd.ms-office.chartcolorstyle+xml"/>
  <Override PartName="/word/charts/style70.xml" ContentType="application/vnd.ms-office.chartstyle+xml"/>
  <Override PartName="/word/charts/colors80.xml" ContentType="application/vnd.ms-office.chartcolorstyle+xml"/>
  <Override PartName="/word/charts/style80.xml" ContentType="application/vnd.ms-office.chartsty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r>
        <w:t>o</w:t>
      </w:r>
      <w:r w:rsidRPr="00EB1822">
        <w:t xml:space="preserve">f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8"/>
          <w:footerReference w:type="even" r:id="rId9"/>
          <w:footerReference w:type="default" r:id="rId10"/>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r w:rsidR="001507F8">
        <w:t>May 08, 2015</w:t>
      </w:r>
    </w:p>
    <w:p w14:paraId="44903EBA" w14:textId="77777777" w:rsidR="006A722D" w:rsidRPr="00180C0C" w:rsidRDefault="006A722D" w:rsidP="0044172B">
      <w:pPr>
        <w:pStyle w:val="OITCopyrightLine"/>
      </w:pPr>
      <w:r w:rsidRPr="00180C0C">
        <w:lastRenderedPageBreak/>
        <w:t xml:space="preserve">© </w:t>
      </w:r>
      <w:r w:rsidR="003D0AB3">
        <w:t>Long 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Of the Thesis Submitted by</w:t>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proofErr w:type="gramStart"/>
      <w:r>
        <w:t>The following individuals have read this thesis and agree that it fulfills the requirements for a Master of Science degree.</w:t>
      </w:r>
      <w:proofErr w:type="gramEnd"/>
      <w:r>
        <w:t xml:space="preserv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proofErr w:type="spellStart"/>
      <w:r w:rsidR="00431CD3" w:rsidRPr="00431CD3">
        <w:t>Petrovic</w:t>
      </w:r>
      <w:proofErr w:type="spellEnd"/>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 xml:space="preserve">Dawn Lowe </w:t>
      </w:r>
      <w:proofErr w:type="spellStart"/>
      <w:r>
        <w:t>Wincentsen</w:t>
      </w:r>
      <w:proofErr w:type="spellEnd"/>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3527D075" w:rsidR="00824AD0" w:rsidRDefault="001A0755" w:rsidP="005F5A67">
      <w:pPr>
        <w:pStyle w:val="OITFAtext"/>
      </w:pPr>
      <w:r w:rsidRPr="00431CD3">
        <w:t>Professor</w:t>
      </w:r>
      <w:r>
        <w:t xml:space="preserve"> </w:t>
      </w:r>
      <w:r w:rsidR="00824AD0">
        <w:t>Mateo Aboy, JD, PhD</w:t>
      </w:r>
    </w:p>
    <w:p w14:paraId="44903EE0" w14:textId="026BA9F6" w:rsidR="00F80446" w:rsidRDefault="006A722D" w:rsidP="00A52E32">
      <w:pPr>
        <w:pStyle w:val="OITFAtext"/>
      </w:pPr>
      <w:r>
        <w:t>Provost</w:t>
      </w:r>
      <w:r>
        <w:tab/>
      </w:r>
      <w:r>
        <w:tab/>
      </w:r>
      <w:r>
        <w:tab/>
      </w:r>
      <w:r>
        <w:tab/>
      </w:r>
      <w:r>
        <w:tab/>
      </w:r>
      <w:r>
        <w:tab/>
      </w:r>
      <w:r>
        <w:tab/>
      </w:r>
      <w:r>
        <w:tab/>
      </w:r>
      <w:r w:rsidR="00B91E56">
        <w:tab/>
      </w:r>
      <w:r>
        <w:t>Date</w:t>
      </w:r>
      <w:bookmarkStart w:id="0" w:name="_Toc346816656"/>
      <w:r w:rsidR="00F80446">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p>
    <w:p w14:paraId="44903EE4" w14:textId="77777777" w:rsidR="006A722D" w:rsidRDefault="006A722D" w:rsidP="00C951FD">
      <w:pPr>
        <w:pStyle w:val="Heading1-abstracttitle"/>
      </w:pPr>
      <w:bookmarkStart w:id="1" w:name="_Toc418888363"/>
      <w:r w:rsidRPr="00724783">
        <w:t>Abstract</w:t>
      </w:r>
      <w:bookmarkEnd w:id="0"/>
      <w:bookmarkEnd w:id="1"/>
    </w:p>
    <w:p w14:paraId="792F51DB" w14:textId="5ECD61DD" w:rsidR="001A0755" w:rsidRDefault="0045682B" w:rsidP="001A0755">
      <w:pPr>
        <w:pStyle w:val="BodyText"/>
      </w:pPr>
      <w:r>
        <w:t>RISING</w:t>
      </w:r>
      <w:r w:rsidR="001A0755" w:rsidRPr="00914C6B">
        <w:t xml:space="preserve"> in switching frequency directly reduce</w:t>
      </w:r>
      <w:r w:rsidR="001A0755">
        <w:t>s</w:t>
      </w:r>
      <w:r w:rsidR="001A0755" w:rsidRPr="00914C6B">
        <w:t xml:space="preserve"> </w:t>
      </w:r>
      <w:r w:rsidR="001A0755">
        <w:t>passive</w:t>
      </w:r>
      <w:r w:rsidR="001A0755" w:rsidRPr="00914C6B">
        <w:t xml:space="preserve"> </w:t>
      </w:r>
      <w:r w:rsidR="001A0755">
        <w:t>component requirement</w:t>
      </w:r>
      <w:r w:rsidR="001A0755" w:rsidRPr="00914C6B">
        <w:t xml:space="preserve"> </w:t>
      </w:r>
      <w:r w:rsidR="001A0755">
        <w:t>in</w:t>
      </w:r>
      <w:r w:rsidR="001A0755" w:rsidRPr="00914C6B">
        <w:t xml:space="preserve"> power converters, improv</w:t>
      </w:r>
      <w:r w:rsidR="001A0755">
        <w:t>es</w:t>
      </w:r>
      <w:r w:rsidR="001A0755" w:rsidRPr="00914C6B">
        <w:t xml:space="preserve"> achievable </w:t>
      </w:r>
      <w:r w:rsidR="001A0755">
        <w:t>control bandwidth,</w:t>
      </w:r>
      <w:r w:rsidR="001A0755" w:rsidRPr="00914C6B">
        <w:t xml:space="preserve"> and</w:t>
      </w:r>
      <w:r w:rsidR="001A0755">
        <w:t xml:space="preserve"> </w:t>
      </w:r>
      <w:r w:rsidR="001A0755" w:rsidRPr="00914C6B">
        <w:t xml:space="preserve">in </w:t>
      </w:r>
      <w:r w:rsidR="001A0755">
        <w:t>theory,</w:t>
      </w:r>
      <w:r w:rsidR="001A0755" w:rsidRPr="00914C6B">
        <w:t xml:space="preserve"> enabl</w:t>
      </w:r>
      <w:r w:rsidR="001A0755">
        <w:t>es</w:t>
      </w:r>
      <w:r w:rsidR="001A0755" w:rsidRPr="00914C6B">
        <w:t xml:space="preserve"> miniaturization.</w:t>
      </w:r>
      <w:r w:rsidR="001A0755">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1A0755">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1A0755">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w:t>
      </w:r>
      <w:r>
        <w:lastRenderedPageBreak/>
        <w:t>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2B783B29" w14:textId="76B64800" w:rsidR="001A0755" w:rsidRDefault="001A0755" w:rsidP="001A0755">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It is not new for DC-DC converter to have power density larger than 50W/In</w:t>
      </w:r>
      <w:r>
        <w:rPr>
          <w:vertAlign w:val="superscript"/>
        </w:rPr>
        <w:t>3</w:t>
      </w:r>
      <w:r>
        <w:t>, but for DC-AC inverter, such level of compactness is new.  Experimental result confirmed the effectiveness of the proposed control method in improving efficiency and power density of inverter.</w:t>
      </w:r>
    </w:p>
    <w:p w14:paraId="3E8267E4" w14:textId="77777777" w:rsidR="001A0755" w:rsidRDefault="001A0755" w:rsidP="001A0755">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w:t>
      </w:r>
      <w:proofErr w:type="spellStart"/>
      <w:r>
        <w:t>levelized</w:t>
      </w:r>
      <w:proofErr w:type="spellEnd"/>
      <w:r>
        <w:t xml:space="preserve">-cost-of-energy (LCOE). </w:t>
      </w:r>
    </w:p>
    <w:p w14:paraId="44903EE8" w14:textId="77777777" w:rsidR="007200B7" w:rsidRDefault="009467D5" w:rsidP="00C951FD">
      <w:pPr>
        <w:pStyle w:val="Heading1-NoNumber"/>
      </w:pPr>
      <w:bookmarkStart w:id="2" w:name="_Toc418888364"/>
      <w:r>
        <w:lastRenderedPageBreak/>
        <w:t>Table of Contents</w:t>
      </w:r>
      <w:bookmarkStart w:id="3" w:name="_Toc346816658"/>
      <w:bookmarkEnd w:id="2"/>
    </w:p>
    <w:p w14:paraId="31DE5C79" w14:textId="77777777" w:rsidR="00D152E5"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8888363" w:history="1">
        <w:r w:rsidR="00D152E5" w:rsidRPr="009B40E1">
          <w:rPr>
            <w:rStyle w:val="Hyperlink"/>
            <w:noProof/>
          </w:rPr>
          <w:t>Abstract</w:t>
        </w:r>
        <w:r w:rsidR="00D152E5">
          <w:rPr>
            <w:noProof/>
            <w:webHidden/>
          </w:rPr>
          <w:tab/>
        </w:r>
        <w:r w:rsidR="00D152E5">
          <w:rPr>
            <w:noProof/>
            <w:webHidden/>
          </w:rPr>
          <w:fldChar w:fldCharType="begin"/>
        </w:r>
        <w:r w:rsidR="00D152E5">
          <w:rPr>
            <w:noProof/>
            <w:webHidden/>
          </w:rPr>
          <w:instrText xml:space="preserve"> PAGEREF _Toc418888363 \h </w:instrText>
        </w:r>
        <w:r w:rsidR="00D152E5">
          <w:rPr>
            <w:noProof/>
            <w:webHidden/>
          </w:rPr>
        </w:r>
        <w:r w:rsidR="00D152E5">
          <w:rPr>
            <w:noProof/>
            <w:webHidden/>
          </w:rPr>
          <w:fldChar w:fldCharType="separate"/>
        </w:r>
        <w:r w:rsidR="0098484A">
          <w:rPr>
            <w:noProof/>
            <w:webHidden/>
          </w:rPr>
          <w:t>2</w:t>
        </w:r>
        <w:r w:rsidR="00D152E5">
          <w:rPr>
            <w:noProof/>
            <w:webHidden/>
          </w:rPr>
          <w:fldChar w:fldCharType="end"/>
        </w:r>
      </w:hyperlink>
    </w:p>
    <w:p w14:paraId="3A8E60FA" w14:textId="77777777" w:rsidR="00D152E5" w:rsidRDefault="00A923A0">
      <w:pPr>
        <w:pStyle w:val="TOC1"/>
        <w:rPr>
          <w:rFonts w:eastAsiaTheme="minorEastAsia"/>
          <w:b w:val="0"/>
          <w:noProof/>
        </w:rPr>
      </w:pPr>
      <w:hyperlink w:anchor="_Toc418888364" w:history="1">
        <w:r w:rsidR="00D152E5" w:rsidRPr="009B40E1">
          <w:rPr>
            <w:rStyle w:val="Hyperlink"/>
            <w:noProof/>
          </w:rPr>
          <w:t>Table of Contents</w:t>
        </w:r>
        <w:r w:rsidR="00D152E5">
          <w:rPr>
            <w:noProof/>
            <w:webHidden/>
          </w:rPr>
          <w:tab/>
        </w:r>
        <w:r w:rsidR="00D152E5">
          <w:rPr>
            <w:noProof/>
            <w:webHidden/>
          </w:rPr>
          <w:fldChar w:fldCharType="begin"/>
        </w:r>
        <w:r w:rsidR="00D152E5">
          <w:rPr>
            <w:noProof/>
            <w:webHidden/>
          </w:rPr>
          <w:instrText xml:space="preserve"> PAGEREF _Toc418888364 \h </w:instrText>
        </w:r>
        <w:r w:rsidR="00D152E5">
          <w:rPr>
            <w:noProof/>
            <w:webHidden/>
          </w:rPr>
        </w:r>
        <w:r w:rsidR="00D152E5">
          <w:rPr>
            <w:noProof/>
            <w:webHidden/>
          </w:rPr>
          <w:fldChar w:fldCharType="separate"/>
        </w:r>
        <w:r w:rsidR="0098484A">
          <w:rPr>
            <w:noProof/>
            <w:webHidden/>
          </w:rPr>
          <w:t>4</w:t>
        </w:r>
        <w:r w:rsidR="00D152E5">
          <w:rPr>
            <w:noProof/>
            <w:webHidden/>
          </w:rPr>
          <w:fldChar w:fldCharType="end"/>
        </w:r>
      </w:hyperlink>
    </w:p>
    <w:p w14:paraId="032B3A8E" w14:textId="77777777" w:rsidR="00D152E5" w:rsidRDefault="00A923A0">
      <w:pPr>
        <w:pStyle w:val="TOC1"/>
        <w:rPr>
          <w:rFonts w:eastAsiaTheme="minorEastAsia"/>
          <w:b w:val="0"/>
          <w:noProof/>
        </w:rPr>
      </w:pPr>
      <w:hyperlink w:anchor="_Toc418888365" w:history="1">
        <w:r w:rsidR="00D152E5" w:rsidRPr="009B40E1">
          <w:rPr>
            <w:rStyle w:val="Hyperlink"/>
            <w:noProof/>
          </w:rPr>
          <w:t>List of Illustrations</w:t>
        </w:r>
        <w:r w:rsidR="00D152E5">
          <w:rPr>
            <w:noProof/>
            <w:webHidden/>
          </w:rPr>
          <w:tab/>
        </w:r>
        <w:r w:rsidR="00D152E5">
          <w:rPr>
            <w:noProof/>
            <w:webHidden/>
          </w:rPr>
          <w:fldChar w:fldCharType="begin"/>
        </w:r>
        <w:r w:rsidR="00D152E5">
          <w:rPr>
            <w:noProof/>
            <w:webHidden/>
          </w:rPr>
          <w:instrText xml:space="preserve"> PAGEREF _Toc418888365 \h </w:instrText>
        </w:r>
        <w:r w:rsidR="00D152E5">
          <w:rPr>
            <w:noProof/>
            <w:webHidden/>
          </w:rPr>
        </w:r>
        <w:r w:rsidR="00D152E5">
          <w:rPr>
            <w:noProof/>
            <w:webHidden/>
          </w:rPr>
          <w:fldChar w:fldCharType="separate"/>
        </w:r>
        <w:r w:rsidR="0098484A">
          <w:rPr>
            <w:noProof/>
            <w:webHidden/>
          </w:rPr>
          <w:t>7</w:t>
        </w:r>
        <w:r w:rsidR="00D152E5">
          <w:rPr>
            <w:noProof/>
            <w:webHidden/>
          </w:rPr>
          <w:fldChar w:fldCharType="end"/>
        </w:r>
      </w:hyperlink>
    </w:p>
    <w:p w14:paraId="2C7203FF" w14:textId="77777777" w:rsidR="00D152E5" w:rsidRDefault="00A923A0">
      <w:pPr>
        <w:pStyle w:val="TOC2"/>
        <w:rPr>
          <w:b w:val="0"/>
          <w:lang w:eastAsia="en-US"/>
        </w:rPr>
      </w:pPr>
      <w:hyperlink w:anchor="_Toc418888366" w:history="1">
        <w:r w:rsidR="00D152E5" w:rsidRPr="009B40E1">
          <w:rPr>
            <w:rStyle w:val="Hyperlink"/>
          </w:rPr>
          <w:t>Figures</w:t>
        </w:r>
        <w:r w:rsidR="00D152E5">
          <w:rPr>
            <w:webHidden/>
          </w:rPr>
          <w:tab/>
        </w:r>
        <w:r w:rsidR="00D152E5">
          <w:rPr>
            <w:webHidden/>
          </w:rPr>
          <w:fldChar w:fldCharType="begin"/>
        </w:r>
        <w:r w:rsidR="00D152E5">
          <w:rPr>
            <w:webHidden/>
          </w:rPr>
          <w:instrText xml:space="preserve"> PAGEREF _Toc418888366 \h </w:instrText>
        </w:r>
        <w:r w:rsidR="00D152E5">
          <w:rPr>
            <w:webHidden/>
          </w:rPr>
        </w:r>
        <w:r w:rsidR="00D152E5">
          <w:rPr>
            <w:webHidden/>
          </w:rPr>
          <w:fldChar w:fldCharType="separate"/>
        </w:r>
        <w:r w:rsidR="0098484A">
          <w:rPr>
            <w:webHidden/>
          </w:rPr>
          <w:t>7</w:t>
        </w:r>
        <w:r w:rsidR="00D152E5">
          <w:rPr>
            <w:webHidden/>
          </w:rPr>
          <w:fldChar w:fldCharType="end"/>
        </w:r>
      </w:hyperlink>
    </w:p>
    <w:p w14:paraId="2D102023" w14:textId="77777777" w:rsidR="00D152E5" w:rsidRDefault="00A923A0">
      <w:pPr>
        <w:pStyle w:val="TOC2"/>
        <w:rPr>
          <w:b w:val="0"/>
          <w:lang w:eastAsia="en-US"/>
        </w:rPr>
      </w:pPr>
      <w:hyperlink w:anchor="_Toc418888367" w:history="1">
        <w:r w:rsidR="00D152E5" w:rsidRPr="009B40E1">
          <w:rPr>
            <w:rStyle w:val="Hyperlink"/>
          </w:rPr>
          <w:t>Tables</w:t>
        </w:r>
        <w:r w:rsidR="00D152E5">
          <w:rPr>
            <w:webHidden/>
          </w:rPr>
          <w:tab/>
        </w:r>
        <w:r w:rsidR="00D152E5">
          <w:rPr>
            <w:webHidden/>
          </w:rPr>
          <w:fldChar w:fldCharType="begin"/>
        </w:r>
        <w:r w:rsidR="00D152E5">
          <w:rPr>
            <w:webHidden/>
          </w:rPr>
          <w:instrText xml:space="preserve"> PAGEREF _Toc418888367 \h </w:instrText>
        </w:r>
        <w:r w:rsidR="00D152E5">
          <w:rPr>
            <w:webHidden/>
          </w:rPr>
        </w:r>
        <w:r w:rsidR="00D152E5">
          <w:rPr>
            <w:webHidden/>
          </w:rPr>
          <w:fldChar w:fldCharType="separate"/>
        </w:r>
        <w:r w:rsidR="0098484A">
          <w:rPr>
            <w:webHidden/>
          </w:rPr>
          <w:t>9</w:t>
        </w:r>
        <w:r w:rsidR="00D152E5">
          <w:rPr>
            <w:webHidden/>
          </w:rPr>
          <w:fldChar w:fldCharType="end"/>
        </w:r>
      </w:hyperlink>
    </w:p>
    <w:p w14:paraId="5EADA8AB" w14:textId="77777777" w:rsidR="00D152E5" w:rsidRDefault="00A923A0">
      <w:pPr>
        <w:pStyle w:val="TOC1"/>
        <w:rPr>
          <w:rFonts w:eastAsiaTheme="minorEastAsia"/>
          <w:b w:val="0"/>
          <w:noProof/>
        </w:rPr>
      </w:pPr>
      <w:hyperlink w:anchor="_Toc418888368" w:history="1">
        <w:r w:rsidR="00D152E5" w:rsidRPr="009B40E1">
          <w:rPr>
            <w:rStyle w:val="Hyperlink"/>
            <w:noProof/>
          </w:rPr>
          <w:t>Acknowledgments</w:t>
        </w:r>
        <w:r w:rsidR="00D152E5">
          <w:rPr>
            <w:noProof/>
            <w:webHidden/>
          </w:rPr>
          <w:tab/>
        </w:r>
        <w:r w:rsidR="00D152E5">
          <w:rPr>
            <w:noProof/>
            <w:webHidden/>
          </w:rPr>
          <w:fldChar w:fldCharType="begin"/>
        </w:r>
        <w:r w:rsidR="00D152E5">
          <w:rPr>
            <w:noProof/>
            <w:webHidden/>
          </w:rPr>
          <w:instrText xml:space="preserve"> PAGEREF _Toc418888368 \h </w:instrText>
        </w:r>
        <w:r w:rsidR="00D152E5">
          <w:rPr>
            <w:noProof/>
            <w:webHidden/>
          </w:rPr>
        </w:r>
        <w:r w:rsidR="00D152E5">
          <w:rPr>
            <w:noProof/>
            <w:webHidden/>
          </w:rPr>
          <w:fldChar w:fldCharType="separate"/>
        </w:r>
        <w:r w:rsidR="0098484A">
          <w:rPr>
            <w:noProof/>
            <w:webHidden/>
          </w:rPr>
          <w:t>10</w:t>
        </w:r>
        <w:r w:rsidR="00D152E5">
          <w:rPr>
            <w:noProof/>
            <w:webHidden/>
          </w:rPr>
          <w:fldChar w:fldCharType="end"/>
        </w:r>
      </w:hyperlink>
    </w:p>
    <w:p w14:paraId="472C8CAD" w14:textId="77777777" w:rsidR="00D152E5" w:rsidRDefault="00A923A0">
      <w:pPr>
        <w:pStyle w:val="TOC1"/>
        <w:rPr>
          <w:rFonts w:eastAsiaTheme="minorEastAsia"/>
          <w:b w:val="0"/>
          <w:noProof/>
        </w:rPr>
      </w:pPr>
      <w:hyperlink w:anchor="_Toc418888369" w:history="1">
        <w:r w:rsidR="00D152E5" w:rsidRPr="009B40E1">
          <w:rPr>
            <w:rStyle w:val="Hyperlink"/>
            <w:noProof/>
          </w:rPr>
          <w:t>Chapter 1 Introduction</w:t>
        </w:r>
        <w:r w:rsidR="00D152E5">
          <w:rPr>
            <w:noProof/>
            <w:webHidden/>
          </w:rPr>
          <w:tab/>
        </w:r>
        <w:r w:rsidR="00D152E5">
          <w:rPr>
            <w:noProof/>
            <w:webHidden/>
          </w:rPr>
          <w:fldChar w:fldCharType="begin"/>
        </w:r>
        <w:r w:rsidR="00D152E5">
          <w:rPr>
            <w:noProof/>
            <w:webHidden/>
          </w:rPr>
          <w:instrText xml:space="preserve"> PAGEREF _Toc418888369 \h </w:instrText>
        </w:r>
        <w:r w:rsidR="00D152E5">
          <w:rPr>
            <w:noProof/>
            <w:webHidden/>
          </w:rPr>
        </w:r>
        <w:r w:rsidR="00D152E5">
          <w:rPr>
            <w:noProof/>
            <w:webHidden/>
          </w:rPr>
          <w:fldChar w:fldCharType="separate"/>
        </w:r>
        <w:r w:rsidR="0098484A">
          <w:rPr>
            <w:noProof/>
            <w:webHidden/>
          </w:rPr>
          <w:t>11</w:t>
        </w:r>
        <w:r w:rsidR="00D152E5">
          <w:rPr>
            <w:noProof/>
            <w:webHidden/>
          </w:rPr>
          <w:fldChar w:fldCharType="end"/>
        </w:r>
      </w:hyperlink>
    </w:p>
    <w:p w14:paraId="131D998C" w14:textId="77777777" w:rsidR="00D152E5" w:rsidRDefault="00A923A0">
      <w:pPr>
        <w:pStyle w:val="TOC2"/>
        <w:rPr>
          <w:b w:val="0"/>
          <w:lang w:eastAsia="en-US"/>
        </w:rPr>
      </w:pPr>
      <w:hyperlink w:anchor="_Toc418888370" w:history="1">
        <w:r w:rsidR="00D152E5" w:rsidRPr="009B40E1">
          <w:rPr>
            <w:rStyle w:val="Hyperlink"/>
          </w:rPr>
          <w:t>1.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70 \h </w:instrText>
        </w:r>
        <w:r w:rsidR="00D152E5">
          <w:rPr>
            <w:webHidden/>
          </w:rPr>
        </w:r>
        <w:r w:rsidR="00D152E5">
          <w:rPr>
            <w:webHidden/>
          </w:rPr>
          <w:fldChar w:fldCharType="separate"/>
        </w:r>
        <w:r w:rsidR="0098484A">
          <w:rPr>
            <w:webHidden/>
          </w:rPr>
          <w:t>12</w:t>
        </w:r>
        <w:r w:rsidR="00D152E5">
          <w:rPr>
            <w:webHidden/>
          </w:rPr>
          <w:fldChar w:fldCharType="end"/>
        </w:r>
      </w:hyperlink>
    </w:p>
    <w:p w14:paraId="71985B62" w14:textId="77777777" w:rsidR="00D152E5" w:rsidRDefault="00A923A0">
      <w:pPr>
        <w:pStyle w:val="TOC2"/>
        <w:rPr>
          <w:b w:val="0"/>
          <w:lang w:eastAsia="en-US"/>
        </w:rPr>
      </w:pPr>
      <w:hyperlink w:anchor="_Toc418888371" w:history="1">
        <w:r w:rsidR="00D152E5" w:rsidRPr="009B40E1">
          <w:rPr>
            <w:rStyle w:val="Hyperlink"/>
          </w:rPr>
          <w:t>1.2</w:t>
        </w:r>
        <w:r w:rsidR="00D152E5">
          <w:rPr>
            <w:b w:val="0"/>
            <w:lang w:eastAsia="en-US"/>
          </w:rPr>
          <w:tab/>
        </w:r>
        <w:r w:rsidR="00D152E5" w:rsidRPr="009B40E1">
          <w:rPr>
            <w:rStyle w:val="Hyperlink"/>
          </w:rPr>
          <w:t>Thesis Contribution and Organization</w:t>
        </w:r>
        <w:r w:rsidR="00D152E5">
          <w:rPr>
            <w:webHidden/>
          </w:rPr>
          <w:tab/>
        </w:r>
        <w:r w:rsidR="00D152E5">
          <w:rPr>
            <w:webHidden/>
          </w:rPr>
          <w:fldChar w:fldCharType="begin"/>
        </w:r>
        <w:r w:rsidR="00D152E5">
          <w:rPr>
            <w:webHidden/>
          </w:rPr>
          <w:instrText xml:space="preserve"> PAGEREF _Toc418888371 \h </w:instrText>
        </w:r>
        <w:r w:rsidR="00D152E5">
          <w:rPr>
            <w:webHidden/>
          </w:rPr>
        </w:r>
        <w:r w:rsidR="00D152E5">
          <w:rPr>
            <w:webHidden/>
          </w:rPr>
          <w:fldChar w:fldCharType="separate"/>
        </w:r>
        <w:r w:rsidR="0098484A">
          <w:rPr>
            <w:webHidden/>
          </w:rPr>
          <w:t>12</w:t>
        </w:r>
        <w:r w:rsidR="00D152E5">
          <w:rPr>
            <w:webHidden/>
          </w:rPr>
          <w:fldChar w:fldCharType="end"/>
        </w:r>
      </w:hyperlink>
    </w:p>
    <w:p w14:paraId="7CF6C266" w14:textId="77777777" w:rsidR="00D152E5" w:rsidRDefault="00A923A0">
      <w:pPr>
        <w:pStyle w:val="TOC1"/>
        <w:rPr>
          <w:rFonts w:eastAsiaTheme="minorEastAsia"/>
          <w:b w:val="0"/>
          <w:noProof/>
        </w:rPr>
      </w:pPr>
      <w:hyperlink w:anchor="_Toc418888372" w:history="1">
        <w:r w:rsidR="00D152E5" w:rsidRPr="009B40E1">
          <w:rPr>
            <w:rStyle w:val="Hyperlink"/>
            <w:noProof/>
          </w:rPr>
          <w:t>Chapter 2 Inverter in Solar Systems</w:t>
        </w:r>
        <w:r w:rsidR="00D152E5">
          <w:rPr>
            <w:noProof/>
            <w:webHidden/>
          </w:rPr>
          <w:tab/>
        </w:r>
        <w:r w:rsidR="00D152E5">
          <w:rPr>
            <w:noProof/>
            <w:webHidden/>
          </w:rPr>
          <w:fldChar w:fldCharType="begin"/>
        </w:r>
        <w:r w:rsidR="00D152E5">
          <w:rPr>
            <w:noProof/>
            <w:webHidden/>
          </w:rPr>
          <w:instrText xml:space="preserve"> PAGEREF _Toc418888372 \h </w:instrText>
        </w:r>
        <w:r w:rsidR="00D152E5">
          <w:rPr>
            <w:noProof/>
            <w:webHidden/>
          </w:rPr>
        </w:r>
        <w:r w:rsidR="00D152E5">
          <w:rPr>
            <w:noProof/>
            <w:webHidden/>
          </w:rPr>
          <w:fldChar w:fldCharType="separate"/>
        </w:r>
        <w:r w:rsidR="0098484A">
          <w:rPr>
            <w:noProof/>
            <w:webHidden/>
          </w:rPr>
          <w:t>13</w:t>
        </w:r>
        <w:r w:rsidR="00D152E5">
          <w:rPr>
            <w:noProof/>
            <w:webHidden/>
          </w:rPr>
          <w:fldChar w:fldCharType="end"/>
        </w:r>
      </w:hyperlink>
    </w:p>
    <w:p w14:paraId="218CB061" w14:textId="77777777" w:rsidR="00D152E5" w:rsidRDefault="00A923A0">
      <w:pPr>
        <w:pStyle w:val="TOC2"/>
        <w:rPr>
          <w:b w:val="0"/>
          <w:lang w:eastAsia="en-US"/>
        </w:rPr>
      </w:pPr>
      <w:hyperlink w:anchor="_Toc418888373" w:history="1">
        <w:r w:rsidR="00D152E5" w:rsidRPr="009B40E1">
          <w:rPr>
            <w:rStyle w:val="Hyperlink"/>
          </w:rPr>
          <w:t>2.1</w:t>
        </w:r>
        <w:r w:rsidR="00D152E5">
          <w:rPr>
            <w:b w:val="0"/>
            <w:lang w:eastAsia="en-US"/>
          </w:rPr>
          <w:tab/>
        </w:r>
        <w:r w:rsidR="00D152E5" w:rsidRPr="009B40E1">
          <w:rPr>
            <w:rStyle w:val="Hyperlink"/>
          </w:rPr>
          <w:t>Solar Inverter and Traditional Solar System Configurations</w:t>
        </w:r>
        <w:r w:rsidR="00D152E5">
          <w:rPr>
            <w:webHidden/>
          </w:rPr>
          <w:tab/>
        </w:r>
        <w:r w:rsidR="00D152E5">
          <w:rPr>
            <w:webHidden/>
          </w:rPr>
          <w:fldChar w:fldCharType="begin"/>
        </w:r>
        <w:r w:rsidR="00D152E5">
          <w:rPr>
            <w:webHidden/>
          </w:rPr>
          <w:instrText xml:space="preserve"> PAGEREF _Toc418888373 \h </w:instrText>
        </w:r>
        <w:r w:rsidR="00D152E5">
          <w:rPr>
            <w:webHidden/>
          </w:rPr>
        </w:r>
        <w:r w:rsidR="00D152E5">
          <w:rPr>
            <w:webHidden/>
          </w:rPr>
          <w:fldChar w:fldCharType="separate"/>
        </w:r>
        <w:r w:rsidR="0098484A">
          <w:rPr>
            <w:webHidden/>
          </w:rPr>
          <w:t>13</w:t>
        </w:r>
        <w:r w:rsidR="00D152E5">
          <w:rPr>
            <w:webHidden/>
          </w:rPr>
          <w:fldChar w:fldCharType="end"/>
        </w:r>
      </w:hyperlink>
    </w:p>
    <w:p w14:paraId="2D572D51" w14:textId="77777777" w:rsidR="00D152E5" w:rsidRDefault="00A923A0">
      <w:pPr>
        <w:pStyle w:val="TOC3"/>
        <w:rPr>
          <w:rFonts w:eastAsiaTheme="minorEastAsia"/>
          <w:noProof/>
        </w:rPr>
      </w:pPr>
      <w:hyperlink w:anchor="_Toc418888374" w:history="1">
        <w:r w:rsidR="00D152E5" w:rsidRPr="009B40E1">
          <w:rPr>
            <w:rStyle w:val="Hyperlink"/>
            <w:noProof/>
          </w:rPr>
          <w:t>2.1.1.</w:t>
        </w:r>
        <w:r w:rsidR="00D152E5">
          <w:rPr>
            <w:rFonts w:eastAsiaTheme="minorEastAsia"/>
            <w:noProof/>
          </w:rPr>
          <w:tab/>
        </w:r>
        <w:r w:rsidR="00D152E5" w:rsidRPr="009B40E1">
          <w:rPr>
            <w:rStyle w:val="Hyperlink"/>
            <w:noProof/>
          </w:rPr>
          <w:t>Solar system</w:t>
        </w:r>
        <w:r w:rsidR="00D152E5">
          <w:rPr>
            <w:noProof/>
            <w:webHidden/>
          </w:rPr>
          <w:tab/>
        </w:r>
        <w:r w:rsidR="00D152E5">
          <w:rPr>
            <w:noProof/>
            <w:webHidden/>
          </w:rPr>
          <w:fldChar w:fldCharType="begin"/>
        </w:r>
        <w:r w:rsidR="00D152E5">
          <w:rPr>
            <w:noProof/>
            <w:webHidden/>
          </w:rPr>
          <w:instrText xml:space="preserve"> PAGEREF _Toc418888374 \h </w:instrText>
        </w:r>
        <w:r w:rsidR="00D152E5">
          <w:rPr>
            <w:noProof/>
            <w:webHidden/>
          </w:rPr>
        </w:r>
        <w:r w:rsidR="00D152E5">
          <w:rPr>
            <w:noProof/>
            <w:webHidden/>
          </w:rPr>
          <w:fldChar w:fldCharType="separate"/>
        </w:r>
        <w:r w:rsidR="0098484A">
          <w:rPr>
            <w:noProof/>
            <w:webHidden/>
          </w:rPr>
          <w:t>13</w:t>
        </w:r>
        <w:r w:rsidR="00D152E5">
          <w:rPr>
            <w:noProof/>
            <w:webHidden/>
          </w:rPr>
          <w:fldChar w:fldCharType="end"/>
        </w:r>
      </w:hyperlink>
    </w:p>
    <w:p w14:paraId="0472391F" w14:textId="77777777" w:rsidR="00D152E5" w:rsidRDefault="00A923A0">
      <w:pPr>
        <w:pStyle w:val="TOC3"/>
        <w:rPr>
          <w:rFonts w:eastAsiaTheme="minorEastAsia"/>
          <w:noProof/>
        </w:rPr>
      </w:pPr>
      <w:hyperlink w:anchor="_Toc418888375" w:history="1">
        <w:r w:rsidR="00D152E5" w:rsidRPr="009B40E1">
          <w:rPr>
            <w:rStyle w:val="Hyperlink"/>
            <w:noProof/>
          </w:rPr>
          <w:t>2.1.2.</w:t>
        </w:r>
        <w:r w:rsidR="00D152E5">
          <w:rPr>
            <w:rFonts w:eastAsiaTheme="minorEastAsia"/>
            <w:noProof/>
          </w:rPr>
          <w:tab/>
        </w:r>
        <w:r w:rsidR="00D152E5" w:rsidRPr="009B40E1">
          <w:rPr>
            <w:rStyle w:val="Hyperlink"/>
            <w:noProof/>
          </w:rPr>
          <w:t>Solar inverter in solar system</w:t>
        </w:r>
        <w:r w:rsidR="00D152E5">
          <w:rPr>
            <w:noProof/>
            <w:webHidden/>
          </w:rPr>
          <w:tab/>
        </w:r>
        <w:r w:rsidR="00D152E5">
          <w:rPr>
            <w:noProof/>
            <w:webHidden/>
          </w:rPr>
          <w:fldChar w:fldCharType="begin"/>
        </w:r>
        <w:r w:rsidR="00D152E5">
          <w:rPr>
            <w:noProof/>
            <w:webHidden/>
          </w:rPr>
          <w:instrText xml:space="preserve"> PAGEREF _Toc418888375 \h </w:instrText>
        </w:r>
        <w:r w:rsidR="00D152E5">
          <w:rPr>
            <w:noProof/>
            <w:webHidden/>
          </w:rPr>
        </w:r>
        <w:r w:rsidR="00D152E5">
          <w:rPr>
            <w:noProof/>
            <w:webHidden/>
          </w:rPr>
          <w:fldChar w:fldCharType="separate"/>
        </w:r>
        <w:r w:rsidR="0098484A">
          <w:rPr>
            <w:noProof/>
            <w:webHidden/>
          </w:rPr>
          <w:t>14</w:t>
        </w:r>
        <w:r w:rsidR="00D152E5">
          <w:rPr>
            <w:noProof/>
            <w:webHidden/>
          </w:rPr>
          <w:fldChar w:fldCharType="end"/>
        </w:r>
      </w:hyperlink>
    </w:p>
    <w:p w14:paraId="2D0612AF" w14:textId="77777777" w:rsidR="00D152E5" w:rsidRDefault="00A923A0">
      <w:pPr>
        <w:pStyle w:val="TOC2"/>
        <w:rPr>
          <w:b w:val="0"/>
          <w:lang w:eastAsia="en-US"/>
        </w:rPr>
      </w:pPr>
      <w:hyperlink w:anchor="_Toc418888376" w:history="1">
        <w:r w:rsidR="00D152E5" w:rsidRPr="009B40E1">
          <w:rPr>
            <w:rStyle w:val="Hyperlink"/>
          </w:rPr>
          <w:t>2.2</w:t>
        </w:r>
        <w:r w:rsidR="00D152E5">
          <w:rPr>
            <w:b w:val="0"/>
            <w:lang w:eastAsia="en-US"/>
          </w:rPr>
          <w:tab/>
        </w:r>
        <w:r w:rsidR="00D152E5" w:rsidRPr="009B40E1">
          <w:rPr>
            <w:rStyle w:val="Hyperlink"/>
          </w:rPr>
          <w:t>Sub-module differential power processing</w:t>
        </w:r>
        <w:r w:rsidR="00D152E5">
          <w:rPr>
            <w:webHidden/>
          </w:rPr>
          <w:tab/>
        </w:r>
        <w:r w:rsidR="00D152E5">
          <w:rPr>
            <w:webHidden/>
          </w:rPr>
          <w:fldChar w:fldCharType="begin"/>
        </w:r>
        <w:r w:rsidR="00D152E5">
          <w:rPr>
            <w:webHidden/>
          </w:rPr>
          <w:instrText xml:space="preserve"> PAGEREF _Toc418888376 \h </w:instrText>
        </w:r>
        <w:r w:rsidR="00D152E5">
          <w:rPr>
            <w:webHidden/>
          </w:rPr>
        </w:r>
        <w:r w:rsidR="00D152E5">
          <w:rPr>
            <w:webHidden/>
          </w:rPr>
          <w:fldChar w:fldCharType="separate"/>
        </w:r>
        <w:r w:rsidR="0098484A">
          <w:rPr>
            <w:webHidden/>
          </w:rPr>
          <w:t>17</w:t>
        </w:r>
        <w:r w:rsidR="00D152E5">
          <w:rPr>
            <w:webHidden/>
          </w:rPr>
          <w:fldChar w:fldCharType="end"/>
        </w:r>
      </w:hyperlink>
    </w:p>
    <w:p w14:paraId="5D0794CC" w14:textId="77777777" w:rsidR="00D152E5" w:rsidRDefault="00A923A0">
      <w:pPr>
        <w:pStyle w:val="TOC1"/>
        <w:rPr>
          <w:rFonts w:eastAsiaTheme="minorEastAsia"/>
          <w:b w:val="0"/>
          <w:noProof/>
        </w:rPr>
      </w:pPr>
      <w:hyperlink w:anchor="_Toc418888377" w:history="1">
        <w:r w:rsidR="00D152E5" w:rsidRPr="009B40E1">
          <w:rPr>
            <w:rStyle w:val="Hyperlink"/>
            <w:noProof/>
          </w:rPr>
          <w:t>Chapter 3 Switch Mode Power Converter</w:t>
        </w:r>
        <w:r w:rsidR="00D152E5">
          <w:rPr>
            <w:noProof/>
            <w:webHidden/>
          </w:rPr>
          <w:tab/>
        </w:r>
        <w:r w:rsidR="00D152E5">
          <w:rPr>
            <w:noProof/>
            <w:webHidden/>
          </w:rPr>
          <w:fldChar w:fldCharType="begin"/>
        </w:r>
        <w:r w:rsidR="00D152E5">
          <w:rPr>
            <w:noProof/>
            <w:webHidden/>
          </w:rPr>
          <w:instrText xml:space="preserve"> PAGEREF _Toc418888377 \h </w:instrText>
        </w:r>
        <w:r w:rsidR="00D152E5">
          <w:rPr>
            <w:noProof/>
            <w:webHidden/>
          </w:rPr>
        </w:r>
        <w:r w:rsidR="00D152E5">
          <w:rPr>
            <w:noProof/>
            <w:webHidden/>
          </w:rPr>
          <w:fldChar w:fldCharType="separate"/>
        </w:r>
        <w:r w:rsidR="0098484A">
          <w:rPr>
            <w:noProof/>
            <w:webHidden/>
          </w:rPr>
          <w:t>20</w:t>
        </w:r>
        <w:r w:rsidR="00D152E5">
          <w:rPr>
            <w:noProof/>
            <w:webHidden/>
          </w:rPr>
          <w:fldChar w:fldCharType="end"/>
        </w:r>
      </w:hyperlink>
    </w:p>
    <w:p w14:paraId="06E42C0E" w14:textId="77777777" w:rsidR="00D152E5" w:rsidRDefault="00A923A0">
      <w:pPr>
        <w:pStyle w:val="TOC2"/>
        <w:rPr>
          <w:b w:val="0"/>
          <w:lang w:eastAsia="en-US"/>
        </w:rPr>
      </w:pPr>
      <w:hyperlink w:anchor="_Toc418888378" w:history="1">
        <w:r w:rsidR="00D152E5" w:rsidRPr="009B40E1">
          <w:rPr>
            <w:rStyle w:val="Hyperlink"/>
          </w:rPr>
          <w:t>3.1</w:t>
        </w:r>
        <w:r w:rsidR="00D152E5">
          <w:rPr>
            <w:b w:val="0"/>
            <w:lang w:eastAsia="en-US"/>
          </w:rPr>
          <w:tab/>
        </w:r>
        <w:r w:rsidR="00D152E5" w:rsidRPr="009B40E1">
          <w:rPr>
            <w:rStyle w:val="Hyperlink"/>
          </w:rPr>
          <w:t>Switch Mode Power Converter</w:t>
        </w:r>
        <w:r w:rsidR="00D152E5">
          <w:rPr>
            <w:webHidden/>
          </w:rPr>
          <w:tab/>
        </w:r>
        <w:r w:rsidR="00D152E5">
          <w:rPr>
            <w:webHidden/>
          </w:rPr>
          <w:fldChar w:fldCharType="begin"/>
        </w:r>
        <w:r w:rsidR="00D152E5">
          <w:rPr>
            <w:webHidden/>
          </w:rPr>
          <w:instrText xml:space="preserve"> PAGEREF _Toc418888378 \h </w:instrText>
        </w:r>
        <w:r w:rsidR="00D152E5">
          <w:rPr>
            <w:webHidden/>
          </w:rPr>
        </w:r>
        <w:r w:rsidR="00D152E5">
          <w:rPr>
            <w:webHidden/>
          </w:rPr>
          <w:fldChar w:fldCharType="separate"/>
        </w:r>
        <w:r w:rsidR="0098484A">
          <w:rPr>
            <w:webHidden/>
          </w:rPr>
          <w:t>20</w:t>
        </w:r>
        <w:r w:rsidR="00D152E5">
          <w:rPr>
            <w:webHidden/>
          </w:rPr>
          <w:fldChar w:fldCharType="end"/>
        </w:r>
      </w:hyperlink>
    </w:p>
    <w:p w14:paraId="7A7AD5AC" w14:textId="77777777" w:rsidR="00D152E5" w:rsidRDefault="00A923A0">
      <w:pPr>
        <w:pStyle w:val="TOC2"/>
        <w:rPr>
          <w:b w:val="0"/>
          <w:lang w:eastAsia="en-US"/>
        </w:rPr>
      </w:pPr>
      <w:hyperlink w:anchor="_Toc418888379" w:history="1">
        <w:r w:rsidR="00D152E5" w:rsidRPr="009B40E1">
          <w:rPr>
            <w:rStyle w:val="Hyperlink"/>
          </w:rPr>
          <w:t>3.2</w:t>
        </w:r>
        <w:r w:rsidR="00D152E5">
          <w:rPr>
            <w:b w:val="0"/>
            <w:lang w:eastAsia="en-US"/>
          </w:rPr>
          <w:tab/>
        </w:r>
        <w:r w:rsidR="00D152E5" w:rsidRPr="009B40E1">
          <w:rPr>
            <w:rStyle w:val="Hyperlink"/>
          </w:rPr>
          <w:t>Soft-switching in Power Converter</w:t>
        </w:r>
        <w:r w:rsidR="00D152E5">
          <w:rPr>
            <w:webHidden/>
          </w:rPr>
          <w:tab/>
        </w:r>
        <w:r w:rsidR="00D152E5">
          <w:rPr>
            <w:webHidden/>
          </w:rPr>
          <w:fldChar w:fldCharType="begin"/>
        </w:r>
        <w:r w:rsidR="00D152E5">
          <w:rPr>
            <w:webHidden/>
          </w:rPr>
          <w:instrText xml:space="preserve"> PAGEREF _Toc418888379 \h </w:instrText>
        </w:r>
        <w:r w:rsidR="00D152E5">
          <w:rPr>
            <w:webHidden/>
          </w:rPr>
        </w:r>
        <w:r w:rsidR="00D152E5">
          <w:rPr>
            <w:webHidden/>
          </w:rPr>
          <w:fldChar w:fldCharType="separate"/>
        </w:r>
        <w:r w:rsidR="0098484A">
          <w:rPr>
            <w:webHidden/>
          </w:rPr>
          <w:t>23</w:t>
        </w:r>
        <w:r w:rsidR="00D152E5">
          <w:rPr>
            <w:webHidden/>
          </w:rPr>
          <w:fldChar w:fldCharType="end"/>
        </w:r>
      </w:hyperlink>
    </w:p>
    <w:p w14:paraId="5564175A" w14:textId="77777777" w:rsidR="00D152E5" w:rsidRDefault="00A923A0">
      <w:pPr>
        <w:pStyle w:val="TOC2"/>
        <w:rPr>
          <w:b w:val="0"/>
          <w:lang w:eastAsia="en-US"/>
        </w:rPr>
      </w:pPr>
      <w:hyperlink w:anchor="_Toc418888380" w:history="1">
        <w:r w:rsidR="00D152E5" w:rsidRPr="009B40E1">
          <w:rPr>
            <w:rStyle w:val="Hyperlink"/>
          </w:rPr>
          <w:t>3.3</w:t>
        </w:r>
        <w:r w:rsidR="00D152E5">
          <w:rPr>
            <w:b w:val="0"/>
            <w:lang w:eastAsia="en-US"/>
          </w:rPr>
          <w:tab/>
        </w:r>
        <w:r w:rsidR="00D152E5" w:rsidRPr="009B40E1">
          <w:rPr>
            <w:rStyle w:val="Hyperlink"/>
          </w:rPr>
          <w:t>Scaling of Power Converters</w:t>
        </w:r>
        <w:r w:rsidR="00D152E5">
          <w:rPr>
            <w:webHidden/>
          </w:rPr>
          <w:tab/>
        </w:r>
        <w:r w:rsidR="00D152E5">
          <w:rPr>
            <w:webHidden/>
          </w:rPr>
          <w:fldChar w:fldCharType="begin"/>
        </w:r>
        <w:r w:rsidR="00D152E5">
          <w:rPr>
            <w:webHidden/>
          </w:rPr>
          <w:instrText xml:space="preserve"> PAGEREF _Toc418888380 \h </w:instrText>
        </w:r>
        <w:r w:rsidR="00D152E5">
          <w:rPr>
            <w:webHidden/>
          </w:rPr>
        </w:r>
        <w:r w:rsidR="00D152E5">
          <w:rPr>
            <w:webHidden/>
          </w:rPr>
          <w:fldChar w:fldCharType="separate"/>
        </w:r>
        <w:r w:rsidR="0098484A">
          <w:rPr>
            <w:webHidden/>
          </w:rPr>
          <w:t>24</w:t>
        </w:r>
        <w:r w:rsidR="00D152E5">
          <w:rPr>
            <w:webHidden/>
          </w:rPr>
          <w:fldChar w:fldCharType="end"/>
        </w:r>
      </w:hyperlink>
    </w:p>
    <w:p w14:paraId="7BE0B8E0" w14:textId="77777777" w:rsidR="00D152E5" w:rsidRDefault="00A923A0">
      <w:pPr>
        <w:pStyle w:val="TOC1"/>
        <w:rPr>
          <w:rFonts w:eastAsiaTheme="minorEastAsia"/>
          <w:b w:val="0"/>
          <w:noProof/>
        </w:rPr>
      </w:pPr>
      <w:hyperlink w:anchor="_Toc418888381" w:history="1">
        <w:r w:rsidR="00D152E5" w:rsidRPr="009B40E1">
          <w:rPr>
            <w:rStyle w:val="Hyperlink"/>
            <w:noProof/>
          </w:rPr>
          <w:t>Chapter 4 Optimal control of a half-bridge  for Loss Reduction</w:t>
        </w:r>
        <w:r w:rsidR="00D152E5">
          <w:rPr>
            <w:noProof/>
            <w:webHidden/>
          </w:rPr>
          <w:tab/>
        </w:r>
        <w:r w:rsidR="00D152E5">
          <w:rPr>
            <w:noProof/>
            <w:webHidden/>
          </w:rPr>
          <w:fldChar w:fldCharType="begin"/>
        </w:r>
        <w:r w:rsidR="00D152E5">
          <w:rPr>
            <w:noProof/>
            <w:webHidden/>
          </w:rPr>
          <w:instrText xml:space="preserve"> PAGEREF _Toc418888381 \h </w:instrText>
        </w:r>
        <w:r w:rsidR="00D152E5">
          <w:rPr>
            <w:noProof/>
            <w:webHidden/>
          </w:rPr>
        </w:r>
        <w:r w:rsidR="00D152E5">
          <w:rPr>
            <w:noProof/>
            <w:webHidden/>
          </w:rPr>
          <w:fldChar w:fldCharType="separate"/>
        </w:r>
        <w:r w:rsidR="0098484A">
          <w:rPr>
            <w:noProof/>
            <w:webHidden/>
          </w:rPr>
          <w:t>26</w:t>
        </w:r>
        <w:r w:rsidR="00D152E5">
          <w:rPr>
            <w:noProof/>
            <w:webHidden/>
          </w:rPr>
          <w:fldChar w:fldCharType="end"/>
        </w:r>
      </w:hyperlink>
    </w:p>
    <w:p w14:paraId="772159C4" w14:textId="77777777" w:rsidR="00D152E5" w:rsidRDefault="00A923A0">
      <w:pPr>
        <w:pStyle w:val="TOC2"/>
        <w:rPr>
          <w:b w:val="0"/>
          <w:lang w:eastAsia="en-US"/>
        </w:rPr>
      </w:pPr>
      <w:hyperlink w:anchor="_Toc418888382" w:history="1">
        <w:r w:rsidR="00D152E5" w:rsidRPr="009B40E1">
          <w:rPr>
            <w:rStyle w:val="Hyperlink"/>
          </w:rPr>
          <w:t>4.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82 \h </w:instrText>
        </w:r>
        <w:r w:rsidR="00D152E5">
          <w:rPr>
            <w:webHidden/>
          </w:rPr>
        </w:r>
        <w:r w:rsidR="00D152E5">
          <w:rPr>
            <w:webHidden/>
          </w:rPr>
          <w:fldChar w:fldCharType="separate"/>
        </w:r>
        <w:r w:rsidR="0098484A">
          <w:rPr>
            <w:webHidden/>
          </w:rPr>
          <w:t>26</w:t>
        </w:r>
        <w:r w:rsidR="00D152E5">
          <w:rPr>
            <w:webHidden/>
          </w:rPr>
          <w:fldChar w:fldCharType="end"/>
        </w:r>
      </w:hyperlink>
    </w:p>
    <w:p w14:paraId="557D9FB9" w14:textId="77777777" w:rsidR="00D152E5" w:rsidRDefault="00A923A0">
      <w:pPr>
        <w:pStyle w:val="TOC3"/>
        <w:rPr>
          <w:rFonts w:eastAsiaTheme="minorEastAsia"/>
          <w:noProof/>
        </w:rPr>
      </w:pPr>
      <w:hyperlink w:anchor="_Toc418888383" w:history="1">
        <w:r w:rsidR="00D152E5" w:rsidRPr="009B40E1">
          <w:rPr>
            <w:rStyle w:val="Hyperlink"/>
            <w:noProof/>
          </w:rPr>
          <w:t>4.1.1.</w:t>
        </w:r>
        <w:r w:rsidR="00D152E5">
          <w:rPr>
            <w:rFonts w:eastAsiaTheme="minorEastAsia"/>
            <w:noProof/>
          </w:rPr>
          <w:tab/>
        </w:r>
        <w:r w:rsidR="00D152E5" w:rsidRPr="009B40E1">
          <w:rPr>
            <w:rStyle w:val="Hyperlink"/>
            <w:noProof/>
          </w:rPr>
          <w:t>Optimal control of inductor current to minimize core loss and copper loss</w:t>
        </w:r>
        <w:r w:rsidR="00D152E5">
          <w:rPr>
            <w:noProof/>
            <w:webHidden/>
          </w:rPr>
          <w:tab/>
        </w:r>
        <w:r w:rsidR="00D152E5">
          <w:rPr>
            <w:noProof/>
            <w:webHidden/>
          </w:rPr>
          <w:fldChar w:fldCharType="begin"/>
        </w:r>
        <w:r w:rsidR="00D152E5">
          <w:rPr>
            <w:noProof/>
            <w:webHidden/>
          </w:rPr>
          <w:instrText xml:space="preserve"> PAGEREF _Toc418888383 \h </w:instrText>
        </w:r>
        <w:r w:rsidR="00D152E5">
          <w:rPr>
            <w:noProof/>
            <w:webHidden/>
          </w:rPr>
        </w:r>
        <w:r w:rsidR="00D152E5">
          <w:rPr>
            <w:noProof/>
            <w:webHidden/>
          </w:rPr>
          <w:fldChar w:fldCharType="separate"/>
        </w:r>
        <w:r w:rsidR="0098484A">
          <w:rPr>
            <w:noProof/>
            <w:webHidden/>
          </w:rPr>
          <w:t>26</w:t>
        </w:r>
        <w:r w:rsidR="00D152E5">
          <w:rPr>
            <w:noProof/>
            <w:webHidden/>
          </w:rPr>
          <w:fldChar w:fldCharType="end"/>
        </w:r>
      </w:hyperlink>
    </w:p>
    <w:p w14:paraId="4F656F39" w14:textId="77777777" w:rsidR="00D152E5" w:rsidRDefault="00A923A0">
      <w:pPr>
        <w:pStyle w:val="TOC3"/>
        <w:rPr>
          <w:rFonts w:eastAsiaTheme="minorEastAsia"/>
          <w:noProof/>
        </w:rPr>
      </w:pPr>
      <w:hyperlink w:anchor="_Toc418888384" w:history="1">
        <w:r w:rsidR="00D152E5" w:rsidRPr="009B40E1">
          <w:rPr>
            <w:rStyle w:val="Hyperlink"/>
            <w:noProof/>
          </w:rPr>
          <w:t>4.1.2.</w:t>
        </w:r>
        <w:r w:rsidR="00D152E5">
          <w:rPr>
            <w:rFonts w:eastAsiaTheme="minorEastAsia"/>
            <w:noProof/>
          </w:rPr>
          <w:tab/>
        </w:r>
        <w:r w:rsidR="00D152E5" w:rsidRPr="009B40E1">
          <w:rPr>
            <w:rStyle w:val="Hyperlink"/>
            <w:noProof/>
          </w:rPr>
          <w:t>Minimizing mosfet’s body diode conduction loss</w:t>
        </w:r>
        <w:r w:rsidR="00D152E5">
          <w:rPr>
            <w:noProof/>
            <w:webHidden/>
          </w:rPr>
          <w:tab/>
        </w:r>
        <w:r w:rsidR="00D152E5">
          <w:rPr>
            <w:noProof/>
            <w:webHidden/>
          </w:rPr>
          <w:fldChar w:fldCharType="begin"/>
        </w:r>
        <w:r w:rsidR="00D152E5">
          <w:rPr>
            <w:noProof/>
            <w:webHidden/>
          </w:rPr>
          <w:instrText xml:space="preserve"> PAGEREF _Toc418888384 \h </w:instrText>
        </w:r>
        <w:r w:rsidR="00D152E5">
          <w:rPr>
            <w:noProof/>
            <w:webHidden/>
          </w:rPr>
        </w:r>
        <w:r w:rsidR="00D152E5">
          <w:rPr>
            <w:noProof/>
            <w:webHidden/>
          </w:rPr>
          <w:fldChar w:fldCharType="separate"/>
        </w:r>
        <w:r w:rsidR="0098484A">
          <w:rPr>
            <w:noProof/>
            <w:webHidden/>
          </w:rPr>
          <w:t>27</w:t>
        </w:r>
        <w:r w:rsidR="00D152E5">
          <w:rPr>
            <w:noProof/>
            <w:webHidden/>
          </w:rPr>
          <w:fldChar w:fldCharType="end"/>
        </w:r>
      </w:hyperlink>
    </w:p>
    <w:p w14:paraId="0168B095" w14:textId="77777777" w:rsidR="00D152E5" w:rsidRDefault="00A923A0">
      <w:pPr>
        <w:pStyle w:val="TOC3"/>
        <w:rPr>
          <w:rFonts w:eastAsiaTheme="minorEastAsia"/>
          <w:noProof/>
        </w:rPr>
      </w:pPr>
      <w:hyperlink w:anchor="_Toc418888385" w:history="1">
        <w:r w:rsidR="00D152E5" w:rsidRPr="009B40E1">
          <w:rPr>
            <w:rStyle w:val="Hyperlink"/>
            <w:noProof/>
          </w:rPr>
          <w:t>4.1.3.</w:t>
        </w:r>
        <w:r w:rsidR="00D152E5">
          <w:rPr>
            <w:rFonts w:eastAsiaTheme="minorEastAsia"/>
            <w:noProof/>
          </w:rPr>
          <w:tab/>
        </w:r>
        <w:r w:rsidR="00D152E5" w:rsidRPr="009B40E1">
          <w:rPr>
            <w:rStyle w:val="Hyperlink"/>
            <w:noProof/>
          </w:rPr>
          <w:t>Combined optimization results in lowest loss</w:t>
        </w:r>
        <w:r w:rsidR="00D152E5">
          <w:rPr>
            <w:noProof/>
            <w:webHidden/>
          </w:rPr>
          <w:tab/>
        </w:r>
        <w:r w:rsidR="00D152E5">
          <w:rPr>
            <w:noProof/>
            <w:webHidden/>
          </w:rPr>
          <w:fldChar w:fldCharType="begin"/>
        </w:r>
        <w:r w:rsidR="00D152E5">
          <w:rPr>
            <w:noProof/>
            <w:webHidden/>
          </w:rPr>
          <w:instrText xml:space="preserve"> PAGEREF _Toc418888385 \h </w:instrText>
        </w:r>
        <w:r w:rsidR="00D152E5">
          <w:rPr>
            <w:noProof/>
            <w:webHidden/>
          </w:rPr>
        </w:r>
        <w:r w:rsidR="00D152E5">
          <w:rPr>
            <w:noProof/>
            <w:webHidden/>
          </w:rPr>
          <w:fldChar w:fldCharType="separate"/>
        </w:r>
        <w:r w:rsidR="0098484A">
          <w:rPr>
            <w:noProof/>
            <w:webHidden/>
          </w:rPr>
          <w:t>29</w:t>
        </w:r>
        <w:r w:rsidR="00D152E5">
          <w:rPr>
            <w:noProof/>
            <w:webHidden/>
          </w:rPr>
          <w:fldChar w:fldCharType="end"/>
        </w:r>
      </w:hyperlink>
    </w:p>
    <w:p w14:paraId="284AF38F" w14:textId="77777777" w:rsidR="00D152E5" w:rsidRDefault="00A923A0">
      <w:pPr>
        <w:pStyle w:val="TOC2"/>
        <w:rPr>
          <w:b w:val="0"/>
          <w:lang w:eastAsia="en-US"/>
        </w:rPr>
      </w:pPr>
      <w:hyperlink w:anchor="_Toc418888386" w:history="1">
        <w:r w:rsidR="00D152E5" w:rsidRPr="009B40E1">
          <w:rPr>
            <w:rStyle w:val="Hyperlink"/>
          </w:rPr>
          <w:t>4.2</w:t>
        </w:r>
        <w:r w:rsidR="00D152E5">
          <w:rPr>
            <w:b w:val="0"/>
            <w:lang w:eastAsia="en-US"/>
          </w:rPr>
          <w:tab/>
        </w:r>
        <w:r w:rsidR="00D152E5" w:rsidRPr="009B40E1">
          <w:rPr>
            <w:rStyle w:val="Hyperlink"/>
          </w:rPr>
          <w:t>Zero Voltage Resonant Transition (ZVRT) of a Half-bridge</w:t>
        </w:r>
        <w:r w:rsidR="00D152E5">
          <w:rPr>
            <w:webHidden/>
          </w:rPr>
          <w:tab/>
        </w:r>
        <w:r w:rsidR="00D152E5">
          <w:rPr>
            <w:webHidden/>
          </w:rPr>
          <w:fldChar w:fldCharType="begin"/>
        </w:r>
        <w:r w:rsidR="00D152E5">
          <w:rPr>
            <w:webHidden/>
          </w:rPr>
          <w:instrText xml:space="preserve"> PAGEREF _Toc418888386 \h </w:instrText>
        </w:r>
        <w:r w:rsidR="00D152E5">
          <w:rPr>
            <w:webHidden/>
          </w:rPr>
        </w:r>
        <w:r w:rsidR="00D152E5">
          <w:rPr>
            <w:webHidden/>
          </w:rPr>
          <w:fldChar w:fldCharType="separate"/>
        </w:r>
        <w:r w:rsidR="0098484A">
          <w:rPr>
            <w:webHidden/>
          </w:rPr>
          <w:t>30</w:t>
        </w:r>
        <w:r w:rsidR="00D152E5">
          <w:rPr>
            <w:webHidden/>
          </w:rPr>
          <w:fldChar w:fldCharType="end"/>
        </w:r>
      </w:hyperlink>
    </w:p>
    <w:p w14:paraId="5E6E8DF7" w14:textId="77777777" w:rsidR="00D152E5" w:rsidRDefault="00A923A0">
      <w:pPr>
        <w:pStyle w:val="TOC3"/>
        <w:rPr>
          <w:rFonts w:eastAsiaTheme="minorEastAsia"/>
          <w:noProof/>
        </w:rPr>
      </w:pPr>
      <w:hyperlink w:anchor="_Toc418888387" w:history="1">
        <w:r w:rsidR="00D152E5" w:rsidRPr="009B40E1">
          <w:rPr>
            <w:rStyle w:val="Hyperlink"/>
            <w:noProof/>
          </w:rPr>
          <w:t>4.2.1.</w:t>
        </w:r>
        <w:r w:rsidR="00D152E5">
          <w:rPr>
            <w:rFonts w:eastAsiaTheme="minorEastAsia"/>
            <w:noProof/>
          </w:rPr>
          <w:tab/>
        </w:r>
        <w:r w:rsidR="00D152E5" w:rsidRPr="009B40E1">
          <w:rPr>
            <w:rStyle w:val="Hyperlink"/>
            <w:noProof/>
          </w:rPr>
          <w:t>Inductor’s voltage and current waveforms (</w:t>
        </w:r>
        <w:r w:rsidR="00D152E5" w:rsidRPr="00461121">
          <w:rPr>
            <w:noProof/>
            <w:position w:val="-12"/>
          </w:rPr>
          <w:object w:dxaOrig="260" w:dyaOrig="360" w14:anchorId="3DDB84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8.25pt" o:ole="">
              <v:imagedata r:id="rId12" o:title=""/>
            </v:shape>
            <o:OLEObject Type="Embed" ProgID="Equation.DSMT4" ShapeID="_x0000_i1025" DrawAspect="Content" ObjectID="_1492638515" r:id="rId13"/>
          </w:object>
        </w:r>
        <w:r w:rsidR="00D152E5" w:rsidRPr="009B40E1">
          <w:rPr>
            <w:rStyle w:val="Hyperlink"/>
            <w:noProof/>
          </w:rPr>
          <w:t>,</w:t>
        </w:r>
        <w:r w:rsidR="00D152E5" w:rsidRPr="00461121">
          <w:rPr>
            <w:noProof/>
            <w:position w:val="-12"/>
          </w:rPr>
          <w:object w:dxaOrig="220" w:dyaOrig="360" w14:anchorId="297188E0">
            <v:shape id="_x0000_i1026" type="#_x0000_t75" style="width:10.75pt;height:18.25pt" o:ole="">
              <v:imagedata r:id="rId14" o:title=""/>
            </v:shape>
            <o:OLEObject Type="Embed" ProgID="Equation.DSMT4" ShapeID="_x0000_i1026" DrawAspect="Content" ObjectID="_1492638516" r:id="rId15"/>
          </w:objec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87 \h </w:instrText>
        </w:r>
        <w:r w:rsidR="00D152E5">
          <w:rPr>
            <w:noProof/>
            <w:webHidden/>
          </w:rPr>
        </w:r>
        <w:r w:rsidR="00D152E5">
          <w:rPr>
            <w:noProof/>
            <w:webHidden/>
          </w:rPr>
          <w:fldChar w:fldCharType="separate"/>
        </w:r>
        <w:r w:rsidR="0098484A">
          <w:rPr>
            <w:noProof/>
            <w:webHidden/>
          </w:rPr>
          <w:t>33</w:t>
        </w:r>
        <w:r w:rsidR="00D152E5">
          <w:rPr>
            <w:noProof/>
            <w:webHidden/>
          </w:rPr>
          <w:fldChar w:fldCharType="end"/>
        </w:r>
      </w:hyperlink>
    </w:p>
    <w:p w14:paraId="524919FA" w14:textId="77777777" w:rsidR="00D152E5" w:rsidRDefault="00A923A0">
      <w:pPr>
        <w:pStyle w:val="TOC3"/>
        <w:rPr>
          <w:rFonts w:eastAsiaTheme="minorEastAsia"/>
          <w:noProof/>
        </w:rPr>
      </w:pPr>
      <w:hyperlink w:anchor="_Toc418888388" w:history="1">
        <w:r w:rsidR="00D152E5" w:rsidRPr="009B40E1">
          <w:rPr>
            <w:rStyle w:val="Hyperlink"/>
            <w:noProof/>
          </w:rPr>
          <w:t>4.2.2.</w:t>
        </w:r>
        <w:r w:rsidR="00D152E5">
          <w:rPr>
            <w:rFonts w:eastAsiaTheme="minorEastAsia"/>
            <w:noProof/>
          </w:rPr>
          <w:tab/>
        </w:r>
        <w:r w:rsidR="00D152E5" w:rsidRPr="009B40E1">
          <w:rPr>
            <w:rStyle w:val="Hyperlink"/>
            <w:noProof/>
          </w:rPr>
          <w:t>Peak-to-peak value of the inductor current in a special case</w:t>
        </w:r>
        <w:r w:rsidR="00D152E5">
          <w:rPr>
            <w:noProof/>
            <w:webHidden/>
          </w:rPr>
          <w:tab/>
        </w:r>
        <w:r w:rsidR="00D152E5">
          <w:rPr>
            <w:noProof/>
            <w:webHidden/>
          </w:rPr>
          <w:fldChar w:fldCharType="begin"/>
        </w:r>
        <w:r w:rsidR="00D152E5">
          <w:rPr>
            <w:noProof/>
            <w:webHidden/>
          </w:rPr>
          <w:instrText xml:space="preserve"> PAGEREF _Toc418888388 \h </w:instrText>
        </w:r>
        <w:r w:rsidR="00D152E5">
          <w:rPr>
            <w:noProof/>
            <w:webHidden/>
          </w:rPr>
        </w:r>
        <w:r w:rsidR="00D152E5">
          <w:rPr>
            <w:noProof/>
            <w:webHidden/>
          </w:rPr>
          <w:fldChar w:fldCharType="separate"/>
        </w:r>
        <w:r w:rsidR="0098484A">
          <w:rPr>
            <w:noProof/>
            <w:webHidden/>
          </w:rPr>
          <w:t>34</w:t>
        </w:r>
        <w:r w:rsidR="00D152E5">
          <w:rPr>
            <w:noProof/>
            <w:webHidden/>
          </w:rPr>
          <w:fldChar w:fldCharType="end"/>
        </w:r>
      </w:hyperlink>
    </w:p>
    <w:p w14:paraId="59767ADD" w14:textId="77777777" w:rsidR="00D152E5" w:rsidRDefault="00A923A0">
      <w:pPr>
        <w:pStyle w:val="TOC3"/>
        <w:rPr>
          <w:rFonts w:eastAsiaTheme="minorEastAsia"/>
          <w:noProof/>
        </w:rPr>
      </w:pPr>
      <w:hyperlink w:anchor="_Toc418888389" w:history="1">
        <w:r w:rsidR="00D152E5" w:rsidRPr="009B40E1">
          <w:rPr>
            <w:rStyle w:val="Hyperlink"/>
            <w:noProof/>
          </w:rPr>
          <w:t>4.2.3.</w:t>
        </w:r>
        <w:r w:rsidR="00D152E5">
          <w:rPr>
            <w:rFonts w:eastAsiaTheme="minorEastAsia"/>
            <w:noProof/>
          </w:rPr>
          <w:tab/>
        </w:r>
        <w:r w:rsidR="00D152E5" w:rsidRPr="009B40E1">
          <w:rPr>
            <w:rStyle w:val="Hyperlink"/>
            <w:noProof/>
          </w:rPr>
          <w:t>Output current or load current (</w:t>
        </w:r>
        <w:r w:rsidR="00D152E5" w:rsidRPr="00FE0694">
          <w:rPr>
            <w:noProof/>
            <w:position w:val="-12"/>
          </w:rPr>
          <w:object w:dxaOrig="480" w:dyaOrig="360" w14:anchorId="039CCFD9">
            <v:shape id="_x0000_i1027" type="#_x0000_t75" style="width:23.1pt;height:18.25pt" o:ole="">
              <v:imagedata r:id="rId16" o:title=""/>
            </v:shape>
            <o:OLEObject Type="Embed" ProgID="Equation.DSMT4" ShapeID="_x0000_i1027" DrawAspect="Content" ObjectID="_1492638517" r:id="rId17"/>
          </w:objec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89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31545178" w14:textId="77777777" w:rsidR="00D152E5" w:rsidRDefault="00A923A0">
      <w:pPr>
        <w:pStyle w:val="TOC3"/>
        <w:rPr>
          <w:rFonts w:eastAsiaTheme="minorEastAsia"/>
          <w:noProof/>
        </w:rPr>
      </w:pPr>
      <w:hyperlink w:anchor="_Toc418888390" w:history="1">
        <w:r w:rsidR="00D152E5" w:rsidRPr="009B40E1">
          <w:rPr>
            <w:rStyle w:val="Hyperlink"/>
            <w:noProof/>
          </w:rPr>
          <w:t>4.2.4.</w:t>
        </w:r>
        <w:r w:rsidR="00D152E5">
          <w:rPr>
            <w:rFonts w:eastAsiaTheme="minorEastAsia"/>
            <w:noProof/>
          </w:rPr>
          <w:tab/>
        </w:r>
        <w:r w:rsidR="00D152E5" w:rsidRPr="009B40E1">
          <w:rPr>
            <w:rStyle w:val="Hyperlink"/>
            <w:noProof/>
          </w:rPr>
          <w:t>Operating a half-bridge under ZVS</w:t>
        </w:r>
        <w:r w:rsidR="00D152E5">
          <w:rPr>
            <w:noProof/>
            <w:webHidden/>
          </w:rPr>
          <w:tab/>
        </w:r>
        <w:r w:rsidR="00D152E5">
          <w:rPr>
            <w:noProof/>
            <w:webHidden/>
          </w:rPr>
          <w:fldChar w:fldCharType="begin"/>
        </w:r>
        <w:r w:rsidR="00D152E5">
          <w:rPr>
            <w:noProof/>
            <w:webHidden/>
          </w:rPr>
          <w:instrText xml:space="preserve"> PAGEREF _Toc418888390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0AC632A0" w14:textId="77777777" w:rsidR="00D152E5" w:rsidRDefault="00A923A0">
      <w:pPr>
        <w:pStyle w:val="TOC3"/>
        <w:rPr>
          <w:rFonts w:eastAsiaTheme="minorEastAsia"/>
          <w:noProof/>
        </w:rPr>
      </w:pPr>
      <w:hyperlink w:anchor="_Toc418888391" w:history="1">
        <w:r w:rsidR="00D152E5" w:rsidRPr="009B40E1">
          <w:rPr>
            <w:rStyle w:val="Hyperlink"/>
            <w:noProof/>
          </w:rPr>
          <w:t>4.2.5.</w:t>
        </w:r>
        <w:r w:rsidR="00D152E5">
          <w:rPr>
            <w:rFonts w:eastAsiaTheme="minorEastAsia"/>
            <w:noProof/>
          </w:rPr>
          <w:tab/>
        </w:r>
        <w:r w:rsidR="00D152E5" w:rsidRPr="009B40E1">
          <w:rPr>
            <w:rStyle w:val="Hyperlink"/>
            <w:noProof/>
          </w:rPr>
          <w:t>General case analysis of Zero voltage resonant transition (ZVRT) in a buck converter</w:t>
        </w:r>
        <w:r w:rsidR="00D152E5">
          <w:rPr>
            <w:noProof/>
            <w:webHidden/>
          </w:rPr>
          <w:tab/>
        </w:r>
        <w:r w:rsidR="00D152E5">
          <w:rPr>
            <w:noProof/>
            <w:webHidden/>
          </w:rPr>
          <w:fldChar w:fldCharType="begin"/>
        </w:r>
        <w:r w:rsidR="00D152E5">
          <w:rPr>
            <w:noProof/>
            <w:webHidden/>
          </w:rPr>
          <w:instrText xml:space="preserve"> PAGEREF _Toc418888391 \h </w:instrText>
        </w:r>
        <w:r w:rsidR="00D152E5">
          <w:rPr>
            <w:noProof/>
            <w:webHidden/>
          </w:rPr>
        </w:r>
        <w:r w:rsidR="00D152E5">
          <w:rPr>
            <w:noProof/>
            <w:webHidden/>
          </w:rPr>
          <w:fldChar w:fldCharType="separate"/>
        </w:r>
        <w:r w:rsidR="0098484A">
          <w:rPr>
            <w:noProof/>
            <w:webHidden/>
          </w:rPr>
          <w:t>37</w:t>
        </w:r>
        <w:r w:rsidR="00D152E5">
          <w:rPr>
            <w:noProof/>
            <w:webHidden/>
          </w:rPr>
          <w:fldChar w:fldCharType="end"/>
        </w:r>
      </w:hyperlink>
    </w:p>
    <w:p w14:paraId="7090E948" w14:textId="77777777" w:rsidR="00D152E5" w:rsidRDefault="00A923A0">
      <w:pPr>
        <w:pStyle w:val="TOC1"/>
        <w:rPr>
          <w:rFonts w:eastAsiaTheme="minorEastAsia"/>
          <w:b w:val="0"/>
          <w:noProof/>
        </w:rPr>
      </w:pPr>
      <w:hyperlink w:anchor="_Toc418888392" w:history="1">
        <w:r w:rsidR="00D152E5" w:rsidRPr="009B40E1">
          <w:rPr>
            <w:rStyle w:val="Hyperlink"/>
            <w:noProof/>
          </w:rPr>
          <w:t>Chapter 5 Proposed optimal control method for loss reduction in high-frequency ZVRT converters</w:t>
        </w:r>
        <w:r w:rsidR="00D152E5">
          <w:rPr>
            <w:noProof/>
            <w:webHidden/>
          </w:rPr>
          <w:tab/>
        </w:r>
        <w:r w:rsidR="00D152E5">
          <w:rPr>
            <w:noProof/>
            <w:webHidden/>
          </w:rPr>
          <w:fldChar w:fldCharType="begin"/>
        </w:r>
        <w:r w:rsidR="00D152E5">
          <w:rPr>
            <w:noProof/>
            <w:webHidden/>
          </w:rPr>
          <w:instrText xml:space="preserve"> PAGEREF _Toc418888392 \h </w:instrText>
        </w:r>
        <w:r w:rsidR="00D152E5">
          <w:rPr>
            <w:noProof/>
            <w:webHidden/>
          </w:rPr>
        </w:r>
        <w:r w:rsidR="00D152E5">
          <w:rPr>
            <w:noProof/>
            <w:webHidden/>
          </w:rPr>
          <w:fldChar w:fldCharType="separate"/>
        </w:r>
        <w:r w:rsidR="0098484A">
          <w:rPr>
            <w:noProof/>
            <w:webHidden/>
          </w:rPr>
          <w:t>42</w:t>
        </w:r>
        <w:r w:rsidR="00D152E5">
          <w:rPr>
            <w:noProof/>
            <w:webHidden/>
          </w:rPr>
          <w:fldChar w:fldCharType="end"/>
        </w:r>
      </w:hyperlink>
    </w:p>
    <w:p w14:paraId="0252621A" w14:textId="77777777" w:rsidR="00D152E5" w:rsidRDefault="00A923A0">
      <w:pPr>
        <w:pStyle w:val="TOC2"/>
        <w:rPr>
          <w:b w:val="0"/>
          <w:lang w:eastAsia="en-US"/>
        </w:rPr>
      </w:pPr>
      <w:hyperlink w:anchor="_Toc418888393" w:history="1">
        <w:r w:rsidR="00D152E5" w:rsidRPr="009B40E1">
          <w:rPr>
            <w:rStyle w:val="Hyperlink"/>
          </w:rPr>
          <w:t>5.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93 \h </w:instrText>
        </w:r>
        <w:r w:rsidR="00D152E5">
          <w:rPr>
            <w:webHidden/>
          </w:rPr>
        </w:r>
        <w:r w:rsidR="00D152E5">
          <w:rPr>
            <w:webHidden/>
          </w:rPr>
          <w:fldChar w:fldCharType="separate"/>
        </w:r>
        <w:r w:rsidR="0098484A">
          <w:rPr>
            <w:webHidden/>
          </w:rPr>
          <w:t>42</w:t>
        </w:r>
        <w:r w:rsidR="00D152E5">
          <w:rPr>
            <w:webHidden/>
          </w:rPr>
          <w:fldChar w:fldCharType="end"/>
        </w:r>
      </w:hyperlink>
    </w:p>
    <w:p w14:paraId="2D8A2523" w14:textId="77777777" w:rsidR="00D152E5" w:rsidRDefault="00A923A0">
      <w:pPr>
        <w:pStyle w:val="TOC3"/>
        <w:rPr>
          <w:rFonts w:eastAsiaTheme="minorEastAsia"/>
          <w:noProof/>
        </w:rPr>
      </w:pPr>
      <w:hyperlink w:anchor="_Toc418888394" w:history="1">
        <w:r w:rsidR="00D152E5" w:rsidRPr="009B40E1">
          <w:rPr>
            <w:rStyle w:val="Hyperlink"/>
            <w:noProof/>
          </w:rPr>
          <w:t>5.1.1.</w:t>
        </w:r>
        <w:r w:rsidR="00D152E5">
          <w:rPr>
            <w:rFonts w:eastAsiaTheme="minorEastAsia"/>
            <w:noProof/>
          </w:rPr>
          <w:tab/>
        </w:r>
        <w:r w:rsidR="00D152E5" w:rsidRPr="009B40E1">
          <w:rPr>
            <w:rStyle w:val="Hyperlink"/>
            <w:noProof/>
          </w:rPr>
          <w:t>Overview of the proposed optimal control method</w:t>
        </w:r>
        <w:r w:rsidR="00D152E5">
          <w:rPr>
            <w:noProof/>
            <w:webHidden/>
          </w:rPr>
          <w:tab/>
        </w:r>
        <w:r w:rsidR="00D152E5">
          <w:rPr>
            <w:noProof/>
            <w:webHidden/>
          </w:rPr>
          <w:fldChar w:fldCharType="begin"/>
        </w:r>
        <w:r w:rsidR="00D152E5">
          <w:rPr>
            <w:noProof/>
            <w:webHidden/>
          </w:rPr>
          <w:instrText xml:space="preserve"> PAGEREF _Toc418888394 \h </w:instrText>
        </w:r>
        <w:r w:rsidR="00D152E5">
          <w:rPr>
            <w:noProof/>
            <w:webHidden/>
          </w:rPr>
        </w:r>
        <w:r w:rsidR="00D152E5">
          <w:rPr>
            <w:noProof/>
            <w:webHidden/>
          </w:rPr>
          <w:fldChar w:fldCharType="separate"/>
        </w:r>
        <w:r w:rsidR="0098484A">
          <w:rPr>
            <w:noProof/>
            <w:webHidden/>
          </w:rPr>
          <w:t>43</w:t>
        </w:r>
        <w:r w:rsidR="00D152E5">
          <w:rPr>
            <w:noProof/>
            <w:webHidden/>
          </w:rPr>
          <w:fldChar w:fldCharType="end"/>
        </w:r>
      </w:hyperlink>
    </w:p>
    <w:p w14:paraId="27BF7135" w14:textId="77777777" w:rsidR="00D152E5" w:rsidRDefault="00A923A0">
      <w:pPr>
        <w:pStyle w:val="TOC3"/>
        <w:rPr>
          <w:rFonts w:eastAsiaTheme="minorEastAsia"/>
          <w:noProof/>
        </w:rPr>
      </w:pPr>
      <w:hyperlink w:anchor="_Toc418888395" w:history="1">
        <w:r w:rsidR="00D152E5" w:rsidRPr="009B40E1">
          <w:rPr>
            <w:rStyle w:val="Hyperlink"/>
            <w:noProof/>
          </w:rPr>
          <w:t>5.1.2.</w:t>
        </w:r>
        <w:r w:rsidR="00D152E5">
          <w:rPr>
            <w:rFonts w:eastAsiaTheme="minorEastAsia"/>
            <w:noProof/>
          </w:rPr>
          <w:tab/>
        </w:r>
        <w:r w:rsidR="00D152E5" w:rsidRPr="009B40E1">
          <w:rPr>
            <w:rStyle w:val="Hyperlink"/>
            <w:noProof/>
          </w:rPr>
          <w:t>Calibrating and Calculatingthe on-time (t</w:t>
        </w:r>
        <w:r w:rsidR="00D152E5" w:rsidRPr="009B40E1">
          <w:rPr>
            <w:rStyle w:val="Hyperlink"/>
            <w:noProof/>
            <w:vertAlign w:val="subscript"/>
          </w:rPr>
          <w:t>on</w: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95 \h </w:instrText>
        </w:r>
        <w:r w:rsidR="00D152E5">
          <w:rPr>
            <w:noProof/>
            <w:webHidden/>
          </w:rPr>
        </w:r>
        <w:r w:rsidR="00D152E5">
          <w:rPr>
            <w:noProof/>
            <w:webHidden/>
          </w:rPr>
          <w:fldChar w:fldCharType="separate"/>
        </w:r>
        <w:r w:rsidR="0098484A">
          <w:rPr>
            <w:noProof/>
            <w:webHidden/>
          </w:rPr>
          <w:t>46</w:t>
        </w:r>
        <w:r w:rsidR="00D152E5">
          <w:rPr>
            <w:noProof/>
            <w:webHidden/>
          </w:rPr>
          <w:fldChar w:fldCharType="end"/>
        </w:r>
      </w:hyperlink>
    </w:p>
    <w:p w14:paraId="7666BF4A" w14:textId="77777777" w:rsidR="00D152E5" w:rsidRDefault="00A923A0">
      <w:pPr>
        <w:pStyle w:val="TOC3"/>
        <w:rPr>
          <w:rFonts w:eastAsiaTheme="minorEastAsia"/>
          <w:noProof/>
        </w:rPr>
      </w:pPr>
      <w:hyperlink w:anchor="_Toc418888396" w:history="1">
        <w:r w:rsidR="00D152E5" w:rsidRPr="009B40E1">
          <w:rPr>
            <w:rStyle w:val="Hyperlink"/>
            <w:noProof/>
          </w:rPr>
          <w:t>5.1.3.</w:t>
        </w:r>
        <w:r w:rsidR="00D152E5">
          <w:rPr>
            <w:rFonts w:eastAsiaTheme="minorEastAsia"/>
            <w:noProof/>
          </w:rPr>
          <w:tab/>
        </w:r>
        <w:r w:rsidR="00D152E5" w:rsidRPr="009B40E1">
          <w:rPr>
            <w:rStyle w:val="Hyperlink"/>
            <w:noProof/>
          </w:rPr>
          <w:t>Calibrating and Calculating the falling edge delay (FEDns) and rising edge delay (REDns)</w:t>
        </w:r>
        <w:r w:rsidR="00D152E5">
          <w:rPr>
            <w:noProof/>
            <w:webHidden/>
          </w:rPr>
          <w:tab/>
        </w:r>
        <w:r w:rsidR="00D152E5">
          <w:rPr>
            <w:noProof/>
            <w:webHidden/>
          </w:rPr>
          <w:fldChar w:fldCharType="begin"/>
        </w:r>
        <w:r w:rsidR="00D152E5">
          <w:rPr>
            <w:noProof/>
            <w:webHidden/>
          </w:rPr>
          <w:instrText xml:space="preserve"> PAGEREF _Toc418888396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5EC56D32" w14:textId="77777777" w:rsidR="00D152E5" w:rsidRDefault="00A923A0">
      <w:pPr>
        <w:pStyle w:val="TOC3"/>
        <w:rPr>
          <w:rFonts w:eastAsiaTheme="minorEastAsia"/>
          <w:noProof/>
        </w:rPr>
      </w:pPr>
      <w:hyperlink w:anchor="_Toc418888397" w:history="1">
        <w:r w:rsidR="00D152E5" w:rsidRPr="009B40E1">
          <w:rPr>
            <w:rStyle w:val="Hyperlink"/>
            <w:noProof/>
          </w:rPr>
          <w:t>5.1.4.</w:t>
        </w:r>
        <w:r w:rsidR="00D152E5">
          <w:rPr>
            <w:rFonts w:eastAsiaTheme="minorEastAsia"/>
            <w:noProof/>
          </w:rPr>
          <w:tab/>
        </w:r>
        <w:r w:rsidR="00D152E5" w:rsidRPr="009B40E1">
          <w:rPr>
            <w:rStyle w:val="Hyperlink"/>
            <w:noProof/>
          </w:rPr>
          <w:t>Calculate the switching period (T</w:t>
        </w:r>
        <w:r w:rsidR="00D152E5" w:rsidRPr="009B40E1">
          <w:rPr>
            <w:rStyle w:val="Hyperlink"/>
            <w:noProof/>
            <w:vertAlign w:val="subscript"/>
          </w:rPr>
          <w:t>period</w: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97 \h </w:instrText>
        </w:r>
        <w:r w:rsidR="00D152E5">
          <w:rPr>
            <w:noProof/>
            <w:webHidden/>
          </w:rPr>
        </w:r>
        <w:r w:rsidR="00D152E5">
          <w:rPr>
            <w:noProof/>
            <w:webHidden/>
          </w:rPr>
          <w:fldChar w:fldCharType="separate"/>
        </w:r>
        <w:r w:rsidR="0098484A">
          <w:rPr>
            <w:noProof/>
            <w:webHidden/>
          </w:rPr>
          <w:t>49</w:t>
        </w:r>
        <w:r w:rsidR="00D152E5">
          <w:rPr>
            <w:noProof/>
            <w:webHidden/>
          </w:rPr>
          <w:fldChar w:fldCharType="end"/>
        </w:r>
      </w:hyperlink>
    </w:p>
    <w:p w14:paraId="56FB05FB" w14:textId="77777777" w:rsidR="00D152E5" w:rsidRDefault="00A923A0">
      <w:pPr>
        <w:pStyle w:val="TOC3"/>
        <w:rPr>
          <w:rFonts w:eastAsiaTheme="minorEastAsia"/>
          <w:noProof/>
        </w:rPr>
      </w:pPr>
      <w:hyperlink w:anchor="_Toc418888398" w:history="1">
        <w:r w:rsidR="00D152E5" w:rsidRPr="009B40E1">
          <w:rPr>
            <w:rStyle w:val="Hyperlink"/>
            <w:noProof/>
          </w:rPr>
          <w:t>5.1.5.</w:t>
        </w:r>
        <w:r w:rsidR="00D152E5">
          <w:rPr>
            <w:rFonts w:eastAsiaTheme="minorEastAsia"/>
            <w:noProof/>
          </w:rPr>
          <w:tab/>
        </w:r>
        <w:r w:rsidR="00D152E5" w:rsidRPr="009B40E1">
          <w:rPr>
            <w:rStyle w:val="Hyperlink"/>
            <w:noProof/>
          </w:rPr>
          <w:t>Proposed optimal control method for loss reduction</w:t>
        </w:r>
        <w:r w:rsidR="00D152E5">
          <w:rPr>
            <w:noProof/>
            <w:webHidden/>
          </w:rPr>
          <w:tab/>
        </w:r>
        <w:r w:rsidR="00D152E5">
          <w:rPr>
            <w:noProof/>
            <w:webHidden/>
          </w:rPr>
          <w:fldChar w:fldCharType="begin"/>
        </w:r>
        <w:r w:rsidR="00D152E5">
          <w:rPr>
            <w:noProof/>
            <w:webHidden/>
          </w:rPr>
          <w:instrText xml:space="preserve"> PAGEREF _Toc418888398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772160D2" w14:textId="77777777" w:rsidR="00D152E5" w:rsidRDefault="00A923A0">
      <w:pPr>
        <w:pStyle w:val="TOC3"/>
        <w:rPr>
          <w:rFonts w:eastAsiaTheme="minorEastAsia"/>
          <w:noProof/>
        </w:rPr>
      </w:pPr>
      <w:hyperlink w:anchor="_Toc418888399" w:history="1">
        <w:r w:rsidR="00D152E5" w:rsidRPr="009B40E1">
          <w:rPr>
            <w:rStyle w:val="Hyperlink"/>
            <w:noProof/>
          </w:rPr>
          <w:t>5.1.6.</w:t>
        </w:r>
        <w:r w:rsidR="00D152E5">
          <w:rPr>
            <w:rFonts w:eastAsiaTheme="minorEastAsia"/>
            <w:noProof/>
          </w:rPr>
          <w:tab/>
        </w:r>
        <w:r w:rsidR="00D152E5" w:rsidRPr="009B40E1">
          <w:rPr>
            <w:rStyle w:val="Hyperlink"/>
            <w:noProof/>
          </w:rPr>
          <w:t>Experimental results with the proposed control method</w:t>
        </w:r>
        <w:r w:rsidR="00D152E5">
          <w:rPr>
            <w:noProof/>
            <w:webHidden/>
          </w:rPr>
          <w:tab/>
        </w:r>
        <w:r w:rsidR="00D152E5">
          <w:rPr>
            <w:noProof/>
            <w:webHidden/>
          </w:rPr>
          <w:fldChar w:fldCharType="begin"/>
        </w:r>
        <w:r w:rsidR="00D152E5">
          <w:rPr>
            <w:noProof/>
            <w:webHidden/>
          </w:rPr>
          <w:instrText xml:space="preserve"> PAGEREF _Toc418888399 \h </w:instrText>
        </w:r>
        <w:r w:rsidR="00D152E5">
          <w:rPr>
            <w:noProof/>
            <w:webHidden/>
          </w:rPr>
        </w:r>
        <w:r w:rsidR="00D152E5">
          <w:rPr>
            <w:noProof/>
            <w:webHidden/>
          </w:rPr>
          <w:fldChar w:fldCharType="separate"/>
        </w:r>
        <w:r w:rsidR="0098484A">
          <w:rPr>
            <w:noProof/>
            <w:webHidden/>
          </w:rPr>
          <w:t>52</w:t>
        </w:r>
        <w:r w:rsidR="00D152E5">
          <w:rPr>
            <w:noProof/>
            <w:webHidden/>
          </w:rPr>
          <w:fldChar w:fldCharType="end"/>
        </w:r>
      </w:hyperlink>
    </w:p>
    <w:p w14:paraId="568C550B" w14:textId="77777777" w:rsidR="00D152E5" w:rsidRDefault="00A923A0">
      <w:pPr>
        <w:pStyle w:val="TOC3"/>
        <w:rPr>
          <w:rFonts w:eastAsiaTheme="minorEastAsia"/>
          <w:noProof/>
        </w:rPr>
      </w:pPr>
      <w:hyperlink w:anchor="_Toc418888400" w:history="1">
        <w:r w:rsidR="00D152E5" w:rsidRPr="009B40E1">
          <w:rPr>
            <w:rStyle w:val="Hyperlink"/>
            <w:noProof/>
          </w:rPr>
          <w:t>5.1.7.</w:t>
        </w:r>
        <w:r w:rsidR="00D152E5">
          <w:rPr>
            <w:rFonts w:eastAsiaTheme="minorEastAsia"/>
            <w:noProof/>
          </w:rPr>
          <w:tab/>
        </w:r>
        <w:r w:rsidR="00D152E5" w:rsidRPr="009B40E1">
          <w:rPr>
            <w:rStyle w:val="Hyperlink"/>
            <w:noProof/>
          </w:rPr>
          <w:t>Conclusion</w:t>
        </w:r>
        <w:r w:rsidR="00D152E5">
          <w:rPr>
            <w:noProof/>
            <w:webHidden/>
          </w:rPr>
          <w:tab/>
        </w:r>
        <w:r w:rsidR="00D152E5">
          <w:rPr>
            <w:noProof/>
            <w:webHidden/>
          </w:rPr>
          <w:fldChar w:fldCharType="begin"/>
        </w:r>
        <w:r w:rsidR="00D152E5">
          <w:rPr>
            <w:noProof/>
            <w:webHidden/>
          </w:rPr>
          <w:instrText xml:space="preserve"> PAGEREF _Toc418888400 \h </w:instrText>
        </w:r>
        <w:r w:rsidR="00D152E5">
          <w:rPr>
            <w:noProof/>
            <w:webHidden/>
          </w:rPr>
        </w:r>
        <w:r w:rsidR="00D152E5">
          <w:rPr>
            <w:noProof/>
            <w:webHidden/>
          </w:rPr>
          <w:fldChar w:fldCharType="separate"/>
        </w:r>
        <w:r w:rsidR="0098484A">
          <w:rPr>
            <w:noProof/>
            <w:webHidden/>
          </w:rPr>
          <w:t>56</w:t>
        </w:r>
        <w:r w:rsidR="00D152E5">
          <w:rPr>
            <w:noProof/>
            <w:webHidden/>
          </w:rPr>
          <w:fldChar w:fldCharType="end"/>
        </w:r>
      </w:hyperlink>
    </w:p>
    <w:p w14:paraId="60A77178" w14:textId="77777777" w:rsidR="00D152E5" w:rsidRDefault="00A923A0">
      <w:pPr>
        <w:pStyle w:val="TOC1"/>
        <w:rPr>
          <w:rFonts w:eastAsiaTheme="minorEastAsia"/>
          <w:b w:val="0"/>
          <w:noProof/>
        </w:rPr>
      </w:pPr>
      <w:hyperlink w:anchor="_Toc418888401" w:history="1">
        <w:r w:rsidR="00D152E5" w:rsidRPr="009B40E1">
          <w:rPr>
            <w:rStyle w:val="Hyperlink"/>
            <w:noProof/>
          </w:rPr>
          <w:t>Chapter 6 Inverter Design</w:t>
        </w:r>
        <w:r w:rsidR="00D152E5">
          <w:rPr>
            <w:noProof/>
            <w:webHidden/>
          </w:rPr>
          <w:tab/>
        </w:r>
        <w:r w:rsidR="00D152E5">
          <w:rPr>
            <w:noProof/>
            <w:webHidden/>
          </w:rPr>
          <w:fldChar w:fldCharType="begin"/>
        </w:r>
        <w:r w:rsidR="00D152E5">
          <w:rPr>
            <w:noProof/>
            <w:webHidden/>
          </w:rPr>
          <w:instrText xml:space="preserve"> PAGEREF _Toc418888401 \h </w:instrText>
        </w:r>
        <w:r w:rsidR="00D152E5">
          <w:rPr>
            <w:noProof/>
            <w:webHidden/>
          </w:rPr>
        </w:r>
        <w:r w:rsidR="00D152E5">
          <w:rPr>
            <w:noProof/>
            <w:webHidden/>
          </w:rPr>
          <w:fldChar w:fldCharType="separate"/>
        </w:r>
        <w:r w:rsidR="0098484A">
          <w:rPr>
            <w:noProof/>
            <w:webHidden/>
          </w:rPr>
          <w:t>58</w:t>
        </w:r>
        <w:r w:rsidR="00D152E5">
          <w:rPr>
            <w:noProof/>
            <w:webHidden/>
          </w:rPr>
          <w:fldChar w:fldCharType="end"/>
        </w:r>
      </w:hyperlink>
    </w:p>
    <w:p w14:paraId="12B8E6B5" w14:textId="77777777" w:rsidR="00D152E5" w:rsidRDefault="00A923A0">
      <w:pPr>
        <w:pStyle w:val="TOC2"/>
        <w:rPr>
          <w:b w:val="0"/>
          <w:lang w:eastAsia="en-US"/>
        </w:rPr>
      </w:pPr>
      <w:hyperlink w:anchor="_Toc418888402" w:history="1">
        <w:r w:rsidR="00D152E5" w:rsidRPr="009B40E1">
          <w:rPr>
            <w:rStyle w:val="Hyperlink"/>
          </w:rPr>
          <w:t>6.1</w:t>
        </w:r>
        <w:r w:rsidR="00D152E5">
          <w:rPr>
            <w:b w:val="0"/>
            <w:lang w:eastAsia="en-US"/>
          </w:rPr>
          <w:tab/>
        </w:r>
        <w:r w:rsidR="00D152E5" w:rsidRPr="009B40E1">
          <w:rPr>
            <w:rStyle w:val="Hyperlink"/>
          </w:rPr>
          <w:t>Circuit Topology and Overview of the Inverter</w:t>
        </w:r>
        <w:r w:rsidR="00D152E5">
          <w:rPr>
            <w:webHidden/>
          </w:rPr>
          <w:tab/>
        </w:r>
        <w:r w:rsidR="00D152E5">
          <w:rPr>
            <w:webHidden/>
          </w:rPr>
          <w:fldChar w:fldCharType="begin"/>
        </w:r>
        <w:r w:rsidR="00D152E5">
          <w:rPr>
            <w:webHidden/>
          </w:rPr>
          <w:instrText xml:space="preserve"> PAGEREF _Toc418888402 \h </w:instrText>
        </w:r>
        <w:r w:rsidR="00D152E5">
          <w:rPr>
            <w:webHidden/>
          </w:rPr>
        </w:r>
        <w:r w:rsidR="00D152E5">
          <w:rPr>
            <w:webHidden/>
          </w:rPr>
          <w:fldChar w:fldCharType="separate"/>
        </w:r>
        <w:r w:rsidR="0098484A">
          <w:rPr>
            <w:webHidden/>
          </w:rPr>
          <w:t>58</w:t>
        </w:r>
        <w:r w:rsidR="00D152E5">
          <w:rPr>
            <w:webHidden/>
          </w:rPr>
          <w:fldChar w:fldCharType="end"/>
        </w:r>
      </w:hyperlink>
    </w:p>
    <w:p w14:paraId="5A7766A0" w14:textId="77777777" w:rsidR="00D152E5" w:rsidRDefault="00A923A0">
      <w:pPr>
        <w:pStyle w:val="TOC2"/>
        <w:rPr>
          <w:b w:val="0"/>
          <w:lang w:eastAsia="en-US"/>
        </w:rPr>
      </w:pPr>
      <w:hyperlink w:anchor="_Toc418888403" w:history="1">
        <w:r w:rsidR="00D152E5" w:rsidRPr="009B40E1">
          <w:rPr>
            <w:rStyle w:val="Hyperlink"/>
          </w:rPr>
          <w:t>6.2</w:t>
        </w:r>
        <w:r w:rsidR="00D152E5">
          <w:rPr>
            <w:b w:val="0"/>
            <w:lang w:eastAsia="en-US"/>
          </w:rPr>
          <w:tab/>
        </w:r>
        <w:r w:rsidR="00D152E5" w:rsidRPr="009B40E1">
          <w:rPr>
            <w:rStyle w:val="Hyperlink"/>
          </w:rPr>
          <w:t>Block Diagram and Design Configuration</w:t>
        </w:r>
        <w:r w:rsidR="00D152E5">
          <w:rPr>
            <w:webHidden/>
          </w:rPr>
          <w:tab/>
        </w:r>
        <w:r w:rsidR="00D152E5">
          <w:rPr>
            <w:webHidden/>
          </w:rPr>
          <w:fldChar w:fldCharType="begin"/>
        </w:r>
        <w:r w:rsidR="00D152E5">
          <w:rPr>
            <w:webHidden/>
          </w:rPr>
          <w:instrText xml:space="preserve"> PAGEREF _Toc418888403 \h </w:instrText>
        </w:r>
        <w:r w:rsidR="00D152E5">
          <w:rPr>
            <w:webHidden/>
          </w:rPr>
        </w:r>
        <w:r w:rsidR="00D152E5">
          <w:rPr>
            <w:webHidden/>
          </w:rPr>
          <w:fldChar w:fldCharType="separate"/>
        </w:r>
        <w:r w:rsidR="0098484A">
          <w:rPr>
            <w:webHidden/>
          </w:rPr>
          <w:t>59</w:t>
        </w:r>
        <w:r w:rsidR="00D152E5">
          <w:rPr>
            <w:webHidden/>
          </w:rPr>
          <w:fldChar w:fldCharType="end"/>
        </w:r>
      </w:hyperlink>
    </w:p>
    <w:p w14:paraId="31A8DCCC" w14:textId="77777777" w:rsidR="00D152E5" w:rsidRDefault="00A923A0">
      <w:pPr>
        <w:pStyle w:val="TOC2"/>
        <w:rPr>
          <w:b w:val="0"/>
          <w:lang w:eastAsia="en-US"/>
        </w:rPr>
      </w:pPr>
      <w:hyperlink w:anchor="_Toc418888404" w:history="1">
        <w:r w:rsidR="00D152E5" w:rsidRPr="009B40E1">
          <w:rPr>
            <w:rStyle w:val="Hyperlink"/>
          </w:rPr>
          <w:t>6.3</w:t>
        </w:r>
        <w:r w:rsidR="00D152E5">
          <w:rPr>
            <w:b w:val="0"/>
            <w:lang w:eastAsia="en-US"/>
          </w:rPr>
          <w:tab/>
        </w:r>
        <w:r w:rsidR="00D152E5" w:rsidRPr="009B40E1">
          <w:rPr>
            <w:rStyle w:val="Hyperlink"/>
          </w:rPr>
          <w:t>Power Board</w:t>
        </w:r>
        <w:r w:rsidR="00D152E5">
          <w:rPr>
            <w:webHidden/>
          </w:rPr>
          <w:tab/>
        </w:r>
        <w:r w:rsidR="00D152E5">
          <w:rPr>
            <w:webHidden/>
          </w:rPr>
          <w:fldChar w:fldCharType="begin"/>
        </w:r>
        <w:r w:rsidR="00D152E5">
          <w:rPr>
            <w:webHidden/>
          </w:rPr>
          <w:instrText xml:space="preserve"> PAGEREF _Toc418888404 \h </w:instrText>
        </w:r>
        <w:r w:rsidR="00D152E5">
          <w:rPr>
            <w:webHidden/>
          </w:rPr>
        </w:r>
        <w:r w:rsidR="00D152E5">
          <w:rPr>
            <w:webHidden/>
          </w:rPr>
          <w:fldChar w:fldCharType="separate"/>
        </w:r>
        <w:r w:rsidR="0098484A">
          <w:rPr>
            <w:webHidden/>
          </w:rPr>
          <w:t>61</w:t>
        </w:r>
        <w:r w:rsidR="00D152E5">
          <w:rPr>
            <w:webHidden/>
          </w:rPr>
          <w:fldChar w:fldCharType="end"/>
        </w:r>
      </w:hyperlink>
    </w:p>
    <w:p w14:paraId="362B3B54" w14:textId="77777777" w:rsidR="00D152E5" w:rsidRDefault="00A923A0">
      <w:pPr>
        <w:pStyle w:val="TOC2"/>
        <w:rPr>
          <w:b w:val="0"/>
          <w:lang w:eastAsia="en-US"/>
        </w:rPr>
      </w:pPr>
      <w:hyperlink w:anchor="_Toc418888405" w:history="1">
        <w:r w:rsidR="00D152E5" w:rsidRPr="009B40E1">
          <w:rPr>
            <w:rStyle w:val="Hyperlink"/>
          </w:rPr>
          <w:t>6.4</w:t>
        </w:r>
        <w:r w:rsidR="00D152E5">
          <w:rPr>
            <w:b w:val="0"/>
            <w:lang w:eastAsia="en-US"/>
          </w:rPr>
          <w:tab/>
        </w:r>
        <w:r w:rsidR="00D152E5" w:rsidRPr="009B40E1">
          <w:rPr>
            <w:rStyle w:val="Hyperlink"/>
          </w:rPr>
          <w:t>Fly-back PSU board</w:t>
        </w:r>
        <w:r w:rsidR="00D152E5">
          <w:rPr>
            <w:webHidden/>
          </w:rPr>
          <w:tab/>
        </w:r>
        <w:r w:rsidR="00D152E5">
          <w:rPr>
            <w:webHidden/>
          </w:rPr>
          <w:fldChar w:fldCharType="begin"/>
        </w:r>
        <w:r w:rsidR="00D152E5">
          <w:rPr>
            <w:webHidden/>
          </w:rPr>
          <w:instrText xml:space="preserve"> PAGEREF _Toc418888405 \h </w:instrText>
        </w:r>
        <w:r w:rsidR="00D152E5">
          <w:rPr>
            <w:webHidden/>
          </w:rPr>
        </w:r>
        <w:r w:rsidR="00D152E5">
          <w:rPr>
            <w:webHidden/>
          </w:rPr>
          <w:fldChar w:fldCharType="separate"/>
        </w:r>
        <w:r w:rsidR="0098484A">
          <w:rPr>
            <w:webHidden/>
          </w:rPr>
          <w:t>63</w:t>
        </w:r>
        <w:r w:rsidR="00D152E5">
          <w:rPr>
            <w:webHidden/>
          </w:rPr>
          <w:fldChar w:fldCharType="end"/>
        </w:r>
      </w:hyperlink>
    </w:p>
    <w:p w14:paraId="338FC85A" w14:textId="77777777" w:rsidR="00D152E5" w:rsidRDefault="00A923A0">
      <w:pPr>
        <w:pStyle w:val="TOC2"/>
        <w:rPr>
          <w:b w:val="0"/>
          <w:lang w:eastAsia="en-US"/>
        </w:rPr>
      </w:pPr>
      <w:hyperlink w:anchor="_Toc418888406" w:history="1">
        <w:r w:rsidR="00D152E5" w:rsidRPr="009B40E1">
          <w:rPr>
            <w:rStyle w:val="Hyperlink"/>
          </w:rPr>
          <w:t>6.5</w:t>
        </w:r>
        <w:r w:rsidR="00D152E5">
          <w:rPr>
            <w:b w:val="0"/>
            <w:lang w:eastAsia="en-US"/>
          </w:rPr>
          <w:tab/>
        </w:r>
        <w:r w:rsidR="00D152E5" w:rsidRPr="009B40E1">
          <w:rPr>
            <w:rStyle w:val="Hyperlink"/>
          </w:rPr>
          <w:t>Control board</w:t>
        </w:r>
        <w:r w:rsidR="00D152E5">
          <w:rPr>
            <w:webHidden/>
          </w:rPr>
          <w:tab/>
        </w:r>
        <w:r w:rsidR="00D152E5">
          <w:rPr>
            <w:webHidden/>
          </w:rPr>
          <w:fldChar w:fldCharType="begin"/>
        </w:r>
        <w:r w:rsidR="00D152E5">
          <w:rPr>
            <w:webHidden/>
          </w:rPr>
          <w:instrText xml:space="preserve"> PAGEREF _Toc418888406 \h </w:instrText>
        </w:r>
        <w:r w:rsidR="00D152E5">
          <w:rPr>
            <w:webHidden/>
          </w:rPr>
        </w:r>
        <w:r w:rsidR="00D152E5">
          <w:rPr>
            <w:webHidden/>
          </w:rPr>
          <w:fldChar w:fldCharType="separate"/>
        </w:r>
        <w:r w:rsidR="0098484A">
          <w:rPr>
            <w:webHidden/>
          </w:rPr>
          <w:t>65</w:t>
        </w:r>
        <w:r w:rsidR="00D152E5">
          <w:rPr>
            <w:webHidden/>
          </w:rPr>
          <w:fldChar w:fldCharType="end"/>
        </w:r>
      </w:hyperlink>
    </w:p>
    <w:p w14:paraId="2E05FF6F" w14:textId="77777777" w:rsidR="00D152E5" w:rsidRDefault="00A923A0">
      <w:pPr>
        <w:pStyle w:val="TOC2"/>
        <w:rPr>
          <w:b w:val="0"/>
          <w:lang w:eastAsia="en-US"/>
        </w:rPr>
      </w:pPr>
      <w:hyperlink w:anchor="_Toc418888407" w:history="1">
        <w:r w:rsidR="00D152E5" w:rsidRPr="009B40E1">
          <w:rPr>
            <w:rStyle w:val="Hyperlink"/>
          </w:rPr>
          <w:t>6.6</w:t>
        </w:r>
        <w:r w:rsidR="00D152E5">
          <w:rPr>
            <w:b w:val="0"/>
            <w:lang w:eastAsia="en-US"/>
          </w:rPr>
          <w:tab/>
        </w:r>
        <w:r w:rsidR="00D152E5" w:rsidRPr="009B40E1">
          <w:rPr>
            <w:rStyle w:val="Hyperlink"/>
          </w:rPr>
          <w:t>Power Inductor</w:t>
        </w:r>
        <w:r w:rsidR="00D152E5">
          <w:rPr>
            <w:webHidden/>
          </w:rPr>
          <w:tab/>
        </w:r>
        <w:r w:rsidR="00D152E5">
          <w:rPr>
            <w:webHidden/>
          </w:rPr>
          <w:fldChar w:fldCharType="begin"/>
        </w:r>
        <w:r w:rsidR="00D152E5">
          <w:rPr>
            <w:webHidden/>
          </w:rPr>
          <w:instrText xml:space="preserve"> PAGEREF _Toc418888407 \h </w:instrText>
        </w:r>
        <w:r w:rsidR="00D152E5">
          <w:rPr>
            <w:webHidden/>
          </w:rPr>
        </w:r>
        <w:r w:rsidR="00D152E5">
          <w:rPr>
            <w:webHidden/>
          </w:rPr>
          <w:fldChar w:fldCharType="separate"/>
        </w:r>
        <w:r w:rsidR="0098484A">
          <w:rPr>
            <w:webHidden/>
          </w:rPr>
          <w:t>68</w:t>
        </w:r>
        <w:r w:rsidR="00D152E5">
          <w:rPr>
            <w:webHidden/>
          </w:rPr>
          <w:fldChar w:fldCharType="end"/>
        </w:r>
      </w:hyperlink>
    </w:p>
    <w:p w14:paraId="37251DE4" w14:textId="77777777" w:rsidR="00D152E5" w:rsidRDefault="00A923A0">
      <w:pPr>
        <w:pStyle w:val="TOC2"/>
        <w:rPr>
          <w:b w:val="0"/>
          <w:lang w:eastAsia="en-US"/>
        </w:rPr>
      </w:pPr>
      <w:hyperlink w:anchor="_Toc418888408" w:history="1">
        <w:r w:rsidR="00D152E5" w:rsidRPr="009B40E1">
          <w:rPr>
            <w:rStyle w:val="Hyperlink"/>
          </w:rPr>
          <w:t>6.7</w:t>
        </w:r>
        <w:r w:rsidR="00D152E5">
          <w:rPr>
            <w:b w:val="0"/>
            <w:lang w:eastAsia="en-US"/>
          </w:rPr>
          <w:tab/>
        </w:r>
        <w:r w:rsidR="00D152E5" w:rsidRPr="009B40E1">
          <w:rPr>
            <w:rStyle w:val="Hyperlink"/>
          </w:rPr>
          <w:t>Mosfet Selection</w:t>
        </w:r>
        <w:r w:rsidR="00D152E5">
          <w:rPr>
            <w:webHidden/>
          </w:rPr>
          <w:tab/>
        </w:r>
        <w:r w:rsidR="00D152E5">
          <w:rPr>
            <w:webHidden/>
          </w:rPr>
          <w:fldChar w:fldCharType="begin"/>
        </w:r>
        <w:r w:rsidR="00D152E5">
          <w:rPr>
            <w:webHidden/>
          </w:rPr>
          <w:instrText xml:space="preserve"> PAGEREF _Toc418888408 \h </w:instrText>
        </w:r>
        <w:r w:rsidR="00D152E5">
          <w:rPr>
            <w:webHidden/>
          </w:rPr>
        </w:r>
        <w:r w:rsidR="00D152E5">
          <w:rPr>
            <w:webHidden/>
          </w:rPr>
          <w:fldChar w:fldCharType="separate"/>
        </w:r>
        <w:r w:rsidR="0098484A">
          <w:rPr>
            <w:webHidden/>
          </w:rPr>
          <w:t>68</w:t>
        </w:r>
        <w:r w:rsidR="00D152E5">
          <w:rPr>
            <w:webHidden/>
          </w:rPr>
          <w:fldChar w:fldCharType="end"/>
        </w:r>
      </w:hyperlink>
    </w:p>
    <w:p w14:paraId="25F88221" w14:textId="77777777" w:rsidR="00D152E5" w:rsidRDefault="00A923A0">
      <w:pPr>
        <w:pStyle w:val="TOC3"/>
        <w:rPr>
          <w:rFonts w:eastAsiaTheme="minorEastAsia"/>
          <w:noProof/>
        </w:rPr>
      </w:pPr>
      <w:hyperlink w:anchor="_Toc418888409" w:history="1">
        <w:r w:rsidR="00D152E5" w:rsidRPr="009B40E1">
          <w:rPr>
            <w:rStyle w:val="Hyperlink"/>
            <w:noProof/>
          </w:rPr>
          <w:t>6.7.1.</w:t>
        </w:r>
        <w:r w:rsidR="00D152E5">
          <w:rPr>
            <w:rFonts w:eastAsiaTheme="minorEastAsia"/>
            <w:noProof/>
          </w:rPr>
          <w:tab/>
        </w:r>
        <w:r w:rsidR="00D152E5" w:rsidRPr="009B40E1">
          <w:rPr>
            <w:rStyle w:val="Hyperlink"/>
            <w:noProof/>
          </w:rPr>
          <w:t>Mosfet breakdown voltage</w:t>
        </w:r>
        <w:r w:rsidR="00D152E5">
          <w:rPr>
            <w:noProof/>
            <w:webHidden/>
          </w:rPr>
          <w:tab/>
        </w:r>
        <w:r w:rsidR="00D152E5">
          <w:rPr>
            <w:noProof/>
            <w:webHidden/>
          </w:rPr>
          <w:fldChar w:fldCharType="begin"/>
        </w:r>
        <w:r w:rsidR="00D152E5">
          <w:rPr>
            <w:noProof/>
            <w:webHidden/>
          </w:rPr>
          <w:instrText xml:space="preserve"> PAGEREF _Toc418888409 \h </w:instrText>
        </w:r>
        <w:r w:rsidR="00D152E5">
          <w:rPr>
            <w:noProof/>
            <w:webHidden/>
          </w:rPr>
        </w:r>
        <w:r w:rsidR="00D152E5">
          <w:rPr>
            <w:noProof/>
            <w:webHidden/>
          </w:rPr>
          <w:fldChar w:fldCharType="separate"/>
        </w:r>
        <w:r w:rsidR="0098484A">
          <w:rPr>
            <w:noProof/>
            <w:webHidden/>
          </w:rPr>
          <w:t>69</w:t>
        </w:r>
        <w:r w:rsidR="00D152E5">
          <w:rPr>
            <w:noProof/>
            <w:webHidden/>
          </w:rPr>
          <w:fldChar w:fldCharType="end"/>
        </w:r>
      </w:hyperlink>
    </w:p>
    <w:p w14:paraId="49A4FEB5" w14:textId="77777777" w:rsidR="00D152E5" w:rsidRDefault="00A923A0">
      <w:pPr>
        <w:pStyle w:val="TOC3"/>
        <w:rPr>
          <w:rFonts w:eastAsiaTheme="minorEastAsia"/>
          <w:noProof/>
        </w:rPr>
      </w:pPr>
      <w:hyperlink w:anchor="_Toc418888410" w:history="1">
        <w:r w:rsidR="00D152E5" w:rsidRPr="009B40E1">
          <w:rPr>
            <w:rStyle w:val="Hyperlink"/>
            <w:noProof/>
          </w:rPr>
          <w:t>6.7.2.</w:t>
        </w:r>
        <w:r w:rsidR="00D152E5">
          <w:rPr>
            <w:rFonts w:eastAsiaTheme="minorEastAsia"/>
            <w:noProof/>
          </w:rPr>
          <w:tab/>
        </w:r>
        <w:r w:rsidR="00D152E5" w:rsidRPr="009B40E1">
          <w:rPr>
            <w:rStyle w:val="Hyperlink"/>
            <w:noProof/>
          </w:rPr>
          <w:t>Low-frequency Mosfet</w:t>
        </w:r>
        <w:r w:rsidR="00D152E5">
          <w:rPr>
            <w:noProof/>
            <w:webHidden/>
          </w:rPr>
          <w:tab/>
        </w:r>
        <w:r w:rsidR="00D152E5">
          <w:rPr>
            <w:noProof/>
            <w:webHidden/>
          </w:rPr>
          <w:fldChar w:fldCharType="begin"/>
        </w:r>
        <w:r w:rsidR="00D152E5">
          <w:rPr>
            <w:noProof/>
            <w:webHidden/>
          </w:rPr>
          <w:instrText xml:space="preserve"> PAGEREF _Toc418888410 \h </w:instrText>
        </w:r>
        <w:r w:rsidR="00D152E5">
          <w:rPr>
            <w:noProof/>
            <w:webHidden/>
          </w:rPr>
        </w:r>
        <w:r w:rsidR="00D152E5">
          <w:rPr>
            <w:noProof/>
            <w:webHidden/>
          </w:rPr>
          <w:fldChar w:fldCharType="separate"/>
        </w:r>
        <w:r w:rsidR="0098484A">
          <w:rPr>
            <w:noProof/>
            <w:webHidden/>
          </w:rPr>
          <w:t>69</w:t>
        </w:r>
        <w:r w:rsidR="00D152E5">
          <w:rPr>
            <w:noProof/>
            <w:webHidden/>
          </w:rPr>
          <w:fldChar w:fldCharType="end"/>
        </w:r>
      </w:hyperlink>
    </w:p>
    <w:p w14:paraId="59CC53F9" w14:textId="77777777" w:rsidR="00D152E5" w:rsidRDefault="00A923A0">
      <w:pPr>
        <w:pStyle w:val="TOC3"/>
        <w:rPr>
          <w:rFonts w:eastAsiaTheme="minorEastAsia"/>
          <w:noProof/>
        </w:rPr>
      </w:pPr>
      <w:hyperlink w:anchor="_Toc418888411" w:history="1">
        <w:r w:rsidR="00D152E5" w:rsidRPr="009B40E1">
          <w:rPr>
            <w:rStyle w:val="Hyperlink"/>
            <w:noProof/>
          </w:rPr>
          <w:t>6.7.3.</w:t>
        </w:r>
        <w:r w:rsidR="00D152E5">
          <w:rPr>
            <w:rFonts w:eastAsiaTheme="minorEastAsia"/>
            <w:noProof/>
          </w:rPr>
          <w:tab/>
        </w:r>
        <w:r w:rsidR="00D152E5" w:rsidRPr="009B40E1">
          <w:rPr>
            <w:rStyle w:val="Hyperlink"/>
            <w:noProof/>
          </w:rPr>
          <w:t>High-frequency Mosfet</w:t>
        </w:r>
        <w:r w:rsidR="00D152E5">
          <w:rPr>
            <w:noProof/>
            <w:webHidden/>
          </w:rPr>
          <w:tab/>
        </w:r>
        <w:r w:rsidR="00D152E5">
          <w:rPr>
            <w:noProof/>
            <w:webHidden/>
          </w:rPr>
          <w:fldChar w:fldCharType="begin"/>
        </w:r>
        <w:r w:rsidR="00D152E5">
          <w:rPr>
            <w:noProof/>
            <w:webHidden/>
          </w:rPr>
          <w:instrText xml:space="preserve"> PAGEREF _Toc418888411 \h </w:instrText>
        </w:r>
        <w:r w:rsidR="00D152E5">
          <w:rPr>
            <w:noProof/>
            <w:webHidden/>
          </w:rPr>
        </w:r>
        <w:r w:rsidR="00D152E5">
          <w:rPr>
            <w:noProof/>
            <w:webHidden/>
          </w:rPr>
          <w:fldChar w:fldCharType="separate"/>
        </w:r>
        <w:r w:rsidR="0098484A">
          <w:rPr>
            <w:noProof/>
            <w:webHidden/>
          </w:rPr>
          <w:t>70</w:t>
        </w:r>
        <w:r w:rsidR="00D152E5">
          <w:rPr>
            <w:noProof/>
            <w:webHidden/>
          </w:rPr>
          <w:fldChar w:fldCharType="end"/>
        </w:r>
      </w:hyperlink>
    </w:p>
    <w:p w14:paraId="0EBE58B8" w14:textId="77777777" w:rsidR="00D152E5" w:rsidRDefault="00A923A0">
      <w:pPr>
        <w:pStyle w:val="TOC2"/>
        <w:rPr>
          <w:b w:val="0"/>
          <w:lang w:eastAsia="en-US"/>
        </w:rPr>
      </w:pPr>
      <w:hyperlink w:anchor="_Toc418888412" w:history="1">
        <w:r w:rsidR="00D152E5" w:rsidRPr="009B40E1">
          <w:rPr>
            <w:rStyle w:val="Hyperlink"/>
          </w:rPr>
          <w:t>6.8</w:t>
        </w:r>
        <w:r w:rsidR="00D152E5">
          <w:rPr>
            <w:b w:val="0"/>
            <w:lang w:eastAsia="en-US"/>
          </w:rPr>
          <w:tab/>
        </w:r>
        <w:r w:rsidR="00D152E5" w:rsidRPr="009B40E1">
          <w:rPr>
            <w:rStyle w:val="Hyperlink"/>
          </w:rPr>
          <w:t>Current sensor</w:t>
        </w:r>
        <w:r w:rsidR="00D152E5">
          <w:rPr>
            <w:webHidden/>
          </w:rPr>
          <w:tab/>
        </w:r>
        <w:r w:rsidR="00D152E5">
          <w:rPr>
            <w:webHidden/>
          </w:rPr>
          <w:fldChar w:fldCharType="begin"/>
        </w:r>
        <w:r w:rsidR="00D152E5">
          <w:rPr>
            <w:webHidden/>
          </w:rPr>
          <w:instrText xml:space="preserve"> PAGEREF _Toc418888412 \h </w:instrText>
        </w:r>
        <w:r w:rsidR="00D152E5">
          <w:rPr>
            <w:webHidden/>
          </w:rPr>
        </w:r>
        <w:r w:rsidR="00D152E5">
          <w:rPr>
            <w:webHidden/>
          </w:rPr>
          <w:fldChar w:fldCharType="separate"/>
        </w:r>
        <w:r w:rsidR="0098484A">
          <w:rPr>
            <w:webHidden/>
          </w:rPr>
          <w:t>74</w:t>
        </w:r>
        <w:r w:rsidR="00D152E5">
          <w:rPr>
            <w:webHidden/>
          </w:rPr>
          <w:fldChar w:fldCharType="end"/>
        </w:r>
      </w:hyperlink>
    </w:p>
    <w:p w14:paraId="375E357B" w14:textId="77777777" w:rsidR="00D152E5" w:rsidRDefault="00A923A0">
      <w:pPr>
        <w:pStyle w:val="TOC2"/>
        <w:rPr>
          <w:b w:val="0"/>
          <w:lang w:eastAsia="en-US"/>
        </w:rPr>
      </w:pPr>
      <w:hyperlink w:anchor="_Toc418888413" w:history="1">
        <w:r w:rsidR="00D152E5" w:rsidRPr="009B40E1">
          <w:rPr>
            <w:rStyle w:val="Hyperlink"/>
          </w:rPr>
          <w:t>6.9</w:t>
        </w:r>
        <w:r w:rsidR="00D152E5">
          <w:rPr>
            <w:b w:val="0"/>
            <w:lang w:eastAsia="en-US"/>
          </w:rPr>
          <w:tab/>
        </w:r>
        <w:r w:rsidR="00D152E5" w:rsidRPr="009B40E1">
          <w:rPr>
            <w:rStyle w:val="Hyperlink"/>
          </w:rPr>
          <w:t>Voltage Sensor</w:t>
        </w:r>
        <w:r w:rsidR="00D152E5">
          <w:rPr>
            <w:webHidden/>
          </w:rPr>
          <w:tab/>
        </w:r>
        <w:r w:rsidR="00D152E5">
          <w:rPr>
            <w:webHidden/>
          </w:rPr>
          <w:fldChar w:fldCharType="begin"/>
        </w:r>
        <w:r w:rsidR="00D152E5">
          <w:rPr>
            <w:webHidden/>
          </w:rPr>
          <w:instrText xml:space="preserve"> PAGEREF _Toc418888413 \h </w:instrText>
        </w:r>
        <w:r w:rsidR="00D152E5">
          <w:rPr>
            <w:webHidden/>
          </w:rPr>
        </w:r>
        <w:r w:rsidR="00D152E5">
          <w:rPr>
            <w:webHidden/>
          </w:rPr>
          <w:fldChar w:fldCharType="separate"/>
        </w:r>
        <w:r w:rsidR="0098484A">
          <w:rPr>
            <w:webHidden/>
          </w:rPr>
          <w:t>76</w:t>
        </w:r>
        <w:r w:rsidR="00D152E5">
          <w:rPr>
            <w:webHidden/>
          </w:rPr>
          <w:fldChar w:fldCharType="end"/>
        </w:r>
      </w:hyperlink>
    </w:p>
    <w:p w14:paraId="343670B9" w14:textId="77777777" w:rsidR="00D152E5" w:rsidRDefault="00A923A0">
      <w:pPr>
        <w:pStyle w:val="TOC2"/>
        <w:rPr>
          <w:b w:val="0"/>
          <w:lang w:eastAsia="en-US"/>
        </w:rPr>
      </w:pPr>
      <w:hyperlink w:anchor="_Toc418888414" w:history="1">
        <w:r w:rsidR="00D152E5" w:rsidRPr="009B40E1">
          <w:rPr>
            <w:rStyle w:val="Hyperlink"/>
          </w:rPr>
          <w:t>6.10</w:t>
        </w:r>
        <w:r w:rsidR="00D152E5">
          <w:rPr>
            <w:b w:val="0"/>
            <w:lang w:eastAsia="en-US"/>
          </w:rPr>
          <w:tab/>
        </w:r>
        <w:r w:rsidR="00D152E5" w:rsidRPr="009B40E1">
          <w:rPr>
            <w:rStyle w:val="Hyperlink"/>
          </w:rPr>
          <w:t>Mosfet Drivers</w:t>
        </w:r>
        <w:r w:rsidR="00D152E5">
          <w:rPr>
            <w:webHidden/>
          </w:rPr>
          <w:tab/>
        </w:r>
        <w:r w:rsidR="00D152E5">
          <w:rPr>
            <w:webHidden/>
          </w:rPr>
          <w:fldChar w:fldCharType="begin"/>
        </w:r>
        <w:r w:rsidR="00D152E5">
          <w:rPr>
            <w:webHidden/>
          </w:rPr>
          <w:instrText xml:space="preserve"> PAGEREF _Toc418888414 \h </w:instrText>
        </w:r>
        <w:r w:rsidR="00D152E5">
          <w:rPr>
            <w:webHidden/>
          </w:rPr>
        </w:r>
        <w:r w:rsidR="00D152E5">
          <w:rPr>
            <w:webHidden/>
          </w:rPr>
          <w:fldChar w:fldCharType="separate"/>
        </w:r>
        <w:r w:rsidR="0098484A">
          <w:rPr>
            <w:webHidden/>
          </w:rPr>
          <w:t>78</w:t>
        </w:r>
        <w:r w:rsidR="00D152E5">
          <w:rPr>
            <w:webHidden/>
          </w:rPr>
          <w:fldChar w:fldCharType="end"/>
        </w:r>
      </w:hyperlink>
    </w:p>
    <w:p w14:paraId="278F3629" w14:textId="77777777" w:rsidR="00D152E5" w:rsidRDefault="00A923A0">
      <w:pPr>
        <w:pStyle w:val="TOC2"/>
        <w:rPr>
          <w:b w:val="0"/>
          <w:lang w:eastAsia="en-US"/>
        </w:rPr>
      </w:pPr>
      <w:hyperlink w:anchor="_Toc418888415" w:history="1">
        <w:r w:rsidR="00D152E5" w:rsidRPr="009B40E1">
          <w:rPr>
            <w:rStyle w:val="Hyperlink"/>
          </w:rPr>
          <w:t>6.11</w:t>
        </w:r>
        <w:r w:rsidR="00D152E5">
          <w:rPr>
            <w:b w:val="0"/>
            <w:lang w:eastAsia="en-US"/>
          </w:rPr>
          <w:tab/>
        </w:r>
        <w:r w:rsidR="00D152E5" w:rsidRPr="009B40E1">
          <w:rPr>
            <w:rStyle w:val="Hyperlink"/>
          </w:rPr>
          <w:t>Wifi Interface</w:t>
        </w:r>
        <w:r w:rsidR="00D152E5">
          <w:rPr>
            <w:webHidden/>
          </w:rPr>
          <w:tab/>
        </w:r>
        <w:r w:rsidR="00D152E5">
          <w:rPr>
            <w:webHidden/>
          </w:rPr>
          <w:fldChar w:fldCharType="begin"/>
        </w:r>
        <w:r w:rsidR="00D152E5">
          <w:rPr>
            <w:webHidden/>
          </w:rPr>
          <w:instrText xml:space="preserve"> PAGEREF _Toc418888415 \h </w:instrText>
        </w:r>
        <w:r w:rsidR="00D152E5">
          <w:rPr>
            <w:webHidden/>
          </w:rPr>
        </w:r>
        <w:r w:rsidR="00D152E5">
          <w:rPr>
            <w:webHidden/>
          </w:rPr>
          <w:fldChar w:fldCharType="separate"/>
        </w:r>
        <w:r w:rsidR="0098484A">
          <w:rPr>
            <w:webHidden/>
          </w:rPr>
          <w:t>79</w:t>
        </w:r>
        <w:r w:rsidR="00D152E5">
          <w:rPr>
            <w:webHidden/>
          </w:rPr>
          <w:fldChar w:fldCharType="end"/>
        </w:r>
      </w:hyperlink>
    </w:p>
    <w:p w14:paraId="3C1D8B47" w14:textId="77777777" w:rsidR="00D152E5" w:rsidRDefault="00A923A0">
      <w:pPr>
        <w:pStyle w:val="TOC2"/>
        <w:rPr>
          <w:b w:val="0"/>
          <w:lang w:eastAsia="en-US"/>
        </w:rPr>
      </w:pPr>
      <w:hyperlink w:anchor="_Toc418888416" w:history="1">
        <w:r w:rsidR="00D152E5" w:rsidRPr="009B40E1">
          <w:rPr>
            <w:rStyle w:val="Hyperlink"/>
          </w:rPr>
          <w:t>6.12</w:t>
        </w:r>
        <w:r w:rsidR="00D152E5">
          <w:rPr>
            <w:b w:val="0"/>
            <w:lang w:eastAsia="en-US"/>
          </w:rPr>
          <w:tab/>
        </w:r>
        <w:r w:rsidR="00D152E5" w:rsidRPr="009B40E1">
          <w:rPr>
            <w:rStyle w:val="Hyperlink"/>
          </w:rPr>
          <w:t>Other Support Circuits</w:t>
        </w:r>
        <w:r w:rsidR="00D152E5">
          <w:rPr>
            <w:webHidden/>
          </w:rPr>
          <w:tab/>
        </w:r>
        <w:r w:rsidR="00D152E5">
          <w:rPr>
            <w:webHidden/>
          </w:rPr>
          <w:fldChar w:fldCharType="begin"/>
        </w:r>
        <w:r w:rsidR="00D152E5">
          <w:rPr>
            <w:webHidden/>
          </w:rPr>
          <w:instrText xml:space="preserve"> PAGEREF _Toc418888416 \h </w:instrText>
        </w:r>
        <w:r w:rsidR="00D152E5">
          <w:rPr>
            <w:webHidden/>
          </w:rPr>
        </w:r>
        <w:r w:rsidR="00D152E5">
          <w:rPr>
            <w:webHidden/>
          </w:rPr>
          <w:fldChar w:fldCharType="separate"/>
        </w:r>
        <w:r w:rsidR="0098484A">
          <w:rPr>
            <w:webHidden/>
          </w:rPr>
          <w:t>80</w:t>
        </w:r>
        <w:r w:rsidR="00D152E5">
          <w:rPr>
            <w:webHidden/>
          </w:rPr>
          <w:fldChar w:fldCharType="end"/>
        </w:r>
      </w:hyperlink>
    </w:p>
    <w:p w14:paraId="5474E81A" w14:textId="77777777" w:rsidR="00D152E5" w:rsidRDefault="00A923A0">
      <w:pPr>
        <w:pStyle w:val="TOC3"/>
        <w:rPr>
          <w:rFonts w:eastAsiaTheme="minorEastAsia"/>
          <w:noProof/>
        </w:rPr>
      </w:pPr>
      <w:hyperlink w:anchor="_Toc418888417" w:history="1">
        <w:r w:rsidR="00D152E5" w:rsidRPr="009B40E1">
          <w:rPr>
            <w:rStyle w:val="Hyperlink"/>
            <w:noProof/>
          </w:rPr>
          <w:t>6.12.1.</w:t>
        </w:r>
        <w:r w:rsidR="00D152E5">
          <w:rPr>
            <w:rFonts w:eastAsiaTheme="minorEastAsia"/>
            <w:noProof/>
          </w:rPr>
          <w:tab/>
        </w:r>
        <w:r w:rsidR="00D152E5" w:rsidRPr="009B40E1">
          <w:rPr>
            <w:rStyle w:val="Hyperlink"/>
            <w:noProof/>
          </w:rPr>
          <w:t>1.2V and 3.3V DC-DC for Digital Subsystem</w:t>
        </w:r>
        <w:r w:rsidR="00D152E5">
          <w:rPr>
            <w:noProof/>
            <w:webHidden/>
          </w:rPr>
          <w:tab/>
        </w:r>
        <w:r w:rsidR="00D152E5">
          <w:rPr>
            <w:noProof/>
            <w:webHidden/>
          </w:rPr>
          <w:fldChar w:fldCharType="begin"/>
        </w:r>
        <w:r w:rsidR="00D152E5">
          <w:rPr>
            <w:noProof/>
            <w:webHidden/>
          </w:rPr>
          <w:instrText xml:space="preserve"> PAGEREF _Toc418888417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23F907F6" w14:textId="77777777" w:rsidR="00D152E5" w:rsidRDefault="00A923A0">
      <w:pPr>
        <w:pStyle w:val="TOC3"/>
        <w:rPr>
          <w:rFonts w:eastAsiaTheme="minorEastAsia"/>
          <w:noProof/>
        </w:rPr>
      </w:pPr>
      <w:hyperlink w:anchor="_Toc418888418" w:history="1">
        <w:r w:rsidR="00D152E5" w:rsidRPr="009B40E1">
          <w:rPr>
            <w:rStyle w:val="Hyperlink"/>
            <w:noProof/>
          </w:rPr>
          <w:t>6.12.2.</w:t>
        </w:r>
        <w:r w:rsidR="00D152E5">
          <w:rPr>
            <w:rFonts w:eastAsiaTheme="minorEastAsia"/>
            <w:noProof/>
          </w:rPr>
          <w:tab/>
        </w:r>
        <w:r w:rsidR="00D152E5" w:rsidRPr="009B40E1">
          <w:rPr>
            <w:rStyle w:val="Hyperlink"/>
            <w:noProof/>
          </w:rPr>
          <w:t>Low Noise 3.3V DC-DC for Analog Subsystem</w:t>
        </w:r>
        <w:r w:rsidR="00D152E5">
          <w:rPr>
            <w:noProof/>
            <w:webHidden/>
          </w:rPr>
          <w:tab/>
        </w:r>
        <w:r w:rsidR="00D152E5">
          <w:rPr>
            <w:noProof/>
            <w:webHidden/>
          </w:rPr>
          <w:fldChar w:fldCharType="begin"/>
        </w:r>
        <w:r w:rsidR="00D152E5">
          <w:rPr>
            <w:noProof/>
            <w:webHidden/>
          </w:rPr>
          <w:instrText xml:space="preserve"> PAGEREF _Toc418888418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3B32C08" w14:textId="77777777" w:rsidR="00D152E5" w:rsidRDefault="00A923A0">
      <w:pPr>
        <w:pStyle w:val="TOC3"/>
        <w:rPr>
          <w:rFonts w:eastAsiaTheme="minorEastAsia"/>
          <w:noProof/>
        </w:rPr>
      </w:pPr>
      <w:hyperlink w:anchor="_Toc418888419" w:history="1">
        <w:r w:rsidR="00D152E5" w:rsidRPr="009B40E1">
          <w:rPr>
            <w:rStyle w:val="Hyperlink"/>
            <w:noProof/>
          </w:rPr>
          <w:t>6.12.3.</w:t>
        </w:r>
        <w:r w:rsidR="00D152E5">
          <w:rPr>
            <w:rFonts w:eastAsiaTheme="minorEastAsia"/>
            <w:noProof/>
          </w:rPr>
          <w:tab/>
        </w:r>
        <w:r w:rsidR="00D152E5" w:rsidRPr="009B40E1">
          <w:rPr>
            <w:rStyle w:val="Hyperlink"/>
            <w:noProof/>
          </w:rPr>
          <w:t>Power-on-reset circuit for the main controller</w:t>
        </w:r>
        <w:r w:rsidR="00D152E5">
          <w:rPr>
            <w:noProof/>
            <w:webHidden/>
          </w:rPr>
          <w:tab/>
        </w:r>
        <w:r w:rsidR="00D152E5">
          <w:rPr>
            <w:noProof/>
            <w:webHidden/>
          </w:rPr>
          <w:fldChar w:fldCharType="begin"/>
        </w:r>
        <w:r w:rsidR="00D152E5">
          <w:rPr>
            <w:noProof/>
            <w:webHidden/>
          </w:rPr>
          <w:instrText xml:space="preserve"> PAGEREF _Toc418888419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BACE335" w14:textId="77777777" w:rsidR="00D152E5" w:rsidRDefault="00A923A0">
      <w:pPr>
        <w:pStyle w:val="TOC3"/>
        <w:rPr>
          <w:rFonts w:eastAsiaTheme="minorEastAsia"/>
          <w:noProof/>
        </w:rPr>
      </w:pPr>
      <w:hyperlink w:anchor="_Toc418888420" w:history="1">
        <w:r w:rsidR="00D152E5" w:rsidRPr="009B40E1">
          <w:rPr>
            <w:rStyle w:val="Hyperlink"/>
            <w:noProof/>
          </w:rPr>
          <w:t>6.12.4.</w:t>
        </w:r>
        <w:r w:rsidR="00D152E5">
          <w:rPr>
            <w:rFonts w:eastAsiaTheme="minorEastAsia"/>
            <w:noProof/>
          </w:rPr>
          <w:tab/>
        </w:r>
        <w:r w:rsidR="00D152E5" w:rsidRPr="009B40E1">
          <w:rPr>
            <w:rStyle w:val="Hyperlink"/>
            <w:noProof/>
          </w:rPr>
          <w:t>JTAG Debug interface</w:t>
        </w:r>
        <w:r w:rsidR="00D152E5">
          <w:rPr>
            <w:noProof/>
            <w:webHidden/>
          </w:rPr>
          <w:tab/>
        </w:r>
        <w:r w:rsidR="00D152E5">
          <w:rPr>
            <w:noProof/>
            <w:webHidden/>
          </w:rPr>
          <w:fldChar w:fldCharType="begin"/>
        </w:r>
        <w:r w:rsidR="00D152E5">
          <w:rPr>
            <w:noProof/>
            <w:webHidden/>
          </w:rPr>
          <w:instrText xml:space="preserve"> PAGEREF _Toc418888420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29539DA" w14:textId="77777777" w:rsidR="00D152E5" w:rsidRDefault="00A923A0">
      <w:pPr>
        <w:pStyle w:val="TOC3"/>
        <w:rPr>
          <w:rFonts w:eastAsiaTheme="minorEastAsia"/>
          <w:noProof/>
        </w:rPr>
      </w:pPr>
      <w:hyperlink w:anchor="_Toc418888421" w:history="1">
        <w:r w:rsidR="00D152E5" w:rsidRPr="009B40E1">
          <w:rPr>
            <w:rStyle w:val="Hyperlink"/>
            <w:noProof/>
          </w:rPr>
          <w:t>6.12.5.</w:t>
        </w:r>
        <w:r w:rsidR="00D152E5">
          <w:rPr>
            <w:rFonts w:eastAsiaTheme="minorEastAsia"/>
            <w:noProof/>
          </w:rPr>
          <w:tab/>
        </w:r>
        <w:r w:rsidR="00D152E5" w:rsidRPr="009B40E1">
          <w:rPr>
            <w:rStyle w:val="Hyperlink"/>
            <w:noProof/>
          </w:rPr>
          <w:t>F2837x Clock</w:t>
        </w:r>
        <w:r w:rsidR="00D152E5">
          <w:rPr>
            <w:noProof/>
            <w:webHidden/>
          </w:rPr>
          <w:tab/>
        </w:r>
        <w:r w:rsidR="00D152E5">
          <w:rPr>
            <w:noProof/>
            <w:webHidden/>
          </w:rPr>
          <w:fldChar w:fldCharType="begin"/>
        </w:r>
        <w:r w:rsidR="00D152E5">
          <w:rPr>
            <w:noProof/>
            <w:webHidden/>
          </w:rPr>
          <w:instrText xml:space="preserve"> PAGEREF _Toc418888421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51D9329E" w14:textId="77777777" w:rsidR="00D152E5" w:rsidRDefault="00A923A0">
      <w:pPr>
        <w:pStyle w:val="TOC3"/>
        <w:rPr>
          <w:rFonts w:eastAsiaTheme="minorEastAsia"/>
          <w:noProof/>
        </w:rPr>
      </w:pPr>
      <w:hyperlink w:anchor="_Toc418888422" w:history="1">
        <w:r w:rsidR="00D152E5" w:rsidRPr="009B40E1">
          <w:rPr>
            <w:rStyle w:val="Hyperlink"/>
            <w:noProof/>
          </w:rPr>
          <w:t>6.12.6.</w:t>
        </w:r>
        <w:r w:rsidR="00D152E5">
          <w:rPr>
            <w:rFonts w:eastAsiaTheme="minorEastAsia"/>
            <w:noProof/>
          </w:rPr>
          <w:tab/>
        </w:r>
        <w:r w:rsidR="00D152E5" w:rsidRPr="009B40E1">
          <w:rPr>
            <w:rStyle w:val="Hyperlink"/>
            <w:noProof/>
          </w:rPr>
          <w:t>Output On/Off Control for Cooling Fan</w:t>
        </w:r>
        <w:r w:rsidR="00D152E5">
          <w:rPr>
            <w:noProof/>
            <w:webHidden/>
          </w:rPr>
          <w:tab/>
        </w:r>
        <w:r w:rsidR="00D152E5">
          <w:rPr>
            <w:noProof/>
            <w:webHidden/>
          </w:rPr>
          <w:fldChar w:fldCharType="begin"/>
        </w:r>
        <w:r w:rsidR="00D152E5">
          <w:rPr>
            <w:noProof/>
            <w:webHidden/>
          </w:rPr>
          <w:instrText xml:space="preserve"> PAGEREF _Toc418888422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1477A9BF" w14:textId="77777777" w:rsidR="00D152E5" w:rsidRDefault="00A923A0">
      <w:pPr>
        <w:pStyle w:val="TOC3"/>
        <w:rPr>
          <w:rFonts w:eastAsiaTheme="minorEastAsia"/>
          <w:noProof/>
        </w:rPr>
      </w:pPr>
      <w:hyperlink w:anchor="_Toc418888423" w:history="1">
        <w:r w:rsidR="00D152E5" w:rsidRPr="009B40E1">
          <w:rPr>
            <w:rStyle w:val="Hyperlink"/>
            <w:noProof/>
          </w:rPr>
          <w:t>6.12.7.</w:t>
        </w:r>
        <w:r w:rsidR="00D152E5">
          <w:rPr>
            <w:rFonts w:eastAsiaTheme="minorEastAsia"/>
            <w:noProof/>
          </w:rPr>
          <w:tab/>
        </w:r>
        <w:r w:rsidR="00D152E5" w:rsidRPr="009B40E1">
          <w:rPr>
            <w:rStyle w:val="Hyperlink"/>
            <w:noProof/>
          </w:rPr>
          <w:t>Digital Input for On/Off Control</w:t>
        </w:r>
        <w:r w:rsidR="00D152E5">
          <w:rPr>
            <w:noProof/>
            <w:webHidden/>
          </w:rPr>
          <w:tab/>
        </w:r>
        <w:r w:rsidR="00D152E5">
          <w:rPr>
            <w:noProof/>
            <w:webHidden/>
          </w:rPr>
          <w:fldChar w:fldCharType="begin"/>
        </w:r>
        <w:r w:rsidR="00D152E5">
          <w:rPr>
            <w:noProof/>
            <w:webHidden/>
          </w:rPr>
          <w:instrText xml:space="preserve"> PAGEREF _Toc418888423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4DB7CFC4" w14:textId="77777777" w:rsidR="00D152E5" w:rsidRDefault="00A923A0">
      <w:pPr>
        <w:pStyle w:val="TOC3"/>
        <w:rPr>
          <w:rFonts w:eastAsiaTheme="minorEastAsia"/>
          <w:noProof/>
        </w:rPr>
      </w:pPr>
      <w:hyperlink w:anchor="_Toc418888424" w:history="1">
        <w:r w:rsidR="00D152E5" w:rsidRPr="009B40E1">
          <w:rPr>
            <w:rStyle w:val="Hyperlink"/>
            <w:noProof/>
          </w:rPr>
          <w:t>6.12.8.</w:t>
        </w:r>
        <w:r w:rsidR="00D152E5">
          <w:rPr>
            <w:rFonts w:eastAsiaTheme="minorEastAsia"/>
            <w:noProof/>
          </w:rPr>
          <w:tab/>
        </w:r>
        <w:r w:rsidR="00D152E5" w:rsidRPr="009B40E1">
          <w:rPr>
            <w:rStyle w:val="Hyperlink"/>
            <w:noProof/>
          </w:rPr>
          <w:t>PWM Output for Controlling Load Test</w:t>
        </w:r>
        <w:r w:rsidR="00D152E5">
          <w:rPr>
            <w:noProof/>
            <w:webHidden/>
          </w:rPr>
          <w:tab/>
        </w:r>
        <w:r w:rsidR="00D152E5">
          <w:rPr>
            <w:noProof/>
            <w:webHidden/>
          </w:rPr>
          <w:fldChar w:fldCharType="begin"/>
        </w:r>
        <w:r w:rsidR="00D152E5">
          <w:rPr>
            <w:noProof/>
            <w:webHidden/>
          </w:rPr>
          <w:instrText xml:space="preserve"> PAGEREF _Toc418888424 \h </w:instrText>
        </w:r>
        <w:r w:rsidR="00D152E5">
          <w:rPr>
            <w:noProof/>
            <w:webHidden/>
          </w:rPr>
        </w:r>
        <w:r w:rsidR="00D152E5">
          <w:rPr>
            <w:noProof/>
            <w:webHidden/>
          </w:rPr>
          <w:fldChar w:fldCharType="separate"/>
        </w:r>
        <w:r w:rsidR="0098484A">
          <w:rPr>
            <w:noProof/>
            <w:webHidden/>
          </w:rPr>
          <w:t>83</w:t>
        </w:r>
        <w:r w:rsidR="00D152E5">
          <w:rPr>
            <w:noProof/>
            <w:webHidden/>
          </w:rPr>
          <w:fldChar w:fldCharType="end"/>
        </w:r>
      </w:hyperlink>
    </w:p>
    <w:p w14:paraId="1FAA61B4" w14:textId="77777777" w:rsidR="00D152E5" w:rsidRDefault="00A923A0">
      <w:pPr>
        <w:pStyle w:val="TOC3"/>
        <w:rPr>
          <w:rFonts w:eastAsiaTheme="minorEastAsia"/>
          <w:noProof/>
        </w:rPr>
      </w:pPr>
      <w:hyperlink w:anchor="_Toc418888425" w:history="1">
        <w:r w:rsidR="00D152E5" w:rsidRPr="009B40E1">
          <w:rPr>
            <w:rStyle w:val="Hyperlink"/>
            <w:noProof/>
          </w:rPr>
          <w:t>6.12.9.</w:t>
        </w:r>
        <w:r w:rsidR="00D152E5">
          <w:rPr>
            <w:rFonts w:eastAsiaTheme="minorEastAsia"/>
            <w:noProof/>
          </w:rPr>
          <w:tab/>
        </w:r>
        <w:r w:rsidR="00D152E5" w:rsidRPr="009B40E1">
          <w:rPr>
            <w:rStyle w:val="Hyperlink"/>
            <w:noProof/>
          </w:rPr>
          <w:t>Serial Interface</w:t>
        </w:r>
        <w:r w:rsidR="00D152E5">
          <w:rPr>
            <w:noProof/>
            <w:webHidden/>
          </w:rPr>
          <w:tab/>
        </w:r>
        <w:r w:rsidR="00D152E5">
          <w:rPr>
            <w:noProof/>
            <w:webHidden/>
          </w:rPr>
          <w:fldChar w:fldCharType="begin"/>
        </w:r>
        <w:r w:rsidR="00D152E5">
          <w:rPr>
            <w:noProof/>
            <w:webHidden/>
          </w:rPr>
          <w:instrText xml:space="preserve"> PAGEREF _Toc418888425 \h </w:instrText>
        </w:r>
        <w:r w:rsidR="00D152E5">
          <w:rPr>
            <w:noProof/>
            <w:webHidden/>
          </w:rPr>
        </w:r>
        <w:r w:rsidR="00D152E5">
          <w:rPr>
            <w:noProof/>
            <w:webHidden/>
          </w:rPr>
          <w:fldChar w:fldCharType="separate"/>
        </w:r>
        <w:r w:rsidR="0098484A">
          <w:rPr>
            <w:noProof/>
            <w:webHidden/>
          </w:rPr>
          <w:t>83</w:t>
        </w:r>
        <w:r w:rsidR="00D152E5">
          <w:rPr>
            <w:noProof/>
            <w:webHidden/>
          </w:rPr>
          <w:fldChar w:fldCharType="end"/>
        </w:r>
      </w:hyperlink>
    </w:p>
    <w:p w14:paraId="66730583" w14:textId="77777777" w:rsidR="00D152E5" w:rsidRDefault="00A923A0">
      <w:pPr>
        <w:pStyle w:val="TOC1"/>
        <w:rPr>
          <w:rFonts w:eastAsiaTheme="minorEastAsia"/>
          <w:b w:val="0"/>
          <w:noProof/>
        </w:rPr>
      </w:pPr>
      <w:hyperlink w:anchor="_Toc418888426" w:history="1">
        <w:r w:rsidR="00D152E5" w:rsidRPr="009B40E1">
          <w:rPr>
            <w:rStyle w:val="Hyperlink"/>
            <w:noProof/>
          </w:rPr>
          <w:t>Chapter 7 Conclusion and Future Directions</w:t>
        </w:r>
        <w:r w:rsidR="00D152E5">
          <w:rPr>
            <w:noProof/>
            <w:webHidden/>
          </w:rPr>
          <w:tab/>
        </w:r>
        <w:r w:rsidR="00D152E5">
          <w:rPr>
            <w:noProof/>
            <w:webHidden/>
          </w:rPr>
          <w:fldChar w:fldCharType="begin"/>
        </w:r>
        <w:r w:rsidR="00D152E5">
          <w:rPr>
            <w:noProof/>
            <w:webHidden/>
          </w:rPr>
          <w:instrText xml:space="preserve"> PAGEREF _Toc418888426 \h </w:instrText>
        </w:r>
        <w:r w:rsidR="00D152E5">
          <w:rPr>
            <w:noProof/>
            <w:webHidden/>
          </w:rPr>
        </w:r>
        <w:r w:rsidR="00D152E5">
          <w:rPr>
            <w:noProof/>
            <w:webHidden/>
          </w:rPr>
          <w:fldChar w:fldCharType="separate"/>
        </w:r>
        <w:r w:rsidR="0098484A">
          <w:rPr>
            <w:noProof/>
            <w:webHidden/>
          </w:rPr>
          <w:t>84</w:t>
        </w:r>
        <w:r w:rsidR="00D152E5">
          <w:rPr>
            <w:noProof/>
            <w:webHidden/>
          </w:rPr>
          <w:fldChar w:fldCharType="end"/>
        </w:r>
      </w:hyperlink>
    </w:p>
    <w:p w14:paraId="65A76B99" w14:textId="77777777" w:rsidR="00D152E5" w:rsidRDefault="00A923A0">
      <w:pPr>
        <w:pStyle w:val="TOC1"/>
        <w:rPr>
          <w:rFonts w:eastAsiaTheme="minorEastAsia"/>
          <w:b w:val="0"/>
          <w:noProof/>
        </w:rPr>
      </w:pPr>
      <w:hyperlink w:anchor="_Toc418888427" w:history="1">
        <w:r w:rsidR="00D152E5" w:rsidRPr="009B40E1">
          <w:rPr>
            <w:rStyle w:val="Hyperlink"/>
            <w:noProof/>
          </w:rPr>
          <w:t>Bibliography</w:t>
        </w:r>
        <w:r w:rsidR="00D152E5">
          <w:rPr>
            <w:noProof/>
            <w:webHidden/>
          </w:rPr>
          <w:tab/>
        </w:r>
        <w:r w:rsidR="00D152E5">
          <w:rPr>
            <w:noProof/>
            <w:webHidden/>
          </w:rPr>
          <w:fldChar w:fldCharType="begin"/>
        </w:r>
        <w:r w:rsidR="00D152E5">
          <w:rPr>
            <w:noProof/>
            <w:webHidden/>
          </w:rPr>
          <w:instrText xml:space="preserve"> PAGEREF _Toc418888427 \h </w:instrText>
        </w:r>
        <w:r w:rsidR="00D152E5">
          <w:rPr>
            <w:noProof/>
            <w:webHidden/>
          </w:rPr>
        </w:r>
        <w:r w:rsidR="00D152E5">
          <w:rPr>
            <w:noProof/>
            <w:webHidden/>
          </w:rPr>
          <w:fldChar w:fldCharType="separate"/>
        </w:r>
        <w:r w:rsidR="0098484A">
          <w:rPr>
            <w:noProof/>
            <w:webHidden/>
          </w:rPr>
          <w:t>85</w:t>
        </w:r>
        <w:r w:rsidR="00D152E5">
          <w:rPr>
            <w:noProof/>
            <w:webHidden/>
          </w:rPr>
          <w:fldChar w:fldCharType="end"/>
        </w:r>
      </w:hyperlink>
    </w:p>
    <w:p w14:paraId="62D7B3D5" w14:textId="77777777" w:rsidR="00D152E5" w:rsidRDefault="00A923A0">
      <w:pPr>
        <w:pStyle w:val="TOC1"/>
        <w:rPr>
          <w:rFonts w:eastAsiaTheme="minorEastAsia"/>
          <w:b w:val="0"/>
          <w:noProof/>
        </w:rPr>
      </w:pPr>
      <w:hyperlink w:anchor="_Toc418888428" w:history="1">
        <w:r w:rsidR="00D152E5" w:rsidRPr="009B40E1">
          <w:rPr>
            <w:rStyle w:val="Hyperlink"/>
            <w:noProof/>
          </w:rPr>
          <w:t>Appendices</w:t>
        </w:r>
        <w:r w:rsidR="00D152E5">
          <w:rPr>
            <w:noProof/>
            <w:webHidden/>
          </w:rPr>
          <w:tab/>
        </w:r>
        <w:r w:rsidR="00D152E5">
          <w:rPr>
            <w:noProof/>
            <w:webHidden/>
          </w:rPr>
          <w:fldChar w:fldCharType="begin"/>
        </w:r>
        <w:r w:rsidR="00D152E5">
          <w:rPr>
            <w:noProof/>
            <w:webHidden/>
          </w:rPr>
          <w:instrText xml:space="preserve"> PAGEREF _Toc418888428 \h </w:instrText>
        </w:r>
        <w:r w:rsidR="00D152E5">
          <w:rPr>
            <w:noProof/>
            <w:webHidden/>
          </w:rPr>
        </w:r>
        <w:r w:rsidR="00D152E5">
          <w:rPr>
            <w:noProof/>
            <w:webHidden/>
          </w:rPr>
          <w:fldChar w:fldCharType="separate"/>
        </w:r>
        <w:r w:rsidR="0098484A">
          <w:rPr>
            <w:noProof/>
            <w:webHidden/>
          </w:rPr>
          <w:t>92</w:t>
        </w:r>
        <w:r w:rsidR="00D152E5">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Default="000A5F0C" w:rsidP="0044172B">
      <w:r>
        <w:br w:type="page"/>
      </w:r>
    </w:p>
    <w:p w14:paraId="3AC34135" w14:textId="36703AA2" w:rsidR="0072281F" w:rsidRDefault="0072281F" w:rsidP="0072281F">
      <w:pPr>
        <w:pStyle w:val="Heading1-NoNumber"/>
      </w:pPr>
      <w:bookmarkStart w:id="4" w:name="_Toc418888365"/>
      <w:r>
        <w:lastRenderedPageBreak/>
        <w:t>List of Illustrations</w:t>
      </w:r>
      <w:bookmarkEnd w:id="4"/>
    </w:p>
    <w:p w14:paraId="6C6EA396" w14:textId="2598D6A9" w:rsidR="00335B33" w:rsidRDefault="00335B33" w:rsidP="00335B33">
      <w:pPr>
        <w:pStyle w:val="Heading2-NoNumber"/>
      </w:pPr>
      <w:bookmarkStart w:id="5" w:name="_Toc418888366"/>
      <w:r>
        <w:t>Figures</w:t>
      </w:r>
      <w:bookmarkEnd w:id="5"/>
    </w:p>
    <w:p w14:paraId="29BD41B1" w14:textId="77777777" w:rsidR="00D152E5" w:rsidRDefault="003E5C1B">
      <w:pPr>
        <w:pStyle w:val="TableofFigures"/>
        <w:tabs>
          <w:tab w:val="right" w:leader="dot" w:pos="8630"/>
        </w:tabs>
        <w:rPr>
          <w:rFonts w:eastAsiaTheme="minorEastAsia"/>
          <w:smallCaps w:val="0"/>
          <w:noProof/>
          <w:sz w:val="22"/>
          <w:szCs w:val="22"/>
        </w:rPr>
      </w:pPr>
      <w:r>
        <w:fldChar w:fldCharType="begin"/>
      </w:r>
      <w:r>
        <w:instrText xml:space="preserve"> TOC \h \z \c "Fig. " </w:instrText>
      </w:r>
      <w:r>
        <w:fldChar w:fldCharType="separate"/>
      </w:r>
      <w:hyperlink r:id="rId18" w:anchor="_Toc418888429" w:history="1">
        <w:r w:rsidR="00D152E5" w:rsidRPr="00C75C4E">
          <w:rPr>
            <w:rStyle w:val="Hyperlink"/>
            <w:noProof/>
          </w:rPr>
          <w:t>Fig.  1  A high power density inverter (designed to work with Tesla’s PowerWall battery).</w:t>
        </w:r>
        <w:r w:rsidR="00D152E5">
          <w:rPr>
            <w:noProof/>
            <w:webHidden/>
          </w:rPr>
          <w:tab/>
        </w:r>
        <w:r w:rsidR="00D152E5">
          <w:rPr>
            <w:noProof/>
            <w:webHidden/>
          </w:rPr>
          <w:fldChar w:fldCharType="begin"/>
        </w:r>
        <w:r w:rsidR="00D152E5">
          <w:rPr>
            <w:noProof/>
            <w:webHidden/>
          </w:rPr>
          <w:instrText xml:space="preserve"> PAGEREF _Toc418888429 \h </w:instrText>
        </w:r>
        <w:r w:rsidR="00D152E5">
          <w:rPr>
            <w:noProof/>
            <w:webHidden/>
          </w:rPr>
        </w:r>
        <w:r w:rsidR="00D152E5">
          <w:rPr>
            <w:noProof/>
            <w:webHidden/>
          </w:rPr>
          <w:fldChar w:fldCharType="separate"/>
        </w:r>
        <w:r w:rsidR="0098484A">
          <w:rPr>
            <w:noProof/>
            <w:webHidden/>
          </w:rPr>
          <w:t>11</w:t>
        </w:r>
        <w:r w:rsidR="00D152E5">
          <w:rPr>
            <w:noProof/>
            <w:webHidden/>
          </w:rPr>
          <w:fldChar w:fldCharType="end"/>
        </w:r>
      </w:hyperlink>
    </w:p>
    <w:p w14:paraId="5C8DECCE" w14:textId="77777777" w:rsidR="00D152E5" w:rsidRDefault="00A923A0">
      <w:pPr>
        <w:pStyle w:val="TableofFigures"/>
        <w:tabs>
          <w:tab w:val="right" w:leader="dot" w:pos="8630"/>
        </w:tabs>
        <w:rPr>
          <w:rFonts w:eastAsiaTheme="minorEastAsia"/>
          <w:smallCaps w:val="0"/>
          <w:noProof/>
          <w:sz w:val="22"/>
          <w:szCs w:val="22"/>
        </w:rPr>
      </w:pPr>
      <w:hyperlink r:id="rId19" w:anchor="_Toc418888430" w:history="1">
        <w:r w:rsidR="00D152E5" w:rsidRPr="00C75C4E">
          <w:rPr>
            <w:rStyle w:val="Hyperlink"/>
            <w:noProof/>
          </w:rPr>
          <w:t>Fig. 2.  Annual U.S. PV Installation by Market Segment [1].</w:t>
        </w:r>
        <w:r w:rsidR="00D152E5">
          <w:rPr>
            <w:noProof/>
            <w:webHidden/>
          </w:rPr>
          <w:tab/>
        </w:r>
        <w:r w:rsidR="00D152E5">
          <w:rPr>
            <w:noProof/>
            <w:webHidden/>
          </w:rPr>
          <w:fldChar w:fldCharType="begin"/>
        </w:r>
        <w:r w:rsidR="00D152E5">
          <w:rPr>
            <w:noProof/>
            <w:webHidden/>
          </w:rPr>
          <w:instrText xml:space="preserve"> PAGEREF _Toc418888430 \h </w:instrText>
        </w:r>
        <w:r w:rsidR="00D152E5">
          <w:rPr>
            <w:noProof/>
            <w:webHidden/>
          </w:rPr>
        </w:r>
        <w:r w:rsidR="00D152E5">
          <w:rPr>
            <w:noProof/>
            <w:webHidden/>
          </w:rPr>
          <w:fldChar w:fldCharType="separate"/>
        </w:r>
        <w:r w:rsidR="0098484A">
          <w:rPr>
            <w:noProof/>
            <w:webHidden/>
          </w:rPr>
          <w:t>14</w:t>
        </w:r>
        <w:r w:rsidR="00D152E5">
          <w:rPr>
            <w:noProof/>
            <w:webHidden/>
          </w:rPr>
          <w:fldChar w:fldCharType="end"/>
        </w:r>
      </w:hyperlink>
    </w:p>
    <w:p w14:paraId="4BC27BF1" w14:textId="77777777" w:rsidR="00D152E5" w:rsidRDefault="00A923A0">
      <w:pPr>
        <w:pStyle w:val="TableofFigures"/>
        <w:tabs>
          <w:tab w:val="right" w:leader="dot" w:pos="8630"/>
        </w:tabs>
        <w:rPr>
          <w:rFonts w:eastAsiaTheme="minorEastAsia"/>
          <w:smallCaps w:val="0"/>
          <w:noProof/>
          <w:sz w:val="22"/>
          <w:szCs w:val="22"/>
        </w:rPr>
      </w:pPr>
      <w:hyperlink r:id="rId20" w:anchor="_Toc418888431" w:history="1">
        <w:r w:rsidR="00D152E5" w:rsidRPr="00C75C4E">
          <w:rPr>
            <w:rStyle w:val="Hyperlink"/>
            <w:noProof/>
          </w:rPr>
          <w:t>Fig. 3.  Solar inverter installation market forecast.  (Courtesy IMS Research)</w:t>
        </w:r>
        <w:r w:rsidR="00D152E5">
          <w:rPr>
            <w:noProof/>
            <w:webHidden/>
          </w:rPr>
          <w:tab/>
        </w:r>
        <w:r w:rsidR="00D152E5">
          <w:rPr>
            <w:noProof/>
            <w:webHidden/>
          </w:rPr>
          <w:fldChar w:fldCharType="begin"/>
        </w:r>
        <w:r w:rsidR="00D152E5">
          <w:rPr>
            <w:noProof/>
            <w:webHidden/>
          </w:rPr>
          <w:instrText xml:space="preserve"> PAGEREF _Toc418888431 \h </w:instrText>
        </w:r>
        <w:r w:rsidR="00D152E5">
          <w:rPr>
            <w:noProof/>
            <w:webHidden/>
          </w:rPr>
        </w:r>
        <w:r w:rsidR="00D152E5">
          <w:rPr>
            <w:noProof/>
            <w:webHidden/>
          </w:rPr>
          <w:fldChar w:fldCharType="separate"/>
        </w:r>
        <w:r w:rsidR="0098484A">
          <w:rPr>
            <w:noProof/>
            <w:webHidden/>
          </w:rPr>
          <w:t>15</w:t>
        </w:r>
        <w:r w:rsidR="00D152E5">
          <w:rPr>
            <w:noProof/>
            <w:webHidden/>
          </w:rPr>
          <w:fldChar w:fldCharType="end"/>
        </w:r>
      </w:hyperlink>
    </w:p>
    <w:p w14:paraId="7F19B5F9" w14:textId="77777777" w:rsidR="00D152E5" w:rsidRDefault="00A923A0">
      <w:pPr>
        <w:pStyle w:val="TableofFigures"/>
        <w:tabs>
          <w:tab w:val="right" w:leader="dot" w:pos="8630"/>
        </w:tabs>
        <w:rPr>
          <w:rFonts w:eastAsiaTheme="minorEastAsia"/>
          <w:smallCaps w:val="0"/>
          <w:noProof/>
          <w:sz w:val="22"/>
          <w:szCs w:val="22"/>
        </w:rPr>
      </w:pPr>
      <w:hyperlink r:id="rId21" w:anchor="_Toc418888432" w:history="1">
        <w:r w:rsidR="00D152E5" w:rsidRPr="00C75C4E">
          <w:rPr>
            <w:rStyle w:val="Hyperlink"/>
            <w:noProof/>
          </w:rPr>
          <w:t>Fig. 4.  Grid-tie inverters: a) Central Inverter, b) String Inverter, c) Multi-string Inverter, d) Micro inverter.</w:t>
        </w:r>
        <w:r w:rsidR="00D152E5">
          <w:rPr>
            <w:noProof/>
            <w:webHidden/>
          </w:rPr>
          <w:tab/>
        </w:r>
        <w:r w:rsidR="00D152E5">
          <w:rPr>
            <w:noProof/>
            <w:webHidden/>
          </w:rPr>
          <w:fldChar w:fldCharType="begin"/>
        </w:r>
        <w:r w:rsidR="00D152E5">
          <w:rPr>
            <w:noProof/>
            <w:webHidden/>
          </w:rPr>
          <w:instrText xml:space="preserve"> PAGEREF _Toc418888432 \h </w:instrText>
        </w:r>
        <w:r w:rsidR="00D152E5">
          <w:rPr>
            <w:noProof/>
            <w:webHidden/>
          </w:rPr>
        </w:r>
        <w:r w:rsidR="00D152E5">
          <w:rPr>
            <w:noProof/>
            <w:webHidden/>
          </w:rPr>
          <w:fldChar w:fldCharType="separate"/>
        </w:r>
        <w:r w:rsidR="0098484A">
          <w:rPr>
            <w:noProof/>
            <w:webHidden/>
          </w:rPr>
          <w:t>16</w:t>
        </w:r>
        <w:r w:rsidR="00D152E5">
          <w:rPr>
            <w:noProof/>
            <w:webHidden/>
          </w:rPr>
          <w:fldChar w:fldCharType="end"/>
        </w:r>
      </w:hyperlink>
    </w:p>
    <w:p w14:paraId="1867011A" w14:textId="77777777" w:rsidR="00D152E5" w:rsidRDefault="00A923A0">
      <w:pPr>
        <w:pStyle w:val="TableofFigures"/>
        <w:tabs>
          <w:tab w:val="right" w:leader="dot" w:pos="8630"/>
        </w:tabs>
        <w:rPr>
          <w:rFonts w:eastAsiaTheme="minorEastAsia"/>
          <w:smallCaps w:val="0"/>
          <w:noProof/>
          <w:sz w:val="22"/>
          <w:szCs w:val="22"/>
        </w:rPr>
      </w:pPr>
      <w:hyperlink r:id="rId22" w:anchor="_Toc418888433" w:history="1">
        <w:r w:rsidR="00D152E5" w:rsidRPr="00C75C4E">
          <w:rPr>
            <w:rStyle w:val="Hyperlink"/>
            <w:noProof/>
          </w:rPr>
          <w:t>Fig.  5.  Mismatch of peak power generation due to: partial shading, manufacturing variations, and aging.  DPP can track the true highest power point  [11].</w:t>
        </w:r>
        <w:r w:rsidR="00D152E5">
          <w:rPr>
            <w:noProof/>
            <w:webHidden/>
          </w:rPr>
          <w:tab/>
        </w:r>
        <w:r w:rsidR="00D152E5">
          <w:rPr>
            <w:noProof/>
            <w:webHidden/>
          </w:rPr>
          <w:fldChar w:fldCharType="begin"/>
        </w:r>
        <w:r w:rsidR="00D152E5">
          <w:rPr>
            <w:noProof/>
            <w:webHidden/>
          </w:rPr>
          <w:instrText xml:space="preserve"> PAGEREF _Toc418888433 \h </w:instrText>
        </w:r>
        <w:r w:rsidR="00D152E5">
          <w:rPr>
            <w:noProof/>
            <w:webHidden/>
          </w:rPr>
        </w:r>
        <w:r w:rsidR="00D152E5">
          <w:rPr>
            <w:noProof/>
            <w:webHidden/>
          </w:rPr>
          <w:fldChar w:fldCharType="separate"/>
        </w:r>
        <w:r w:rsidR="0098484A">
          <w:rPr>
            <w:noProof/>
            <w:webHidden/>
          </w:rPr>
          <w:t>18</w:t>
        </w:r>
        <w:r w:rsidR="00D152E5">
          <w:rPr>
            <w:noProof/>
            <w:webHidden/>
          </w:rPr>
          <w:fldChar w:fldCharType="end"/>
        </w:r>
      </w:hyperlink>
    </w:p>
    <w:p w14:paraId="42A20ECC" w14:textId="77777777" w:rsidR="00D152E5" w:rsidRDefault="00A923A0">
      <w:pPr>
        <w:pStyle w:val="TableofFigures"/>
        <w:tabs>
          <w:tab w:val="right" w:leader="dot" w:pos="8630"/>
        </w:tabs>
        <w:rPr>
          <w:rFonts w:eastAsiaTheme="minorEastAsia"/>
          <w:smallCaps w:val="0"/>
          <w:noProof/>
          <w:sz w:val="22"/>
          <w:szCs w:val="22"/>
        </w:rPr>
      </w:pPr>
      <w:hyperlink r:id="rId23" w:anchor="_Toc418888434" w:history="1">
        <w:r w:rsidR="00D152E5" w:rsidRPr="00C75C4E">
          <w:rPr>
            <w:rStyle w:val="Hyperlink"/>
            <w:noProof/>
          </w:rPr>
          <w:t>Fig.  6.  In differential power processing (DPP) configuration, each DPP converter processes the power difference, so that each sub-module can operate at different maximum power point.   This configuration avoids intermediate conversion of the bulk power.  The bulk power goes directly into the central inverter.  Therefore, power efficiency is higher, DPP power rating is smaller, system size, and cost improves significantly  [11].</w:t>
        </w:r>
        <w:r w:rsidR="00D152E5">
          <w:rPr>
            <w:noProof/>
            <w:webHidden/>
          </w:rPr>
          <w:tab/>
        </w:r>
        <w:r w:rsidR="00D152E5">
          <w:rPr>
            <w:noProof/>
            <w:webHidden/>
          </w:rPr>
          <w:fldChar w:fldCharType="begin"/>
        </w:r>
        <w:r w:rsidR="00D152E5">
          <w:rPr>
            <w:noProof/>
            <w:webHidden/>
          </w:rPr>
          <w:instrText xml:space="preserve"> PAGEREF _Toc418888434 \h </w:instrText>
        </w:r>
        <w:r w:rsidR="00D152E5">
          <w:rPr>
            <w:noProof/>
            <w:webHidden/>
          </w:rPr>
        </w:r>
        <w:r w:rsidR="00D152E5">
          <w:rPr>
            <w:noProof/>
            <w:webHidden/>
          </w:rPr>
          <w:fldChar w:fldCharType="separate"/>
        </w:r>
        <w:r w:rsidR="0098484A">
          <w:rPr>
            <w:noProof/>
            <w:webHidden/>
          </w:rPr>
          <w:t>19</w:t>
        </w:r>
        <w:r w:rsidR="00D152E5">
          <w:rPr>
            <w:noProof/>
            <w:webHidden/>
          </w:rPr>
          <w:fldChar w:fldCharType="end"/>
        </w:r>
      </w:hyperlink>
    </w:p>
    <w:p w14:paraId="5E1E8578" w14:textId="77777777" w:rsidR="00D152E5" w:rsidRDefault="00A923A0">
      <w:pPr>
        <w:pStyle w:val="TableofFigures"/>
        <w:tabs>
          <w:tab w:val="right" w:leader="dot" w:pos="8630"/>
        </w:tabs>
        <w:rPr>
          <w:rFonts w:eastAsiaTheme="minorEastAsia"/>
          <w:smallCaps w:val="0"/>
          <w:noProof/>
          <w:sz w:val="22"/>
          <w:szCs w:val="22"/>
        </w:rPr>
      </w:pPr>
      <w:hyperlink r:id="rId24" w:anchor="_Toc418888435" w:history="1">
        <w:r w:rsidR="00D152E5" w:rsidRPr="00C75C4E">
          <w:rPr>
            <w:rStyle w:val="Hyperlink"/>
            <w:noProof/>
          </w:rPr>
          <w:t>Fig. 7.  Compare to MLPE, differential power processing (DPP) significantly improve power yield of a PV system  [11].</w:t>
        </w:r>
        <w:r w:rsidR="00D152E5">
          <w:rPr>
            <w:noProof/>
            <w:webHidden/>
          </w:rPr>
          <w:tab/>
        </w:r>
        <w:r w:rsidR="00D152E5">
          <w:rPr>
            <w:noProof/>
            <w:webHidden/>
          </w:rPr>
          <w:fldChar w:fldCharType="begin"/>
        </w:r>
        <w:r w:rsidR="00D152E5">
          <w:rPr>
            <w:noProof/>
            <w:webHidden/>
          </w:rPr>
          <w:instrText xml:space="preserve"> PAGEREF _Toc418888435 \h </w:instrText>
        </w:r>
        <w:r w:rsidR="00D152E5">
          <w:rPr>
            <w:noProof/>
            <w:webHidden/>
          </w:rPr>
        </w:r>
        <w:r w:rsidR="00D152E5">
          <w:rPr>
            <w:noProof/>
            <w:webHidden/>
          </w:rPr>
          <w:fldChar w:fldCharType="separate"/>
        </w:r>
        <w:r w:rsidR="0098484A">
          <w:rPr>
            <w:noProof/>
            <w:webHidden/>
          </w:rPr>
          <w:t>19</w:t>
        </w:r>
        <w:r w:rsidR="00D152E5">
          <w:rPr>
            <w:noProof/>
            <w:webHidden/>
          </w:rPr>
          <w:fldChar w:fldCharType="end"/>
        </w:r>
      </w:hyperlink>
    </w:p>
    <w:p w14:paraId="53F332DF" w14:textId="77777777" w:rsidR="00D152E5" w:rsidRDefault="00A923A0">
      <w:pPr>
        <w:pStyle w:val="TableofFigures"/>
        <w:tabs>
          <w:tab w:val="right" w:leader="dot" w:pos="8630"/>
        </w:tabs>
        <w:rPr>
          <w:rFonts w:eastAsiaTheme="minorEastAsia"/>
          <w:smallCaps w:val="0"/>
          <w:noProof/>
          <w:sz w:val="22"/>
          <w:szCs w:val="22"/>
        </w:rPr>
      </w:pPr>
      <w:hyperlink r:id="rId25" w:anchor="_Toc418888436" w:history="1">
        <w:r w:rsidR="00D152E5" w:rsidRPr="00C75C4E">
          <w:rPr>
            <w:rStyle w:val="Hyperlink"/>
            <w:noProof/>
          </w:rPr>
          <w:t>Fig.  8.  Linear mode power converter</w:t>
        </w:r>
        <w:r w:rsidR="00D152E5">
          <w:rPr>
            <w:noProof/>
            <w:webHidden/>
          </w:rPr>
          <w:tab/>
        </w:r>
        <w:r w:rsidR="00D152E5">
          <w:rPr>
            <w:noProof/>
            <w:webHidden/>
          </w:rPr>
          <w:fldChar w:fldCharType="begin"/>
        </w:r>
        <w:r w:rsidR="00D152E5">
          <w:rPr>
            <w:noProof/>
            <w:webHidden/>
          </w:rPr>
          <w:instrText xml:space="preserve"> PAGEREF _Toc418888436 \h </w:instrText>
        </w:r>
        <w:r w:rsidR="00D152E5">
          <w:rPr>
            <w:noProof/>
            <w:webHidden/>
          </w:rPr>
        </w:r>
        <w:r w:rsidR="00D152E5">
          <w:rPr>
            <w:noProof/>
            <w:webHidden/>
          </w:rPr>
          <w:fldChar w:fldCharType="separate"/>
        </w:r>
        <w:r w:rsidR="0098484A">
          <w:rPr>
            <w:noProof/>
            <w:webHidden/>
          </w:rPr>
          <w:t>20</w:t>
        </w:r>
        <w:r w:rsidR="00D152E5">
          <w:rPr>
            <w:noProof/>
            <w:webHidden/>
          </w:rPr>
          <w:fldChar w:fldCharType="end"/>
        </w:r>
      </w:hyperlink>
    </w:p>
    <w:p w14:paraId="33F36C87" w14:textId="77777777" w:rsidR="00D152E5" w:rsidRDefault="00A923A0">
      <w:pPr>
        <w:pStyle w:val="TableofFigures"/>
        <w:tabs>
          <w:tab w:val="right" w:leader="dot" w:pos="8630"/>
        </w:tabs>
        <w:rPr>
          <w:rFonts w:eastAsiaTheme="minorEastAsia"/>
          <w:smallCaps w:val="0"/>
          <w:noProof/>
          <w:sz w:val="22"/>
          <w:szCs w:val="22"/>
        </w:rPr>
      </w:pPr>
      <w:hyperlink r:id="rId26" w:anchor="_Toc418888437" w:history="1">
        <w:r w:rsidR="00D152E5" w:rsidRPr="00C75C4E">
          <w:rPr>
            <w:rStyle w:val="Hyperlink"/>
            <w:noProof/>
          </w:rPr>
          <w:t>Fig.  9.  The buck converter: a simple type of switch mode power converter.  The ideal buck converter (left) has 100% efficiency.</w:t>
        </w:r>
        <w:r w:rsidR="00D152E5">
          <w:rPr>
            <w:noProof/>
            <w:webHidden/>
          </w:rPr>
          <w:tab/>
        </w:r>
        <w:r w:rsidR="00D152E5">
          <w:rPr>
            <w:noProof/>
            <w:webHidden/>
          </w:rPr>
          <w:fldChar w:fldCharType="begin"/>
        </w:r>
        <w:r w:rsidR="00D152E5">
          <w:rPr>
            <w:noProof/>
            <w:webHidden/>
          </w:rPr>
          <w:instrText xml:space="preserve"> PAGEREF _Toc418888437 \h </w:instrText>
        </w:r>
        <w:r w:rsidR="00D152E5">
          <w:rPr>
            <w:noProof/>
            <w:webHidden/>
          </w:rPr>
        </w:r>
        <w:r w:rsidR="00D152E5">
          <w:rPr>
            <w:noProof/>
            <w:webHidden/>
          </w:rPr>
          <w:fldChar w:fldCharType="separate"/>
        </w:r>
        <w:r w:rsidR="0098484A">
          <w:rPr>
            <w:noProof/>
            <w:webHidden/>
          </w:rPr>
          <w:t>22</w:t>
        </w:r>
        <w:r w:rsidR="00D152E5">
          <w:rPr>
            <w:noProof/>
            <w:webHidden/>
          </w:rPr>
          <w:fldChar w:fldCharType="end"/>
        </w:r>
      </w:hyperlink>
    </w:p>
    <w:p w14:paraId="1C9756E1" w14:textId="77777777" w:rsidR="00D152E5" w:rsidRDefault="00A923A0">
      <w:pPr>
        <w:pStyle w:val="TableofFigures"/>
        <w:tabs>
          <w:tab w:val="right" w:leader="dot" w:pos="8630"/>
        </w:tabs>
        <w:rPr>
          <w:rFonts w:eastAsiaTheme="minorEastAsia"/>
          <w:smallCaps w:val="0"/>
          <w:noProof/>
          <w:sz w:val="22"/>
          <w:szCs w:val="22"/>
        </w:rPr>
      </w:pPr>
      <w:hyperlink r:id="rId27" w:anchor="_Toc418888438" w:history="1">
        <w:r w:rsidR="00D152E5" w:rsidRPr="00C75C4E">
          <w:rPr>
            <w:rStyle w:val="Hyperlink"/>
            <w:noProof/>
          </w:rPr>
          <w:t>Fig.  10.  Buck converter waveforms.</w:t>
        </w:r>
        <w:r w:rsidR="00D152E5">
          <w:rPr>
            <w:noProof/>
            <w:webHidden/>
          </w:rPr>
          <w:tab/>
        </w:r>
        <w:r w:rsidR="00D152E5">
          <w:rPr>
            <w:noProof/>
            <w:webHidden/>
          </w:rPr>
          <w:fldChar w:fldCharType="begin"/>
        </w:r>
        <w:r w:rsidR="00D152E5">
          <w:rPr>
            <w:noProof/>
            <w:webHidden/>
          </w:rPr>
          <w:instrText xml:space="preserve"> PAGEREF _Toc418888438 \h </w:instrText>
        </w:r>
        <w:r w:rsidR="00D152E5">
          <w:rPr>
            <w:noProof/>
            <w:webHidden/>
          </w:rPr>
        </w:r>
        <w:r w:rsidR="00D152E5">
          <w:rPr>
            <w:noProof/>
            <w:webHidden/>
          </w:rPr>
          <w:fldChar w:fldCharType="separate"/>
        </w:r>
        <w:r w:rsidR="0098484A">
          <w:rPr>
            <w:noProof/>
            <w:webHidden/>
          </w:rPr>
          <w:t>22</w:t>
        </w:r>
        <w:r w:rsidR="00D152E5">
          <w:rPr>
            <w:noProof/>
            <w:webHidden/>
          </w:rPr>
          <w:fldChar w:fldCharType="end"/>
        </w:r>
      </w:hyperlink>
    </w:p>
    <w:p w14:paraId="74ECB56D" w14:textId="77777777" w:rsidR="00D152E5" w:rsidRDefault="00A923A0">
      <w:pPr>
        <w:pStyle w:val="TableofFigures"/>
        <w:tabs>
          <w:tab w:val="right" w:leader="dot" w:pos="8630"/>
        </w:tabs>
        <w:rPr>
          <w:rFonts w:eastAsiaTheme="minorEastAsia"/>
          <w:smallCaps w:val="0"/>
          <w:noProof/>
          <w:sz w:val="22"/>
          <w:szCs w:val="22"/>
        </w:rPr>
      </w:pPr>
      <w:hyperlink r:id="rId28" w:anchor="_Toc418888439" w:history="1">
        <w:r w:rsidR="00D152E5" w:rsidRPr="00C75C4E">
          <w:rPr>
            <w:rStyle w:val="Hyperlink"/>
            <w:noProof/>
          </w:rPr>
          <w:t>Fig.  11.  The reduction of inductor volume with operating frequency dependence of magnetic core materials [26].</w:t>
        </w:r>
        <w:r w:rsidR="00D152E5">
          <w:rPr>
            <w:noProof/>
            <w:webHidden/>
          </w:rPr>
          <w:tab/>
        </w:r>
        <w:r w:rsidR="00D152E5">
          <w:rPr>
            <w:noProof/>
            <w:webHidden/>
          </w:rPr>
          <w:fldChar w:fldCharType="begin"/>
        </w:r>
        <w:r w:rsidR="00D152E5">
          <w:rPr>
            <w:noProof/>
            <w:webHidden/>
          </w:rPr>
          <w:instrText xml:space="preserve"> PAGEREF _Toc418888439 \h </w:instrText>
        </w:r>
        <w:r w:rsidR="00D152E5">
          <w:rPr>
            <w:noProof/>
            <w:webHidden/>
          </w:rPr>
        </w:r>
        <w:r w:rsidR="00D152E5">
          <w:rPr>
            <w:noProof/>
            <w:webHidden/>
          </w:rPr>
          <w:fldChar w:fldCharType="separate"/>
        </w:r>
        <w:r w:rsidR="0098484A">
          <w:rPr>
            <w:noProof/>
            <w:webHidden/>
          </w:rPr>
          <w:t>25</w:t>
        </w:r>
        <w:r w:rsidR="00D152E5">
          <w:rPr>
            <w:noProof/>
            <w:webHidden/>
          </w:rPr>
          <w:fldChar w:fldCharType="end"/>
        </w:r>
      </w:hyperlink>
    </w:p>
    <w:p w14:paraId="37F8FF93" w14:textId="77777777" w:rsidR="00D152E5" w:rsidRDefault="00A923A0">
      <w:pPr>
        <w:pStyle w:val="TableofFigures"/>
        <w:tabs>
          <w:tab w:val="right" w:leader="dot" w:pos="8630"/>
        </w:tabs>
        <w:rPr>
          <w:rFonts w:eastAsiaTheme="minorEastAsia"/>
          <w:smallCaps w:val="0"/>
          <w:noProof/>
          <w:sz w:val="22"/>
          <w:szCs w:val="22"/>
        </w:rPr>
      </w:pPr>
      <w:hyperlink r:id="rId29" w:anchor="_Toc418888440" w:history="1">
        <w:r w:rsidR="00D152E5" w:rsidRPr="00C75C4E">
          <w:rPr>
            <w:rStyle w:val="Hyperlink"/>
            <w:noProof/>
          </w:rPr>
          <w:t>Fig.  12.  Typical mosfet and its body diode conduction loss</w:t>
        </w:r>
        <w:r w:rsidR="00D152E5">
          <w:rPr>
            <w:noProof/>
            <w:webHidden/>
          </w:rPr>
          <w:tab/>
        </w:r>
        <w:r w:rsidR="00D152E5">
          <w:rPr>
            <w:noProof/>
            <w:webHidden/>
          </w:rPr>
          <w:fldChar w:fldCharType="begin"/>
        </w:r>
        <w:r w:rsidR="00D152E5">
          <w:rPr>
            <w:noProof/>
            <w:webHidden/>
          </w:rPr>
          <w:instrText xml:space="preserve"> PAGEREF _Toc418888440 \h </w:instrText>
        </w:r>
        <w:r w:rsidR="00D152E5">
          <w:rPr>
            <w:noProof/>
            <w:webHidden/>
          </w:rPr>
        </w:r>
        <w:r w:rsidR="00D152E5">
          <w:rPr>
            <w:noProof/>
            <w:webHidden/>
          </w:rPr>
          <w:fldChar w:fldCharType="separate"/>
        </w:r>
        <w:r w:rsidR="0098484A">
          <w:rPr>
            <w:noProof/>
            <w:webHidden/>
          </w:rPr>
          <w:t>28</w:t>
        </w:r>
        <w:r w:rsidR="00D152E5">
          <w:rPr>
            <w:noProof/>
            <w:webHidden/>
          </w:rPr>
          <w:fldChar w:fldCharType="end"/>
        </w:r>
      </w:hyperlink>
    </w:p>
    <w:p w14:paraId="6671704F" w14:textId="77777777" w:rsidR="00D152E5" w:rsidRDefault="00A923A0">
      <w:pPr>
        <w:pStyle w:val="TableofFigures"/>
        <w:tabs>
          <w:tab w:val="right" w:leader="dot" w:pos="8630"/>
        </w:tabs>
        <w:rPr>
          <w:rFonts w:eastAsiaTheme="minorEastAsia"/>
          <w:smallCaps w:val="0"/>
          <w:noProof/>
          <w:sz w:val="22"/>
          <w:szCs w:val="22"/>
        </w:rPr>
      </w:pPr>
      <w:hyperlink r:id="rId30" w:anchor="_Toc418888441" w:history="1">
        <w:r w:rsidR="00D152E5" w:rsidRPr="00C75C4E">
          <w:rPr>
            <w:rStyle w:val="Hyperlink"/>
            <w:noProof/>
          </w:rPr>
          <w:t>Fig.  13.  A buck converter showing sign convention of current and voltage for the discussion</w:t>
        </w:r>
        <w:r w:rsidR="00D152E5">
          <w:rPr>
            <w:noProof/>
            <w:webHidden/>
          </w:rPr>
          <w:tab/>
        </w:r>
        <w:r w:rsidR="00D152E5">
          <w:rPr>
            <w:noProof/>
            <w:webHidden/>
          </w:rPr>
          <w:fldChar w:fldCharType="begin"/>
        </w:r>
        <w:r w:rsidR="00D152E5">
          <w:rPr>
            <w:noProof/>
            <w:webHidden/>
          </w:rPr>
          <w:instrText xml:space="preserve"> PAGEREF _Toc418888441 \h </w:instrText>
        </w:r>
        <w:r w:rsidR="00D152E5">
          <w:rPr>
            <w:noProof/>
            <w:webHidden/>
          </w:rPr>
        </w:r>
        <w:r w:rsidR="00D152E5">
          <w:rPr>
            <w:noProof/>
            <w:webHidden/>
          </w:rPr>
          <w:fldChar w:fldCharType="separate"/>
        </w:r>
        <w:r w:rsidR="0098484A">
          <w:rPr>
            <w:noProof/>
            <w:webHidden/>
          </w:rPr>
          <w:t>31</w:t>
        </w:r>
        <w:r w:rsidR="00D152E5">
          <w:rPr>
            <w:noProof/>
            <w:webHidden/>
          </w:rPr>
          <w:fldChar w:fldCharType="end"/>
        </w:r>
      </w:hyperlink>
    </w:p>
    <w:p w14:paraId="28EE7299" w14:textId="77777777" w:rsidR="00D152E5" w:rsidRDefault="00A923A0">
      <w:pPr>
        <w:pStyle w:val="TableofFigures"/>
        <w:tabs>
          <w:tab w:val="right" w:leader="dot" w:pos="8630"/>
        </w:tabs>
        <w:rPr>
          <w:rFonts w:eastAsiaTheme="minorEastAsia"/>
          <w:smallCaps w:val="0"/>
          <w:noProof/>
          <w:sz w:val="22"/>
          <w:szCs w:val="22"/>
        </w:rPr>
      </w:pPr>
      <w:hyperlink r:id="rId31" w:anchor="_Toc418888442" w:history="1">
        <w:r w:rsidR="00D152E5" w:rsidRPr="00C75C4E">
          <w:rPr>
            <w:rStyle w:val="Hyperlink"/>
            <w:noProof/>
          </w:rPr>
          <w:t xml:space="preserve">Fig.  14.  Resonant transition zero voltage switching of a half-bridge.  The </w:t>
        </w:r>
        <w:r w:rsidR="00D152E5" w:rsidRPr="00C75C4E">
          <w:rPr>
            <w:rStyle w:val="Hyperlink"/>
            <w:b/>
            <w:noProof/>
          </w:rPr>
          <w:t>rising resonant transition</w:t>
        </w:r>
        <w:r w:rsidR="00D152E5" w:rsidRPr="00C75C4E">
          <w:rPr>
            <w:rStyle w:val="Hyperlink"/>
            <w:noProof/>
          </w:rPr>
          <w:t xml:space="preserve"> of </w:t>
        </w:r>
        <w:r w:rsidR="00D152E5" w:rsidRPr="00461121">
          <w:rPr>
            <w:bCs/>
            <w:noProof/>
            <w:position w:val="-12"/>
            <w:sz w:val="22"/>
            <w:szCs w:val="22"/>
          </w:rPr>
          <w:object w:dxaOrig="320" w:dyaOrig="360" w14:anchorId="4CB5DEF1">
            <v:shape id="_x0000_i1028" type="#_x0000_t75" style="width:15.5pt;height:18.5pt" o:ole="">
              <v:imagedata r:id="rId32" o:title=""/>
            </v:shape>
            <o:OLEObject Type="Embed" ProgID="Equation.DSMT4" ShapeID="_x0000_i1028" DrawAspect="Content" ObjectID="_1492638518" r:id="rId33"/>
          </w:object>
        </w:r>
        <w:r w:rsidR="00D152E5" w:rsidRPr="00C75C4E">
          <w:rPr>
            <w:rStyle w:val="Hyperlink"/>
            <w:noProof/>
          </w:rPr>
          <w:t xml:space="preserve"> is driven by a large, </w:t>
        </w:r>
        <w:r w:rsidR="00D152E5" w:rsidRPr="00C75C4E">
          <w:rPr>
            <w:rStyle w:val="Hyperlink"/>
            <w:b/>
            <w:noProof/>
          </w:rPr>
          <w:t>negative</w:t>
        </w:r>
        <w:r w:rsidR="00D152E5" w:rsidRPr="00C75C4E">
          <w:rPr>
            <w:rStyle w:val="Hyperlink"/>
            <w:noProof/>
          </w:rPr>
          <w:t xml:space="preserve"> inductor current</w:t>
        </w:r>
        <w:r w:rsidR="00D152E5" w:rsidRPr="00461121">
          <w:rPr>
            <w:bCs/>
            <w:noProof/>
            <w:position w:val="-12"/>
            <w:sz w:val="22"/>
            <w:szCs w:val="22"/>
          </w:rPr>
          <w:object w:dxaOrig="220" w:dyaOrig="360" w14:anchorId="783695F8">
            <v:shape id="_x0000_i1029" type="#_x0000_t75" style="width:11.5pt;height:18.5pt" o:ole="">
              <v:imagedata r:id="rId34" o:title=""/>
            </v:shape>
            <o:OLEObject Type="Embed" ProgID="Equation.DSMT4" ShapeID="_x0000_i1029" DrawAspect="Content" ObjectID="_1492638519" r:id="rId35"/>
          </w:object>
        </w:r>
        <w:r w:rsidR="00D152E5" w:rsidRPr="00C75C4E">
          <w:rPr>
            <w:rStyle w:val="Hyperlink"/>
            <w:noProof/>
          </w:rPr>
          <w:t xml:space="preserve">;  and the </w:t>
        </w:r>
        <w:r w:rsidR="00D152E5" w:rsidRPr="00C75C4E">
          <w:rPr>
            <w:rStyle w:val="Hyperlink"/>
            <w:b/>
            <w:noProof/>
          </w:rPr>
          <w:t>falling resonant transition</w:t>
        </w:r>
        <w:r w:rsidR="00D152E5" w:rsidRPr="00C75C4E">
          <w:rPr>
            <w:rStyle w:val="Hyperlink"/>
            <w:noProof/>
          </w:rPr>
          <w:t xml:space="preserve"> of </w:t>
        </w:r>
        <w:r w:rsidR="00D152E5" w:rsidRPr="00461121">
          <w:rPr>
            <w:bCs/>
            <w:noProof/>
            <w:position w:val="-12"/>
            <w:sz w:val="22"/>
            <w:szCs w:val="22"/>
          </w:rPr>
          <w:object w:dxaOrig="320" w:dyaOrig="360" w14:anchorId="612443CD">
            <v:shape id="_x0000_i1030" type="#_x0000_t75" style="width:15.5pt;height:18.5pt" o:ole="">
              <v:imagedata r:id="rId32" o:title=""/>
            </v:shape>
            <o:OLEObject Type="Embed" ProgID="Equation.DSMT4" ShapeID="_x0000_i1030" DrawAspect="Content" ObjectID="_1492638520" r:id="rId36"/>
          </w:object>
        </w:r>
        <w:r w:rsidR="00D152E5" w:rsidRPr="00C75C4E">
          <w:rPr>
            <w:rStyle w:val="Hyperlink"/>
            <w:noProof/>
          </w:rPr>
          <w:t xml:space="preserve"> is driven by a large, </w:t>
        </w:r>
        <w:r w:rsidR="00D152E5" w:rsidRPr="00C75C4E">
          <w:rPr>
            <w:rStyle w:val="Hyperlink"/>
            <w:b/>
            <w:noProof/>
          </w:rPr>
          <w:t>positive</w:t>
        </w:r>
        <w:r w:rsidR="00D152E5" w:rsidRPr="00C75C4E">
          <w:rPr>
            <w:rStyle w:val="Hyperlink"/>
            <w:noProof/>
          </w:rPr>
          <w:t xml:space="preserve"> inductor current.  In both situations, Mosfet is turned on with (almost) zero voltage across its Drain and Source terminals.</w:t>
        </w:r>
        <w:r w:rsidR="00D152E5">
          <w:rPr>
            <w:noProof/>
            <w:webHidden/>
          </w:rPr>
          <w:tab/>
        </w:r>
        <w:r w:rsidR="00D152E5">
          <w:rPr>
            <w:noProof/>
            <w:webHidden/>
          </w:rPr>
          <w:fldChar w:fldCharType="begin"/>
        </w:r>
        <w:r w:rsidR="00D152E5">
          <w:rPr>
            <w:noProof/>
            <w:webHidden/>
          </w:rPr>
          <w:instrText xml:space="preserve"> PAGEREF _Toc418888442 \h </w:instrText>
        </w:r>
        <w:r w:rsidR="00D152E5">
          <w:rPr>
            <w:noProof/>
            <w:webHidden/>
          </w:rPr>
        </w:r>
        <w:r w:rsidR="00D152E5">
          <w:rPr>
            <w:noProof/>
            <w:webHidden/>
          </w:rPr>
          <w:fldChar w:fldCharType="separate"/>
        </w:r>
        <w:r w:rsidR="0098484A">
          <w:rPr>
            <w:noProof/>
            <w:webHidden/>
          </w:rPr>
          <w:t>32</w:t>
        </w:r>
        <w:r w:rsidR="00D152E5">
          <w:rPr>
            <w:noProof/>
            <w:webHidden/>
          </w:rPr>
          <w:fldChar w:fldCharType="end"/>
        </w:r>
      </w:hyperlink>
    </w:p>
    <w:p w14:paraId="5EAF20A3" w14:textId="77777777" w:rsidR="00D152E5" w:rsidRDefault="00A923A0">
      <w:pPr>
        <w:pStyle w:val="TableofFigures"/>
        <w:tabs>
          <w:tab w:val="right" w:leader="dot" w:pos="8630"/>
        </w:tabs>
        <w:rPr>
          <w:rFonts w:eastAsiaTheme="minorEastAsia"/>
          <w:smallCaps w:val="0"/>
          <w:noProof/>
          <w:sz w:val="22"/>
          <w:szCs w:val="22"/>
        </w:rPr>
      </w:pPr>
      <w:hyperlink r:id="rId37" w:anchor="_Toc418888443" w:history="1">
        <w:r w:rsidR="00D152E5" w:rsidRPr="00C75C4E">
          <w:rPr>
            <w:rStyle w:val="Hyperlink"/>
            <w:noProof/>
          </w:rPr>
          <w:t>Fig.  15.  Voltage and current waveforms of a buck converter operating under ZVS.  Inductor current (</w:t>
        </w:r>
        <w:r w:rsidR="00D152E5" w:rsidRPr="00461121">
          <w:rPr>
            <w:bCs/>
            <w:noProof/>
            <w:position w:val="-12"/>
            <w:sz w:val="22"/>
            <w:szCs w:val="22"/>
          </w:rPr>
          <w:object w:dxaOrig="220" w:dyaOrig="360" w14:anchorId="474A014A">
            <v:shape id="_x0000_i1031" type="#_x0000_t75" style="width:10.5pt;height:18.5pt" o:ole="">
              <v:imagedata r:id="rId38" o:title=""/>
            </v:shape>
            <o:OLEObject Type="Embed" ProgID="Equation.DSMT4" ShapeID="_x0000_i1031" DrawAspect="Content" ObjectID="_1492638521" r:id="rId39"/>
          </w:object>
        </w:r>
        <w:r w:rsidR="00D152E5" w:rsidRPr="00C75C4E">
          <w:rPr>
            <w:rStyle w:val="Hyperlink"/>
            <w:noProof/>
          </w:rPr>
          <w:t>) is peak when its voltage (</w:t>
        </w:r>
        <w:r w:rsidR="00D152E5" w:rsidRPr="00461121">
          <w:rPr>
            <w:bCs/>
            <w:noProof/>
            <w:position w:val="-12"/>
            <w:sz w:val="22"/>
            <w:szCs w:val="22"/>
          </w:rPr>
          <w:object w:dxaOrig="260" w:dyaOrig="360" w14:anchorId="7D204A59">
            <v:shape id="_x0000_i1032" type="#_x0000_t75" style="width:13.5pt;height:18.5pt" o:ole="">
              <v:imagedata r:id="rId12" o:title=""/>
            </v:shape>
            <o:OLEObject Type="Embed" ProgID="Equation.DSMT4" ShapeID="_x0000_i1032" DrawAspect="Content" ObjectID="_1492638522" r:id="rId40"/>
          </w:object>
        </w:r>
        <w:r w:rsidR="00D152E5" w:rsidRPr="00C75C4E">
          <w:rPr>
            <w:rStyle w:val="Hyperlink"/>
            <w:noProof/>
          </w:rPr>
          <w:t>) crosses zero during resonant transition states (2 and 6)</w:t>
        </w:r>
        <w:r w:rsidR="00D152E5">
          <w:rPr>
            <w:noProof/>
            <w:webHidden/>
          </w:rPr>
          <w:tab/>
        </w:r>
        <w:r w:rsidR="00D152E5">
          <w:rPr>
            <w:noProof/>
            <w:webHidden/>
          </w:rPr>
          <w:fldChar w:fldCharType="begin"/>
        </w:r>
        <w:r w:rsidR="00D152E5">
          <w:rPr>
            <w:noProof/>
            <w:webHidden/>
          </w:rPr>
          <w:instrText xml:space="preserve"> PAGEREF _Toc418888443 \h </w:instrText>
        </w:r>
        <w:r w:rsidR="00D152E5">
          <w:rPr>
            <w:noProof/>
            <w:webHidden/>
          </w:rPr>
        </w:r>
        <w:r w:rsidR="00D152E5">
          <w:rPr>
            <w:noProof/>
            <w:webHidden/>
          </w:rPr>
          <w:fldChar w:fldCharType="separate"/>
        </w:r>
        <w:r w:rsidR="0098484A">
          <w:rPr>
            <w:noProof/>
            <w:webHidden/>
          </w:rPr>
          <w:t>34</w:t>
        </w:r>
        <w:r w:rsidR="00D152E5">
          <w:rPr>
            <w:noProof/>
            <w:webHidden/>
          </w:rPr>
          <w:fldChar w:fldCharType="end"/>
        </w:r>
      </w:hyperlink>
    </w:p>
    <w:p w14:paraId="7F83EADF" w14:textId="77777777" w:rsidR="00D152E5" w:rsidRDefault="00A923A0">
      <w:pPr>
        <w:pStyle w:val="TableofFigures"/>
        <w:tabs>
          <w:tab w:val="right" w:leader="dot" w:pos="8630"/>
        </w:tabs>
        <w:rPr>
          <w:rFonts w:eastAsiaTheme="minorEastAsia"/>
          <w:smallCaps w:val="0"/>
          <w:noProof/>
          <w:sz w:val="22"/>
          <w:szCs w:val="22"/>
        </w:rPr>
      </w:pPr>
      <w:hyperlink r:id="rId41" w:anchor="_Toc418888444" w:history="1">
        <w:r w:rsidR="00D152E5" w:rsidRPr="00C75C4E">
          <w:rPr>
            <w:rStyle w:val="Hyperlink"/>
            <w:noProof/>
          </w:rPr>
          <w:t>Fig.  16.  Inductor peak-to-peak current in buck converter operating under ZVS.  In a special case, the peak-to-peak value doesn’t depend on load current.</w:t>
        </w:r>
        <w:r w:rsidR="00D152E5">
          <w:rPr>
            <w:noProof/>
            <w:webHidden/>
          </w:rPr>
          <w:tab/>
        </w:r>
        <w:r w:rsidR="00D152E5">
          <w:rPr>
            <w:noProof/>
            <w:webHidden/>
          </w:rPr>
          <w:fldChar w:fldCharType="begin"/>
        </w:r>
        <w:r w:rsidR="00D152E5">
          <w:rPr>
            <w:noProof/>
            <w:webHidden/>
          </w:rPr>
          <w:instrText xml:space="preserve"> PAGEREF _Toc418888444 \h </w:instrText>
        </w:r>
        <w:r w:rsidR="00D152E5">
          <w:rPr>
            <w:noProof/>
            <w:webHidden/>
          </w:rPr>
        </w:r>
        <w:r w:rsidR="00D152E5">
          <w:rPr>
            <w:noProof/>
            <w:webHidden/>
          </w:rPr>
          <w:fldChar w:fldCharType="separate"/>
        </w:r>
        <w:r w:rsidR="0098484A">
          <w:rPr>
            <w:noProof/>
            <w:webHidden/>
          </w:rPr>
          <w:t>35</w:t>
        </w:r>
        <w:r w:rsidR="00D152E5">
          <w:rPr>
            <w:noProof/>
            <w:webHidden/>
          </w:rPr>
          <w:fldChar w:fldCharType="end"/>
        </w:r>
      </w:hyperlink>
    </w:p>
    <w:p w14:paraId="02D66F2B" w14:textId="77777777" w:rsidR="00D152E5" w:rsidRDefault="00A923A0">
      <w:pPr>
        <w:pStyle w:val="TableofFigures"/>
        <w:tabs>
          <w:tab w:val="right" w:leader="dot" w:pos="8630"/>
        </w:tabs>
        <w:rPr>
          <w:rFonts w:eastAsiaTheme="minorEastAsia"/>
          <w:smallCaps w:val="0"/>
          <w:noProof/>
          <w:sz w:val="22"/>
          <w:szCs w:val="22"/>
        </w:rPr>
      </w:pPr>
      <w:hyperlink r:id="rId42" w:anchor="_Toc418888445" w:history="1">
        <w:r w:rsidR="00D152E5" w:rsidRPr="00C75C4E">
          <w:rPr>
            <w:rStyle w:val="Hyperlink"/>
            <w:noProof/>
          </w:rPr>
          <w:t>Fig.  17  An increases in I</w:t>
        </w:r>
        <w:r w:rsidR="00D152E5" w:rsidRPr="00C75C4E">
          <w:rPr>
            <w:rStyle w:val="Hyperlink"/>
            <w:noProof/>
            <w:vertAlign w:val="subscript"/>
          </w:rPr>
          <w:t>Load</w:t>
        </w:r>
        <w:r w:rsidR="00D152E5" w:rsidRPr="00C75C4E">
          <w:rPr>
            <w:rStyle w:val="Hyperlink"/>
            <w:noProof/>
          </w:rPr>
          <w:t xml:space="preserve"> shifts the</w:t>
        </w:r>
        <w:r w:rsidR="00D152E5" w:rsidRPr="00461121">
          <w:rPr>
            <w:bCs/>
            <w:noProof/>
            <w:position w:val="-12"/>
            <w:sz w:val="22"/>
            <w:szCs w:val="22"/>
          </w:rPr>
          <w:object w:dxaOrig="220" w:dyaOrig="360" w14:anchorId="5AD129B2">
            <v:shape id="_x0000_i1033" type="#_x0000_t75" style="width:11.5pt;height:18.5pt" o:ole="">
              <v:imagedata r:id="rId43" o:title=""/>
            </v:shape>
            <o:OLEObject Type="Embed" ProgID="Equation.DSMT4" ShapeID="_x0000_i1033" DrawAspect="Content" ObjectID="_1492638523" r:id="rId44"/>
          </w:object>
        </w:r>
        <w:r w:rsidR="00D152E5" w:rsidRPr="00C75C4E">
          <w:rPr>
            <w:rStyle w:val="Hyperlink"/>
            <w:noProof/>
          </w:rPr>
          <w:t>waveform up. When load current is too high, ZVS is lost because</w:t>
        </w:r>
        <w:r w:rsidR="00D152E5" w:rsidRPr="00461121">
          <w:rPr>
            <w:bCs/>
            <w:noProof/>
            <w:position w:val="-12"/>
            <w:sz w:val="22"/>
            <w:szCs w:val="22"/>
          </w:rPr>
          <w:object w:dxaOrig="220" w:dyaOrig="360" w14:anchorId="25398B20">
            <v:shape id="_x0000_i1034" type="#_x0000_t75" style="width:11.5pt;height:18.5pt" o:ole="">
              <v:imagedata r:id="rId43" o:title=""/>
            </v:shape>
            <o:OLEObject Type="Embed" ProgID="Equation.DSMT4" ShapeID="_x0000_i1034" DrawAspect="Content" ObjectID="_1492638524" r:id="rId45"/>
          </w:object>
        </w:r>
        <w:r w:rsidR="00D152E5" w:rsidRPr="00C75C4E">
          <w:rPr>
            <w:rStyle w:val="Hyperlink"/>
            <w:noProof/>
          </w:rPr>
          <w:t>doesn’t have negative value for rising resonant transition.</w:t>
        </w:r>
        <w:r w:rsidR="00D152E5">
          <w:rPr>
            <w:noProof/>
            <w:webHidden/>
          </w:rPr>
          <w:tab/>
        </w:r>
        <w:r w:rsidR="00D152E5">
          <w:rPr>
            <w:noProof/>
            <w:webHidden/>
          </w:rPr>
          <w:fldChar w:fldCharType="begin"/>
        </w:r>
        <w:r w:rsidR="00D152E5">
          <w:rPr>
            <w:noProof/>
            <w:webHidden/>
          </w:rPr>
          <w:instrText xml:space="preserve"> PAGEREF _Toc418888445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7773655D" w14:textId="77777777" w:rsidR="00D152E5" w:rsidRDefault="00A923A0">
      <w:pPr>
        <w:pStyle w:val="TableofFigures"/>
        <w:tabs>
          <w:tab w:val="right" w:leader="dot" w:pos="8630"/>
        </w:tabs>
        <w:rPr>
          <w:rFonts w:eastAsiaTheme="minorEastAsia"/>
          <w:smallCaps w:val="0"/>
          <w:noProof/>
          <w:sz w:val="22"/>
          <w:szCs w:val="22"/>
        </w:rPr>
      </w:pPr>
      <w:hyperlink r:id="rId46" w:anchor="_Toc418888446" w:history="1">
        <w:r w:rsidR="00D152E5" w:rsidRPr="00C75C4E">
          <w:rPr>
            <w:rStyle w:val="Hyperlink"/>
            <w:noProof/>
          </w:rPr>
          <w:t>Fig.  18  (a) The equivalent circuit of the rising resonant transition in buck converter  (b), (c), (d) applying superposition principle to solve for voltage/current.</w:t>
        </w:r>
        <w:r w:rsidR="00D152E5">
          <w:rPr>
            <w:noProof/>
            <w:webHidden/>
          </w:rPr>
          <w:tab/>
        </w:r>
        <w:r w:rsidR="00D152E5">
          <w:rPr>
            <w:noProof/>
            <w:webHidden/>
          </w:rPr>
          <w:fldChar w:fldCharType="begin"/>
        </w:r>
        <w:r w:rsidR="00D152E5">
          <w:rPr>
            <w:noProof/>
            <w:webHidden/>
          </w:rPr>
          <w:instrText xml:space="preserve"> PAGEREF _Toc418888446 \h </w:instrText>
        </w:r>
        <w:r w:rsidR="00D152E5">
          <w:rPr>
            <w:noProof/>
            <w:webHidden/>
          </w:rPr>
        </w:r>
        <w:r w:rsidR="00D152E5">
          <w:rPr>
            <w:noProof/>
            <w:webHidden/>
          </w:rPr>
          <w:fldChar w:fldCharType="separate"/>
        </w:r>
        <w:r w:rsidR="0098484A">
          <w:rPr>
            <w:noProof/>
            <w:webHidden/>
          </w:rPr>
          <w:t>38</w:t>
        </w:r>
        <w:r w:rsidR="00D152E5">
          <w:rPr>
            <w:noProof/>
            <w:webHidden/>
          </w:rPr>
          <w:fldChar w:fldCharType="end"/>
        </w:r>
      </w:hyperlink>
    </w:p>
    <w:p w14:paraId="21048917" w14:textId="77777777" w:rsidR="00D152E5" w:rsidRDefault="00A923A0">
      <w:pPr>
        <w:pStyle w:val="TableofFigures"/>
        <w:tabs>
          <w:tab w:val="right" w:leader="dot" w:pos="8630"/>
        </w:tabs>
        <w:rPr>
          <w:rFonts w:eastAsiaTheme="minorEastAsia"/>
          <w:smallCaps w:val="0"/>
          <w:noProof/>
          <w:sz w:val="22"/>
          <w:szCs w:val="22"/>
        </w:rPr>
      </w:pPr>
      <w:hyperlink r:id="rId47" w:anchor="_Toc418888447" w:history="1">
        <w:r w:rsidR="00D152E5" w:rsidRPr="00C75C4E">
          <w:rPr>
            <w:rStyle w:val="Hyperlink"/>
            <w:noProof/>
          </w:rPr>
          <w:t xml:space="preserve">Fig.  19  Simulation confirms that when </w:t>
        </w:r>
        <w:r w:rsidR="00D152E5" w:rsidRPr="00F65C2D">
          <w:rPr>
            <w:bCs/>
            <w:noProof/>
            <w:position w:val="-24"/>
            <w:sz w:val="22"/>
            <w:szCs w:val="22"/>
          </w:rPr>
          <w:object w:dxaOrig="1100" w:dyaOrig="620" w14:anchorId="2B9B0EF6">
            <v:shape id="_x0000_i1035" type="#_x0000_t75" style="width:54pt;height:30.5pt" o:ole="">
              <v:imagedata r:id="rId48" o:title=""/>
            </v:shape>
            <o:OLEObject Type="Embed" ProgID="Equation.DSMT4" ShapeID="_x0000_i1035" DrawAspect="Content" ObjectID="_1492638525" r:id="rId49"/>
          </w:object>
        </w:r>
        <w:r w:rsidR="00D152E5" w:rsidRPr="00C75C4E">
          <w:rPr>
            <w:rStyle w:val="Hyperlink"/>
            <w:noProof/>
          </w:rPr>
          <w:t>the rising ZVRT happens successfully at</w:t>
        </w:r>
        <w:r w:rsidR="00D152E5" w:rsidRPr="00F65C2D">
          <w:rPr>
            <w:bCs/>
            <w:noProof/>
            <w:position w:val="-12"/>
            <w:sz w:val="22"/>
            <w:szCs w:val="22"/>
          </w:rPr>
          <w:object w:dxaOrig="720" w:dyaOrig="360" w14:anchorId="7699C004">
            <v:shape id="_x0000_i1036" type="#_x0000_t75" style="width:36pt;height:18.5pt" o:ole="">
              <v:imagedata r:id="rId50" o:title=""/>
            </v:shape>
            <o:OLEObject Type="Embed" ProgID="Equation.DSMT4" ShapeID="_x0000_i1036" DrawAspect="Content" ObjectID="_1492638526" r:id="rId51"/>
          </w:object>
        </w:r>
        <w:r w:rsidR="00D152E5" w:rsidRPr="00C75C4E">
          <w:rPr>
            <w:rStyle w:val="Hyperlink"/>
            <w:noProof/>
          </w:rPr>
          <w:t>, where the traditional ZVRT condition [48] is not satisfied.</w:t>
        </w:r>
        <w:r w:rsidR="00D152E5">
          <w:rPr>
            <w:noProof/>
            <w:webHidden/>
          </w:rPr>
          <w:tab/>
        </w:r>
        <w:r w:rsidR="00D152E5">
          <w:rPr>
            <w:noProof/>
            <w:webHidden/>
          </w:rPr>
          <w:fldChar w:fldCharType="begin"/>
        </w:r>
        <w:r w:rsidR="00D152E5">
          <w:rPr>
            <w:noProof/>
            <w:webHidden/>
          </w:rPr>
          <w:instrText xml:space="preserve"> PAGEREF _Toc418888447 \h </w:instrText>
        </w:r>
        <w:r w:rsidR="00D152E5">
          <w:rPr>
            <w:noProof/>
            <w:webHidden/>
          </w:rPr>
        </w:r>
        <w:r w:rsidR="00D152E5">
          <w:rPr>
            <w:noProof/>
            <w:webHidden/>
          </w:rPr>
          <w:fldChar w:fldCharType="separate"/>
        </w:r>
        <w:r w:rsidR="0098484A">
          <w:rPr>
            <w:noProof/>
            <w:webHidden/>
          </w:rPr>
          <w:t>40</w:t>
        </w:r>
        <w:r w:rsidR="00D152E5">
          <w:rPr>
            <w:noProof/>
            <w:webHidden/>
          </w:rPr>
          <w:fldChar w:fldCharType="end"/>
        </w:r>
      </w:hyperlink>
    </w:p>
    <w:p w14:paraId="460BFBEA" w14:textId="77777777" w:rsidR="00D152E5" w:rsidRDefault="00A923A0">
      <w:pPr>
        <w:pStyle w:val="TableofFigures"/>
        <w:tabs>
          <w:tab w:val="right" w:leader="dot" w:pos="8630"/>
        </w:tabs>
        <w:rPr>
          <w:rFonts w:eastAsiaTheme="minorEastAsia"/>
          <w:smallCaps w:val="0"/>
          <w:noProof/>
          <w:sz w:val="22"/>
          <w:szCs w:val="22"/>
        </w:rPr>
      </w:pPr>
      <w:hyperlink r:id="rId52" w:anchor="_Toc418888448" w:history="1">
        <w:r w:rsidR="00D152E5" w:rsidRPr="00C75C4E">
          <w:rPr>
            <w:rStyle w:val="Hyperlink"/>
            <w:noProof/>
          </w:rPr>
          <w:t>Fig.  20  An experimental ZVRT buck converter operating at optimal operating point, where loss is lowest.  A change in load or input voltage moves the optimal operating point.  It is desirable that the converter tracks the optimal operating point automatically.</w:t>
        </w:r>
        <w:r w:rsidR="00D152E5">
          <w:rPr>
            <w:noProof/>
            <w:webHidden/>
          </w:rPr>
          <w:tab/>
        </w:r>
        <w:r w:rsidR="00D152E5">
          <w:rPr>
            <w:noProof/>
            <w:webHidden/>
          </w:rPr>
          <w:fldChar w:fldCharType="begin"/>
        </w:r>
        <w:r w:rsidR="00D152E5">
          <w:rPr>
            <w:noProof/>
            <w:webHidden/>
          </w:rPr>
          <w:instrText xml:space="preserve"> PAGEREF _Toc418888448 \h </w:instrText>
        </w:r>
        <w:r w:rsidR="00D152E5">
          <w:rPr>
            <w:noProof/>
            <w:webHidden/>
          </w:rPr>
        </w:r>
        <w:r w:rsidR="00D152E5">
          <w:rPr>
            <w:noProof/>
            <w:webHidden/>
          </w:rPr>
          <w:fldChar w:fldCharType="separate"/>
        </w:r>
        <w:r w:rsidR="0098484A">
          <w:rPr>
            <w:noProof/>
            <w:webHidden/>
          </w:rPr>
          <w:t>43</w:t>
        </w:r>
        <w:r w:rsidR="00D152E5">
          <w:rPr>
            <w:noProof/>
            <w:webHidden/>
          </w:rPr>
          <w:fldChar w:fldCharType="end"/>
        </w:r>
      </w:hyperlink>
    </w:p>
    <w:p w14:paraId="54CC2190" w14:textId="77777777" w:rsidR="00D152E5" w:rsidRDefault="00A923A0">
      <w:pPr>
        <w:pStyle w:val="TableofFigures"/>
        <w:tabs>
          <w:tab w:val="right" w:leader="dot" w:pos="8630"/>
        </w:tabs>
        <w:rPr>
          <w:rFonts w:eastAsiaTheme="minorEastAsia"/>
          <w:smallCaps w:val="0"/>
          <w:noProof/>
          <w:sz w:val="22"/>
          <w:szCs w:val="22"/>
        </w:rPr>
      </w:pPr>
      <w:hyperlink r:id="rId53" w:anchor="_Toc418888449" w:history="1">
        <w:r w:rsidR="00D152E5" w:rsidRPr="00C75C4E">
          <w:rPr>
            <w:rStyle w:val="Hyperlink"/>
            <w:noProof/>
          </w:rPr>
          <w:t>Fig.  21  Waveform of ZVRT in a buck converter with naming convention for the discussion in this section.</w:t>
        </w:r>
        <w:r w:rsidR="00D152E5">
          <w:rPr>
            <w:noProof/>
            <w:webHidden/>
          </w:rPr>
          <w:tab/>
        </w:r>
        <w:r w:rsidR="00D152E5">
          <w:rPr>
            <w:noProof/>
            <w:webHidden/>
          </w:rPr>
          <w:fldChar w:fldCharType="begin"/>
        </w:r>
        <w:r w:rsidR="00D152E5">
          <w:rPr>
            <w:noProof/>
            <w:webHidden/>
          </w:rPr>
          <w:instrText xml:space="preserve"> PAGEREF _Toc418888449 \h </w:instrText>
        </w:r>
        <w:r w:rsidR="00D152E5">
          <w:rPr>
            <w:noProof/>
            <w:webHidden/>
          </w:rPr>
        </w:r>
        <w:r w:rsidR="00D152E5">
          <w:rPr>
            <w:noProof/>
            <w:webHidden/>
          </w:rPr>
          <w:fldChar w:fldCharType="separate"/>
        </w:r>
        <w:r w:rsidR="0098484A">
          <w:rPr>
            <w:noProof/>
            <w:webHidden/>
          </w:rPr>
          <w:t>44</w:t>
        </w:r>
        <w:r w:rsidR="00D152E5">
          <w:rPr>
            <w:noProof/>
            <w:webHidden/>
          </w:rPr>
          <w:fldChar w:fldCharType="end"/>
        </w:r>
      </w:hyperlink>
    </w:p>
    <w:p w14:paraId="36307E2F" w14:textId="77777777" w:rsidR="00D152E5" w:rsidRDefault="00A923A0">
      <w:pPr>
        <w:pStyle w:val="TableofFigures"/>
        <w:tabs>
          <w:tab w:val="right" w:leader="dot" w:pos="8630"/>
        </w:tabs>
        <w:rPr>
          <w:rFonts w:eastAsiaTheme="minorEastAsia"/>
          <w:smallCaps w:val="0"/>
          <w:noProof/>
          <w:sz w:val="22"/>
          <w:szCs w:val="22"/>
        </w:rPr>
      </w:pPr>
      <w:hyperlink r:id="rId54" w:anchor="_Toc418888450" w:history="1">
        <w:r w:rsidR="00D152E5" w:rsidRPr="00C75C4E">
          <w:rPr>
            <w:rStyle w:val="Hyperlink"/>
            <w:noProof/>
          </w:rPr>
          <w:t>Fig.  22  Block diagram of the proposed control method.</w:t>
        </w:r>
        <w:r w:rsidR="00D152E5">
          <w:rPr>
            <w:noProof/>
            <w:webHidden/>
          </w:rPr>
          <w:tab/>
        </w:r>
        <w:r w:rsidR="00D152E5">
          <w:rPr>
            <w:noProof/>
            <w:webHidden/>
          </w:rPr>
          <w:fldChar w:fldCharType="begin"/>
        </w:r>
        <w:r w:rsidR="00D152E5">
          <w:rPr>
            <w:noProof/>
            <w:webHidden/>
          </w:rPr>
          <w:instrText xml:space="preserve"> PAGEREF _Toc418888450 \h </w:instrText>
        </w:r>
        <w:r w:rsidR="00D152E5">
          <w:rPr>
            <w:noProof/>
            <w:webHidden/>
          </w:rPr>
        </w:r>
        <w:r w:rsidR="00D152E5">
          <w:rPr>
            <w:noProof/>
            <w:webHidden/>
          </w:rPr>
          <w:fldChar w:fldCharType="separate"/>
        </w:r>
        <w:r w:rsidR="0098484A">
          <w:rPr>
            <w:noProof/>
            <w:webHidden/>
          </w:rPr>
          <w:t>45</w:t>
        </w:r>
        <w:r w:rsidR="00D152E5">
          <w:rPr>
            <w:noProof/>
            <w:webHidden/>
          </w:rPr>
          <w:fldChar w:fldCharType="end"/>
        </w:r>
      </w:hyperlink>
    </w:p>
    <w:p w14:paraId="7D65A7FD" w14:textId="77777777" w:rsidR="00D152E5" w:rsidRDefault="00A923A0">
      <w:pPr>
        <w:pStyle w:val="TableofFigures"/>
        <w:tabs>
          <w:tab w:val="right" w:leader="dot" w:pos="8630"/>
        </w:tabs>
        <w:rPr>
          <w:rFonts w:eastAsiaTheme="minorEastAsia"/>
          <w:smallCaps w:val="0"/>
          <w:noProof/>
          <w:sz w:val="22"/>
          <w:szCs w:val="22"/>
        </w:rPr>
      </w:pPr>
      <w:hyperlink r:id="rId55" w:anchor="_Toc418888451" w:history="1">
        <w:r w:rsidR="00D152E5" w:rsidRPr="00C75C4E">
          <w:rPr>
            <w:rStyle w:val="Hyperlink"/>
            <w:noProof/>
          </w:rPr>
          <w:t xml:space="preserve">Fig.  23  optimal operating points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1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3FEA89B9" w14:textId="77777777" w:rsidR="00D152E5" w:rsidRDefault="00A923A0">
      <w:pPr>
        <w:pStyle w:val="TableofFigures"/>
        <w:tabs>
          <w:tab w:val="right" w:leader="dot" w:pos="8630"/>
        </w:tabs>
        <w:rPr>
          <w:rFonts w:eastAsiaTheme="minorEastAsia"/>
          <w:smallCaps w:val="0"/>
          <w:noProof/>
          <w:sz w:val="22"/>
          <w:szCs w:val="22"/>
        </w:rPr>
      </w:pPr>
      <w:hyperlink r:id="rId56" w:anchor="_Toc418888452" w:history="1">
        <w:r w:rsidR="00D152E5" w:rsidRPr="00C75C4E">
          <w:rPr>
            <w:rStyle w:val="Hyperlink"/>
            <w:noProof/>
          </w:rPr>
          <w:t xml:space="preserve">Fig.  24  optimal operating points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2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23B25EF1" w14:textId="77777777" w:rsidR="00D152E5" w:rsidRDefault="00A923A0">
      <w:pPr>
        <w:pStyle w:val="TableofFigures"/>
        <w:tabs>
          <w:tab w:val="right" w:leader="dot" w:pos="8630"/>
        </w:tabs>
        <w:rPr>
          <w:rFonts w:eastAsiaTheme="minorEastAsia"/>
          <w:smallCaps w:val="0"/>
          <w:noProof/>
          <w:sz w:val="22"/>
          <w:szCs w:val="22"/>
        </w:rPr>
      </w:pPr>
      <w:hyperlink r:id="rId57" w:anchor="_Toc418888453" w:history="1">
        <w:r w:rsidR="00D152E5" w:rsidRPr="00C75C4E">
          <w:rPr>
            <w:rStyle w:val="Hyperlink"/>
            <w:noProof/>
          </w:rPr>
          <w:t xml:space="preserve">Fig.  25  Falling edge delay of optimal operating points.  Calibration done at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3 \h </w:instrText>
        </w:r>
        <w:r w:rsidR="00D152E5">
          <w:rPr>
            <w:noProof/>
            <w:webHidden/>
          </w:rPr>
        </w:r>
        <w:r w:rsidR="00D152E5">
          <w:rPr>
            <w:noProof/>
            <w:webHidden/>
          </w:rPr>
          <w:fldChar w:fldCharType="separate"/>
        </w:r>
        <w:r w:rsidR="0098484A">
          <w:rPr>
            <w:noProof/>
            <w:webHidden/>
          </w:rPr>
          <w:t>48</w:t>
        </w:r>
        <w:r w:rsidR="00D152E5">
          <w:rPr>
            <w:noProof/>
            <w:webHidden/>
          </w:rPr>
          <w:fldChar w:fldCharType="end"/>
        </w:r>
      </w:hyperlink>
    </w:p>
    <w:p w14:paraId="0CF10A23" w14:textId="77777777" w:rsidR="00D152E5" w:rsidRDefault="00A923A0">
      <w:pPr>
        <w:pStyle w:val="TableofFigures"/>
        <w:tabs>
          <w:tab w:val="right" w:leader="dot" w:pos="8630"/>
        </w:tabs>
        <w:rPr>
          <w:rFonts w:eastAsiaTheme="minorEastAsia"/>
          <w:smallCaps w:val="0"/>
          <w:noProof/>
          <w:sz w:val="22"/>
          <w:szCs w:val="22"/>
        </w:rPr>
      </w:pPr>
      <w:hyperlink r:id="rId58" w:anchor="_Toc418888454" w:history="1">
        <w:r w:rsidR="00D152E5" w:rsidRPr="00C75C4E">
          <w:rPr>
            <w:rStyle w:val="Hyperlink"/>
            <w:noProof/>
          </w:rPr>
          <w:t xml:space="preserve">Fig.  26  Falling edge delay of optimal operating points.  Calibration done at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4 \h </w:instrText>
        </w:r>
        <w:r w:rsidR="00D152E5">
          <w:rPr>
            <w:noProof/>
            <w:webHidden/>
          </w:rPr>
        </w:r>
        <w:r w:rsidR="00D152E5">
          <w:rPr>
            <w:noProof/>
            <w:webHidden/>
          </w:rPr>
          <w:fldChar w:fldCharType="separate"/>
        </w:r>
        <w:r w:rsidR="0098484A">
          <w:rPr>
            <w:noProof/>
            <w:webHidden/>
          </w:rPr>
          <w:t>49</w:t>
        </w:r>
        <w:r w:rsidR="00D152E5">
          <w:rPr>
            <w:noProof/>
            <w:webHidden/>
          </w:rPr>
          <w:fldChar w:fldCharType="end"/>
        </w:r>
      </w:hyperlink>
    </w:p>
    <w:p w14:paraId="161E983D" w14:textId="77777777" w:rsidR="00D152E5" w:rsidRDefault="00A923A0">
      <w:pPr>
        <w:pStyle w:val="TableofFigures"/>
        <w:tabs>
          <w:tab w:val="right" w:leader="dot" w:pos="8630"/>
        </w:tabs>
        <w:rPr>
          <w:rFonts w:eastAsiaTheme="minorEastAsia"/>
          <w:smallCaps w:val="0"/>
          <w:noProof/>
          <w:sz w:val="22"/>
          <w:szCs w:val="22"/>
        </w:rPr>
      </w:pPr>
      <w:hyperlink r:id="rId59" w:anchor="_Toc418888455" w:history="1">
        <w:r w:rsidR="00D152E5" w:rsidRPr="00C75C4E">
          <w:rPr>
            <w:rStyle w:val="Hyperlink"/>
            <w:noProof/>
          </w:rPr>
          <w:t>Fig.  27.  A scope shot for output voltage calculation.  Vsw (red curve) resonates from Zero to Vin, The area below Vsw (red curve) is approximated as the area below the dashed green curve.</w:t>
        </w:r>
        <w:r w:rsidR="00D152E5">
          <w:rPr>
            <w:noProof/>
            <w:webHidden/>
          </w:rPr>
          <w:tab/>
        </w:r>
        <w:r w:rsidR="00D152E5">
          <w:rPr>
            <w:noProof/>
            <w:webHidden/>
          </w:rPr>
          <w:fldChar w:fldCharType="begin"/>
        </w:r>
        <w:r w:rsidR="00D152E5">
          <w:rPr>
            <w:noProof/>
            <w:webHidden/>
          </w:rPr>
          <w:instrText xml:space="preserve"> PAGEREF _Toc418888455 \h </w:instrText>
        </w:r>
        <w:r w:rsidR="00D152E5">
          <w:rPr>
            <w:noProof/>
            <w:webHidden/>
          </w:rPr>
        </w:r>
        <w:r w:rsidR="00D152E5">
          <w:rPr>
            <w:noProof/>
            <w:webHidden/>
          </w:rPr>
          <w:fldChar w:fldCharType="separate"/>
        </w:r>
        <w:r w:rsidR="0098484A">
          <w:rPr>
            <w:noProof/>
            <w:webHidden/>
          </w:rPr>
          <w:t>50</w:t>
        </w:r>
        <w:r w:rsidR="00D152E5">
          <w:rPr>
            <w:noProof/>
            <w:webHidden/>
          </w:rPr>
          <w:fldChar w:fldCharType="end"/>
        </w:r>
      </w:hyperlink>
    </w:p>
    <w:p w14:paraId="2EC3267E" w14:textId="77777777" w:rsidR="00D152E5" w:rsidRDefault="00A923A0">
      <w:pPr>
        <w:pStyle w:val="TableofFigures"/>
        <w:tabs>
          <w:tab w:val="right" w:leader="dot" w:pos="8630"/>
        </w:tabs>
        <w:rPr>
          <w:rFonts w:eastAsiaTheme="minorEastAsia"/>
          <w:smallCaps w:val="0"/>
          <w:noProof/>
          <w:sz w:val="22"/>
          <w:szCs w:val="22"/>
        </w:rPr>
      </w:pPr>
      <w:hyperlink r:id="rId60" w:anchor="_Toc418888456" w:history="1">
        <w:r w:rsidR="00D152E5" w:rsidRPr="00C75C4E">
          <w:rPr>
            <w:rStyle w:val="Hyperlink"/>
            <w:noProof/>
          </w:rPr>
          <w:t xml:space="preserve">Fig.  28  Periods at optimal operating points.   Calibration done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6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0FA86A72" w14:textId="77777777" w:rsidR="00D152E5" w:rsidRDefault="00A923A0">
      <w:pPr>
        <w:pStyle w:val="TableofFigures"/>
        <w:tabs>
          <w:tab w:val="right" w:leader="dot" w:pos="8630"/>
        </w:tabs>
        <w:rPr>
          <w:rFonts w:eastAsiaTheme="minorEastAsia"/>
          <w:smallCaps w:val="0"/>
          <w:noProof/>
          <w:sz w:val="22"/>
          <w:szCs w:val="22"/>
        </w:rPr>
      </w:pPr>
      <w:hyperlink r:id="rId61" w:anchor="_Toc418888457" w:history="1">
        <w:r w:rsidR="00D152E5" w:rsidRPr="00C75C4E">
          <w:rPr>
            <w:rStyle w:val="Hyperlink"/>
            <w:noProof/>
          </w:rPr>
          <w:t xml:space="preserve">Fig.  29  Periods at optimal operating points.   Calibration done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7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4B085382" w14:textId="77777777" w:rsidR="00D152E5" w:rsidRDefault="00A923A0">
      <w:pPr>
        <w:pStyle w:val="TableofFigures"/>
        <w:tabs>
          <w:tab w:val="right" w:leader="dot" w:pos="8630"/>
        </w:tabs>
        <w:rPr>
          <w:rFonts w:eastAsiaTheme="minorEastAsia"/>
          <w:smallCaps w:val="0"/>
          <w:noProof/>
          <w:sz w:val="22"/>
          <w:szCs w:val="22"/>
        </w:rPr>
      </w:pPr>
      <w:hyperlink r:id="rId62" w:anchor="_Toc418888458" w:history="1">
        <w:r w:rsidR="00D152E5" w:rsidRPr="00C75C4E">
          <w:rPr>
            <w:rStyle w:val="Hyperlink"/>
            <w:noProof/>
          </w:rPr>
          <w:t>Fig.  30  Optimal control method for loss reduction based on calibration and curve fittings.</w:t>
        </w:r>
        <w:r w:rsidR="00D152E5">
          <w:rPr>
            <w:noProof/>
            <w:webHidden/>
          </w:rPr>
          <w:tab/>
        </w:r>
        <w:r w:rsidR="00D152E5">
          <w:rPr>
            <w:noProof/>
            <w:webHidden/>
          </w:rPr>
          <w:fldChar w:fldCharType="begin"/>
        </w:r>
        <w:r w:rsidR="00D152E5">
          <w:rPr>
            <w:noProof/>
            <w:webHidden/>
          </w:rPr>
          <w:instrText xml:space="preserve"> PAGEREF _Toc418888458 \h </w:instrText>
        </w:r>
        <w:r w:rsidR="00D152E5">
          <w:rPr>
            <w:noProof/>
            <w:webHidden/>
          </w:rPr>
        </w:r>
        <w:r w:rsidR="00D152E5">
          <w:rPr>
            <w:noProof/>
            <w:webHidden/>
          </w:rPr>
          <w:fldChar w:fldCharType="separate"/>
        </w:r>
        <w:r w:rsidR="0098484A">
          <w:rPr>
            <w:noProof/>
            <w:webHidden/>
          </w:rPr>
          <w:t>52</w:t>
        </w:r>
        <w:r w:rsidR="00D152E5">
          <w:rPr>
            <w:noProof/>
            <w:webHidden/>
          </w:rPr>
          <w:fldChar w:fldCharType="end"/>
        </w:r>
      </w:hyperlink>
    </w:p>
    <w:p w14:paraId="19786FA1" w14:textId="77777777" w:rsidR="00D152E5" w:rsidRDefault="00A923A0">
      <w:pPr>
        <w:pStyle w:val="TableofFigures"/>
        <w:tabs>
          <w:tab w:val="right" w:leader="dot" w:pos="8630"/>
        </w:tabs>
        <w:rPr>
          <w:rFonts w:eastAsiaTheme="minorEastAsia"/>
          <w:smallCaps w:val="0"/>
          <w:noProof/>
          <w:sz w:val="22"/>
          <w:szCs w:val="22"/>
        </w:rPr>
      </w:pPr>
      <w:hyperlink r:id="rId63" w:anchor="_Toc418888459" w:history="1">
        <w:r w:rsidR="00D152E5" w:rsidRPr="00C75C4E">
          <w:rPr>
            <w:rStyle w:val="Hyperlink"/>
            <w:noProof/>
          </w:rPr>
          <w:t>Fig.  31.  Load test at Vin = 200, Vout = 155, Iload = 0.81,  Efficiency ~99.6% at f= 371 KHz</w:t>
        </w:r>
        <w:r w:rsidR="00D152E5">
          <w:rPr>
            <w:noProof/>
            <w:webHidden/>
          </w:rPr>
          <w:tab/>
        </w:r>
        <w:r w:rsidR="00D152E5">
          <w:rPr>
            <w:noProof/>
            <w:webHidden/>
          </w:rPr>
          <w:fldChar w:fldCharType="begin"/>
        </w:r>
        <w:r w:rsidR="00D152E5">
          <w:rPr>
            <w:noProof/>
            <w:webHidden/>
          </w:rPr>
          <w:instrText xml:space="preserve"> PAGEREF _Toc418888459 \h </w:instrText>
        </w:r>
        <w:r w:rsidR="00D152E5">
          <w:rPr>
            <w:noProof/>
            <w:webHidden/>
          </w:rPr>
        </w:r>
        <w:r w:rsidR="00D152E5">
          <w:rPr>
            <w:noProof/>
            <w:webHidden/>
          </w:rPr>
          <w:fldChar w:fldCharType="separate"/>
        </w:r>
        <w:r w:rsidR="0098484A">
          <w:rPr>
            <w:noProof/>
            <w:webHidden/>
          </w:rPr>
          <w:t>53</w:t>
        </w:r>
        <w:r w:rsidR="00D152E5">
          <w:rPr>
            <w:noProof/>
            <w:webHidden/>
          </w:rPr>
          <w:fldChar w:fldCharType="end"/>
        </w:r>
      </w:hyperlink>
    </w:p>
    <w:p w14:paraId="3C5F3F51" w14:textId="77777777" w:rsidR="00D152E5" w:rsidRDefault="00A923A0">
      <w:pPr>
        <w:pStyle w:val="TableofFigures"/>
        <w:tabs>
          <w:tab w:val="right" w:leader="dot" w:pos="8630"/>
        </w:tabs>
        <w:rPr>
          <w:rFonts w:eastAsiaTheme="minorEastAsia"/>
          <w:smallCaps w:val="0"/>
          <w:noProof/>
          <w:sz w:val="22"/>
          <w:szCs w:val="22"/>
        </w:rPr>
      </w:pPr>
      <w:hyperlink r:id="rId64" w:anchor="_Toc418888460" w:history="1">
        <w:r w:rsidR="00D152E5" w:rsidRPr="00C75C4E">
          <w:rPr>
            <w:rStyle w:val="Hyperlink"/>
            <w:noProof/>
          </w:rPr>
          <w:t>Fig.  32.  Load test at Vin = 200,  Vout = 155,  Iload = 1.56 .  Efficiency ~99.1% f=273Khz</w:t>
        </w:r>
        <w:r w:rsidR="00D152E5">
          <w:rPr>
            <w:noProof/>
            <w:webHidden/>
          </w:rPr>
          <w:tab/>
        </w:r>
        <w:r w:rsidR="00D152E5">
          <w:rPr>
            <w:noProof/>
            <w:webHidden/>
          </w:rPr>
          <w:fldChar w:fldCharType="begin"/>
        </w:r>
        <w:r w:rsidR="00D152E5">
          <w:rPr>
            <w:noProof/>
            <w:webHidden/>
          </w:rPr>
          <w:instrText xml:space="preserve"> PAGEREF _Toc418888460 \h </w:instrText>
        </w:r>
        <w:r w:rsidR="00D152E5">
          <w:rPr>
            <w:noProof/>
            <w:webHidden/>
          </w:rPr>
        </w:r>
        <w:r w:rsidR="00D152E5">
          <w:rPr>
            <w:noProof/>
            <w:webHidden/>
          </w:rPr>
          <w:fldChar w:fldCharType="separate"/>
        </w:r>
        <w:r w:rsidR="0098484A">
          <w:rPr>
            <w:noProof/>
            <w:webHidden/>
          </w:rPr>
          <w:t>54</w:t>
        </w:r>
        <w:r w:rsidR="00D152E5">
          <w:rPr>
            <w:noProof/>
            <w:webHidden/>
          </w:rPr>
          <w:fldChar w:fldCharType="end"/>
        </w:r>
      </w:hyperlink>
    </w:p>
    <w:p w14:paraId="2D0CD95F" w14:textId="77777777" w:rsidR="00D152E5" w:rsidRDefault="00A923A0">
      <w:pPr>
        <w:pStyle w:val="TableofFigures"/>
        <w:tabs>
          <w:tab w:val="right" w:leader="dot" w:pos="8630"/>
        </w:tabs>
        <w:rPr>
          <w:rFonts w:eastAsiaTheme="minorEastAsia"/>
          <w:smallCaps w:val="0"/>
          <w:noProof/>
          <w:sz w:val="22"/>
          <w:szCs w:val="22"/>
        </w:rPr>
      </w:pPr>
      <w:hyperlink r:id="rId65" w:anchor="_Toc418888461" w:history="1">
        <w:r w:rsidR="00D152E5" w:rsidRPr="00C75C4E">
          <w:rPr>
            <w:rStyle w:val="Hyperlink"/>
            <w:noProof/>
          </w:rPr>
          <w:t>Fig.  33.  Load test at Vin = 200,  Vout = 155,  Iload = 2.26 ;  Efficiency ~98.6%; f=217Khz</w:t>
        </w:r>
        <w:r w:rsidR="00D152E5">
          <w:rPr>
            <w:noProof/>
            <w:webHidden/>
          </w:rPr>
          <w:tab/>
        </w:r>
        <w:r w:rsidR="00D152E5">
          <w:rPr>
            <w:noProof/>
            <w:webHidden/>
          </w:rPr>
          <w:fldChar w:fldCharType="begin"/>
        </w:r>
        <w:r w:rsidR="00D152E5">
          <w:rPr>
            <w:noProof/>
            <w:webHidden/>
          </w:rPr>
          <w:instrText xml:space="preserve"> PAGEREF _Toc418888461 \h </w:instrText>
        </w:r>
        <w:r w:rsidR="00D152E5">
          <w:rPr>
            <w:noProof/>
            <w:webHidden/>
          </w:rPr>
        </w:r>
        <w:r w:rsidR="00D152E5">
          <w:rPr>
            <w:noProof/>
            <w:webHidden/>
          </w:rPr>
          <w:fldChar w:fldCharType="separate"/>
        </w:r>
        <w:r w:rsidR="0098484A">
          <w:rPr>
            <w:noProof/>
            <w:webHidden/>
          </w:rPr>
          <w:t>54</w:t>
        </w:r>
        <w:r w:rsidR="00D152E5">
          <w:rPr>
            <w:noProof/>
            <w:webHidden/>
          </w:rPr>
          <w:fldChar w:fldCharType="end"/>
        </w:r>
      </w:hyperlink>
    </w:p>
    <w:p w14:paraId="60FBEE45" w14:textId="77777777" w:rsidR="00D152E5" w:rsidRDefault="00A923A0">
      <w:pPr>
        <w:pStyle w:val="TableofFigures"/>
        <w:tabs>
          <w:tab w:val="right" w:leader="dot" w:pos="8630"/>
        </w:tabs>
        <w:rPr>
          <w:rFonts w:eastAsiaTheme="minorEastAsia"/>
          <w:smallCaps w:val="0"/>
          <w:noProof/>
          <w:sz w:val="22"/>
          <w:szCs w:val="22"/>
        </w:rPr>
      </w:pPr>
      <w:hyperlink r:id="rId66" w:anchor="_Toc418888462" w:history="1">
        <w:r w:rsidR="00D152E5" w:rsidRPr="00C75C4E">
          <w:rPr>
            <w:rStyle w:val="Hyperlink"/>
            <w:noProof/>
          </w:rPr>
          <w:t>Fig.  34.  Load test at Vin = 200,  Vout = 155,  Iload = 1.99 ;  Efficiency ~98.5%; f=235Khz</w:t>
        </w:r>
        <w:r w:rsidR="00D152E5">
          <w:rPr>
            <w:noProof/>
            <w:webHidden/>
          </w:rPr>
          <w:tab/>
        </w:r>
        <w:r w:rsidR="00D152E5">
          <w:rPr>
            <w:noProof/>
            <w:webHidden/>
          </w:rPr>
          <w:fldChar w:fldCharType="begin"/>
        </w:r>
        <w:r w:rsidR="00D152E5">
          <w:rPr>
            <w:noProof/>
            <w:webHidden/>
          </w:rPr>
          <w:instrText xml:space="preserve"> PAGEREF _Toc418888462 \h </w:instrText>
        </w:r>
        <w:r w:rsidR="00D152E5">
          <w:rPr>
            <w:noProof/>
            <w:webHidden/>
          </w:rPr>
        </w:r>
        <w:r w:rsidR="00D152E5">
          <w:rPr>
            <w:noProof/>
            <w:webHidden/>
          </w:rPr>
          <w:fldChar w:fldCharType="separate"/>
        </w:r>
        <w:r w:rsidR="0098484A">
          <w:rPr>
            <w:noProof/>
            <w:webHidden/>
          </w:rPr>
          <w:t>55</w:t>
        </w:r>
        <w:r w:rsidR="00D152E5">
          <w:rPr>
            <w:noProof/>
            <w:webHidden/>
          </w:rPr>
          <w:fldChar w:fldCharType="end"/>
        </w:r>
      </w:hyperlink>
    </w:p>
    <w:p w14:paraId="3BF0C853" w14:textId="77777777" w:rsidR="00D152E5" w:rsidRDefault="00A923A0">
      <w:pPr>
        <w:pStyle w:val="TableofFigures"/>
        <w:tabs>
          <w:tab w:val="right" w:leader="dot" w:pos="8630"/>
        </w:tabs>
        <w:rPr>
          <w:rFonts w:eastAsiaTheme="minorEastAsia"/>
          <w:smallCaps w:val="0"/>
          <w:noProof/>
          <w:sz w:val="22"/>
          <w:szCs w:val="22"/>
        </w:rPr>
      </w:pPr>
      <w:hyperlink r:id="rId67" w:anchor="_Toc418888463" w:history="1">
        <w:r w:rsidR="00D152E5" w:rsidRPr="00C75C4E">
          <w:rPr>
            <w:rStyle w:val="Hyperlink"/>
            <w:noProof/>
          </w:rPr>
          <w:t>Fig.  35.  Efficiency of the converter at Vin = 200V, Vout = 155V</w:t>
        </w:r>
        <w:r w:rsidR="00D152E5">
          <w:rPr>
            <w:noProof/>
            <w:webHidden/>
          </w:rPr>
          <w:tab/>
        </w:r>
        <w:r w:rsidR="00D152E5">
          <w:rPr>
            <w:noProof/>
            <w:webHidden/>
          </w:rPr>
          <w:fldChar w:fldCharType="begin"/>
        </w:r>
        <w:r w:rsidR="00D152E5">
          <w:rPr>
            <w:noProof/>
            <w:webHidden/>
          </w:rPr>
          <w:instrText xml:space="preserve"> PAGEREF _Toc418888463 \h </w:instrText>
        </w:r>
        <w:r w:rsidR="00D152E5">
          <w:rPr>
            <w:noProof/>
            <w:webHidden/>
          </w:rPr>
        </w:r>
        <w:r w:rsidR="00D152E5">
          <w:rPr>
            <w:noProof/>
            <w:webHidden/>
          </w:rPr>
          <w:fldChar w:fldCharType="separate"/>
        </w:r>
        <w:r w:rsidR="0098484A">
          <w:rPr>
            <w:noProof/>
            <w:webHidden/>
          </w:rPr>
          <w:t>56</w:t>
        </w:r>
        <w:r w:rsidR="00D152E5">
          <w:rPr>
            <w:noProof/>
            <w:webHidden/>
          </w:rPr>
          <w:fldChar w:fldCharType="end"/>
        </w:r>
      </w:hyperlink>
    </w:p>
    <w:p w14:paraId="1F41EA47" w14:textId="77777777" w:rsidR="00D152E5" w:rsidRDefault="00A923A0">
      <w:pPr>
        <w:pStyle w:val="TableofFigures"/>
        <w:tabs>
          <w:tab w:val="right" w:leader="dot" w:pos="8630"/>
        </w:tabs>
        <w:rPr>
          <w:rFonts w:eastAsiaTheme="minorEastAsia"/>
          <w:smallCaps w:val="0"/>
          <w:noProof/>
          <w:sz w:val="22"/>
          <w:szCs w:val="22"/>
        </w:rPr>
      </w:pPr>
      <w:hyperlink r:id="rId68" w:anchor="_Toc418888464" w:history="1">
        <w:r w:rsidR="00D152E5" w:rsidRPr="00C75C4E">
          <w:rPr>
            <w:rStyle w:val="Hyperlink"/>
            <w:noProof/>
          </w:rPr>
          <w:t>Fig.  36  Circuit topology.</w:t>
        </w:r>
        <w:r w:rsidR="00D152E5">
          <w:rPr>
            <w:noProof/>
            <w:webHidden/>
          </w:rPr>
          <w:tab/>
        </w:r>
        <w:r w:rsidR="00D152E5">
          <w:rPr>
            <w:noProof/>
            <w:webHidden/>
          </w:rPr>
          <w:fldChar w:fldCharType="begin"/>
        </w:r>
        <w:r w:rsidR="00D152E5">
          <w:rPr>
            <w:noProof/>
            <w:webHidden/>
          </w:rPr>
          <w:instrText xml:space="preserve"> PAGEREF _Toc418888464 \h </w:instrText>
        </w:r>
        <w:r w:rsidR="00D152E5">
          <w:rPr>
            <w:noProof/>
            <w:webHidden/>
          </w:rPr>
        </w:r>
        <w:r w:rsidR="00D152E5">
          <w:rPr>
            <w:noProof/>
            <w:webHidden/>
          </w:rPr>
          <w:fldChar w:fldCharType="separate"/>
        </w:r>
        <w:r w:rsidR="0098484A">
          <w:rPr>
            <w:noProof/>
            <w:webHidden/>
          </w:rPr>
          <w:t>58</w:t>
        </w:r>
        <w:r w:rsidR="00D152E5">
          <w:rPr>
            <w:noProof/>
            <w:webHidden/>
          </w:rPr>
          <w:fldChar w:fldCharType="end"/>
        </w:r>
      </w:hyperlink>
    </w:p>
    <w:p w14:paraId="3EC55C44" w14:textId="77777777" w:rsidR="00D152E5" w:rsidRDefault="00A923A0">
      <w:pPr>
        <w:pStyle w:val="TableofFigures"/>
        <w:tabs>
          <w:tab w:val="right" w:leader="dot" w:pos="8630"/>
        </w:tabs>
        <w:rPr>
          <w:rFonts w:eastAsiaTheme="minorEastAsia"/>
          <w:smallCaps w:val="0"/>
          <w:noProof/>
          <w:sz w:val="22"/>
          <w:szCs w:val="22"/>
        </w:rPr>
      </w:pPr>
      <w:hyperlink r:id="rId69" w:anchor="_Toc418888465" w:history="1">
        <w:r w:rsidR="00D152E5" w:rsidRPr="00C75C4E">
          <w:rPr>
            <w:rStyle w:val="Hyperlink"/>
            <w:noProof/>
          </w:rPr>
          <w:t>Fig.  37  Waveform during positive half and negative half of a sinusoidal cycle.  With line frequency equal 60Hz,</w:t>
        </w:r>
        <w:r w:rsidR="00D152E5" w:rsidRPr="005B4323">
          <w:rPr>
            <w:rFonts w:ascii="Garamond" w:hAnsi="Garamond"/>
            <w:noProof/>
            <w:position w:val="-6"/>
            <w:sz w:val="16"/>
            <w:szCs w:val="16"/>
          </w:rPr>
          <w:object w:dxaOrig="340" w:dyaOrig="279" w14:anchorId="036852B1">
            <v:shape id="_x0000_i1037" type="#_x0000_t75" style="width:14.5pt;height:14.5pt" o:ole="">
              <v:imagedata r:id="rId70" o:title=""/>
            </v:shape>
            <o:OLEObject Type="Embed" ProgID="Equation.DSMT4" ShapeID="_x0000_i1037" DrawAspect="Content" ObjectID="_1492638527" r:id="rId71"/>
          </w:object>
        </w:r>
        <w:r w:rsidR="00D152E5" w:rsidRPr="00C75C4E">
          <w:rPr>
            <w:rStyle w:val="Hyperlink"/>
            <w:noProof/>
          </w:rPr>
          <w:t>equal 16.667 mili-seconds.</w:t>
        </w:r>
        <w:r w:rsidR="00D152E5">
          <w:rPr>
            <w:noProof/>
            <w:webHidden/>
          </w:rPr>
          <w:tab/>
        </w:r>
        <w:r w:rsidR="00D152E5">
          <w:rPr>
            <w:noProof/>
            <w:webHidden/>
          </w:rPr>
          <w:fldChar w:fldCharType="begin"/>
        </w:r>
        <w:r w:rsidR="00D152E5">
          <w:rPr>
            <w:noProof/>
            <w:webHidden/>
          </w:rPr>
          <w:instrText xml:space="preserve"> PAGEREF _Toc418888465 \h </w:instrText>
        </w:r>
        <w:r w:rsidR="00D152E5">
          <w:rPr>
            <w:noProof/>
            <w:webHidden/>
          </w:rPr>
        </w:r>
        <w:r w:rsidR="00D152E5">
          <w:rPr>
            <w:noProof/>
            <w:webHidden/>
          </w:rPr>
          <w:fldChar w:fldCharType="separate"/>
        </w:r>
        <w:r w:rsidR="0098484A">
          <w:rPr>
            <w:noProof/>
            <w:webHidden/>
          </w:rPr>
          <w:t>59</w:t>
        </w:r>
        <w:r w:rsidR="00D152E5">
          <w:rPr>
            <w:noProof/>
            <w:webHidden/>
          </w:rPr>
          <w:fldChar w:fldCharType="end"/>
        </w:r>
      </w:hyperlink>
    </w:p>
    <w:p w14:paraId="34717891" w14:textId="77777777" w:rsidR="00D152E5" w:rsidRDefault="00A923A0">
      <w:pPr>
        <w:pStyle w:val="TableofFigures"/>
        <w:tabs>
          <w:tab w:val="right" w:leader="dot" w:pos="8630"/>
        </w:tabs>
        <w:rPr>
          <w:rFonts w:eastAsiaTheme="minorEastAsia"/>
          <w:smallCaps w:val="0"/>
          <w:noProof/>
          <w:sz w:val="22"/>
          <w:szCs w:val="22"/>
        </w:rPr>
      </w:pPr>
      <w:hyperlink r:id="rId72" w:anchor="_Toc418888466" w:history="1">
        <w:r w:rsidR="00D152E5" w:rsidRPr="00C75C4E">
          <w:rPr>
            <w:rStyle w:val="Hyperlink"/>
            <w:noProof/>
          </w:rPr>
          <w:t>Fig.  38 System Diagram of the Inverter</w:t>
        </w:r>
        <w:r w:rsidR="00D152E5">
          <w:rPr>
            <w:noProof/>
            <w:webHidden/>
          </w:rPr>
          <w:tab/>
        </w:r>
        <w:r w:rsidR="00D152E5">
          <w:rPr>
            <w:noProof/>
            <w:webHidden/>
          </w:rPr>
          <w:fldChar w:fldCharType="begin"/>
        </w:r>
        <w:r w:rsidR="00D152E5">
          <w:rPr>
            <w:noProof/>
            <w:webHidden/>
          </w:rPr>
          <w:instrText xml:space="preserve"> PAGEREF _Toc418888466 \h </w:instrText>
        </w:r>
        <w:r w:rsidR="00D152E5">
          <w:rPr>
            <w:noProof/>
            <w:webHidden/>
          </w:rPr>
        </w:r>
        <w:r w:rsidR="00D152E5">
          <w:rPr>
            <w:noProof/>
            <w:webHidden/>
          </w:rPr>
          <w:fldChar w:fldCharType="separate"/>
        </w:r>
        <w:r w:rsidR="0098484A">
          <w:rPr>
            <w:noProof/>
            <w:webHidden/>
          </w:rPr>
          <w:t>60</w:t>
        </w:r>
        <w:r w:rsidR="00D152E5">
          <w:rPr>
            <w:noProof/>
            <w:webHidden/>
          </w:rPr>
          <w:fldChar w:fldCharType="end"/>
        </w:r>
      </w:hyperlink>
    </w:p>
    <w:p w14:paraId="002B20AE" w14:textId="77777777" w:rsidR="00D152E5" w:rsidRDefault="00A923A0">
      <w:pPr>
        <w:pStyle w:val="TableofFigures"/>
        <w:tabs>
          <w:tab w:val="right" w:leader="dot" w:pos="8630"/>
        </w:tabs>
        <w:rPr>
          <w:rFonts w:eastAsiaTheme="minorEastAsia"/>
          <w:smallCaps w:val="0"/>
          <w:noProof/>
          <w:sz w:val="22"/>
          <w:szCs w:val="22"/>
        </w:rPr>
      </w:pPr>
      <w:hyperlink r:id="rId73" w:anchor="_Toc418888467" w:history="1">
        <w:r w:rsidR="00D152E5" w:rsidRPr="00C75C4E">
          <w:rPr>
            <w:rStyle w:val="Hyperlink"/>
            <w:noProof/>
          </w:rPr>
          <w:t>Fig.  39  Schematics of the Power Board</w:t>
        </w:r>
        <w:r w:rsidR="00D152E5">
          <w:rPr>
            <w:noProof/>
            <w:webHidden/>
          </w:rPr>
          <w:tab/>
        </w:r>
        <w:r w:rsidR="00D152E5">
          <w:rPr>
            <w:noProof/>
            <w:webHidden/>
          </w:rPr>
          <w:fldChar w:fldCharType="begin"/>
        </w:r>
        <w:r w:rsidR="00D152E5">
          <w:rPr>
            <w:noProof/>
            <w:webHidden/>
          </w:rPr>
          <w:instrText xml:space="preserve"> PAGEREF _Toc418888467 \h </w:instrText>
        </w:r>
        <w:r w:rsidR="00D152E5">
          <w:rPr>
            <w:noProof/>
            <w:webHidden/>
          </w:rPr>
        </w:r>
        <w:r w:rsidR="00D152E5">
          <w:rPr>
            <w:noProof/>
            <w:webHidden/>
          </w:rPr>
          <w:fldChar w:fldCharType="separate"/>
        </w:r>
        <w:r w:rsidR="0098484A">
          <w:rPr>
            <w:noProof/>
            <w:webHidden/>
          </w:rPr>
          <w:t>62</w:t>
        </w:r>
        <w:r w:rsidR="00D152E5">
          <w:rPr>
            <w:noProof/>
            <w:webHidden/>
          </w:rPr>
          <w:fldChar w:fldCharType="end"/>
        </w:r>
      </w:hyperlink>
    </w:p>
    <w:p w14:paraId="11916A10" w14:textId="77777777" w:rsidR="00D152E5" w:rsidRDefault="00A923A0">
      <w:pPr>
        <w:pStyle w:val="TableofFigures"/>
        <w:tabs>
          <w:tab w:val="right" w:leader="dot" w:pos="8630"/>
        </w:tabs>
        <w:rPr>
          <w:rFonts w:eastAsiaTheme="minorEastAsia"/>
          <w:smallCaps w:val="0"/>
          <w:noProof/>
          <w:sz w:val="22"/>
          <w:szCs w:val="22"/>
        </w:rPr>
      </w:pPr>
      <w:hyperlink r:id="rId74" w:anchor="_Toc418888468" w:history="1">
        <w:r w:rsidR="00D152E5" w:rsidRPr="00C75C4E">
          <w:rPr>
            <w:rStyle w:val="Hyperlink"/>
            <w:noProof/>
          </w:rPr>
          <w:t>Fig.  40  Pictures of PCB design and real PCB</w:t>
        </w:r>
        <w:r w:rsidR="00D152E5">
          <w:rPr>
            <w:noProof/>
            <w:webHidden/>
          </w:rPr>
          <w:tab/>
        </w:r>
        <w:r w:rsidR="00D152E5">
          <w:rPr>
            <w:noProof/>
            <w:webHidden/>
          </w:rPr>
          <w:fldChar w:fldCharType="begin"/>
        </w:r>
        <w:r w:rsidR="00D152E5">
          <w:rPr>
            <w:noProof/>
            <w:webHidden/>
          </w:rPr>
          <w:instrText xml:space="preserve"> PAGEREF _Toc418888468 \h </w:instrText>
        </w:r>
        <w:r w:rsidR="00D152E5">
          <w:rPr>
            <w:noProof/>
            <w:webHidden/>
          </w:rPr>
        </w:r>
        <w:r w:rsidR="00D152E5">
          <w:rPr>
            <w:noProof/>
            <w:webHidden/>
          </w:rPr>
          <w:fldChar w:fldCharType="separate"/>
        </w:r>
        <w:r w:rsidR="0098484A">
          <w:rPr>
            <w:noProof/>
            <w:webHidden/>
          </w:rPr>
          <w:t>63</w:t>
        </w:r>
        <w:r w:rsidR="00D152E5">
          <w:rPr>
            <w:noProof/>
            <w:webHidden/>
          </w:rPr>
          <w:fldChar w:fldCharType="end"/>
        </w:r>
      </w:hyperlink>
    </w:p>
    <w:p w14:paraId="129E99CB" w14:textId="77777777" w:rsidR="00D152E5" w:rsidRDefault="00A923A0">
      <w:pPr>
        <w:pStyle w:val="TableofFigures"/>
        <w:tabs>
          <w:tab w:val="right" w:leader="dot" w:pos="8630"/>
        </w:tabs>
        <w:rPr>
          <w:rFonts w:eastAsiaTheme="minorEastAsia"/>
          <w:smallCaps w:val="0"/>
          <w:noProof/>
          <w:sz w:val="22"/>
          <w:szCs w:val="22"/>
        </w:rPr>
      </w:pPr>
      <w:hyperlink r:id="rId75" w:anchor="_Toc418888469" w:history="1">
        <w:r w:rsidR="00D152E5" w:rsidRPr="00C75C4E">
          <w:rPr>
            <w:rStyle w:val="Hyperlink"/>
            <w:noProof/>
          </w:rPr>
          <w:t>Fig.  41  Schematics of the fly-back PSU</w:t>
        </w:r>
        <w:r w:rsidR="00D152E5">
          <w:rPr>
            <w:noProof/>
            <w:webHidden/>
          </w:rPr>
          <w:tab/>
        </w:r>
        <w:r w:rsidR="00D152E5">
          <w:rPr>
            <w:noProof/>
            <w:webHidden/>
          </w:rPr>
          <w:fldChar w:fldCharType="begin"/>
        </w:r>
        <w:r w:rsidR="00D152E5">
          <w:rPr>
            <w:noProof/>
            <w:webHidden/>
          </w:rPr>
          <w:instrText xml:space="preserve"> PAGEREF _Toc418888469 \h </w:instrText>
        </w:r>
        <w:r w:rsidR="00D152E5">
          <w:rPr>
            <w:noProof/>
            <w:webHidden/>
          </w:rPr>
        </w:r>
        <w:r w:rsidR="00D152E5">
          <w:rPr>
            <w:noProof/>
            <w:webHidden/>
          </w:rPr>
          <w:fldChar w:fldCharType="separate"/>
        </w:r>
        <w:r w:rsidR="0098484A">
          <w:rPr>
            <w:noProof/>
            <w:webHidden/>
          </w:rPr>
          <w:t>64</w:t>
        </w:r>
        <w:r w:rsidR="00D152E5">
          <w:rPr>
            <w:noProof/>
            <w:webHidden/>
          </w:rPr>
          <w:fldChar w:fldCharType="end"/>
        </w:r>
      </w:hyperlink>
    </w:p>
    <w:p w14:paraId="697EC882" w14:textId="77777777" w:rsidR="00D152E5" w:rsidRDefault="00A923A0">
      <w:pPr>
        <w:pStyle w:val="TableofFigures"/>
        <w:tabs>
          <w:tab w:val="right" w:leader="dot" w:pos="8630"/>
        </w:tabs>
        <w:rPr>
          <w:rFonts w:eastAsiaTheme="minorEastAsia"/>
          <w:smallCaps w:val="0"/>
          <w:noProof/>
          <w:sz w:val="22"/>
          <w:szCs w:val="22"/>
        </w:rPr>
      </w:pPr>
      <w:hyperlink r:id="rId76" w:anchor="_Toc418888470" w:history="1">
        <w:r w:rsidR="00D152E5" w:rsidRPr="00C75C4E">
          <w:rPr>
            <w:rStyle w:val="Hyperlink"/>
            <w:noProof/>
          </w:rPr>
          <w:t>Fig.  42  The fly-back PSU -  PCB design and real circuit</w:t>
        </w:r>
        <w:r w:rsidR="00D152E5">
          <w:rPr>
            <w:noProof/>
            <w:webHidden/>
          </w:rPr>
          <w:tab/>
        </w:r>
        <w:r w:rsidR="00D152E5">
          <w:rPr>
            <w:noProof/>
            <w:webHidden/>
          </w:rPr>
          <w:fldChar w:fldCharType="begin"/>
        </w:r>
        <w:r w:rsidR="00D152E5">
          <w:rPr>
            <w:noProof/>
            <w:webHidden/>
          </w:rPr>
          <w:instrText xml:space="preserve"> PAGEREF _Toc418888470 \h </w:instrText>
        </w:r>
        <w:r w:rsidR="00D152E5">
          <w:rPr>
            <w:noProof/>
            <w:webHidden/>
          </w:rPr>
        </w:r>
        <w:r w:rsidR="00D152E5">
          <w:rPr>
            <w:noProof/>
            <w:webHidden/>
          </w:rPr>
          <w:fldChar w:fldCharType="separate"/>
        </w:r>
        <w:r w:rsidR="0098484A">
          <w:rPr>
            <w:noProof/>
            <w:webHidden/>
          </w:rPr>
          <w:t>65</w:t>
        </w:r>
        <w:r w:rsidR="00D152E5">
          <w:rPr>
            <w:noProof/>
            <w:webHidden/>
          </w:rPr>
          <w:fldChar w:fldCharType="end"/>
        </w:r>
      </w:hyperlink>
    </w:p>
    <w:p w14:paraId="3FDF055D" w14:textId="77777777" w:rsidR="00D152E5" w:rsidRDefault="00A923A0">
      <w:pPr>
        <w:pStyle w:val="TableofFigures"/>
        <w:tabs>
          <w:tab w:val="right" w:leader="dot" w:pos="8630"/>
        </w:tabs>
        <w:rPr>
          <w:rFonts w:eastAsiaTheme="minorEastAsia"/>
          <w:smallCaps w:val="0"/>
          <w:noProof/>
          <w:sz w:val="22"/>
          <w:szCs w:val="22"/>
        </w:rPr>
      </w:pPr>
      <w:hyperlink r:id="rId77" w:anchor="_Toc418888471" w:history="1">
        <w:r w:rsidR="00D152E5" w:rsidRPr="00C75C4E">
          <w:rPr>
            <w:rStyle w:val="Hyperlink"/>
            <w:noProof/>
          </w:rPr>
          <w:t>Fig.  43  The Control Board - PCB design and actual PCB</w:t>
        </w:r>
        <w:r w:rsidR="00D152E5">
          <w:rPr>
            <w:noProof/>
            <w:webHidden/>
          </w:rPr>
          <w:tab/>
        </w:r>
        <w:r w:rsidR="00D152E5">
          <w:rPr>
            <w:noProof/>
            <w:webHidden/>
          </w:rPr>
          <w:fldChar w:fldCharType="begin"/>
        </w:r>
        <w:r w:rsidR="00D152E5">
          <w:rPr>
            <w:noProof/>
            <w:webHidden/>
          </w:rPr>
          <w:instrText xml:space="preserve"> PAGEREF _Toc418888471 \h </w:instrText>
        </w:r>
        <w:r w:rsidR="00D152E5">
          <w:rPr>
            <w:noProof/>
            <w:webHidden/>
          </w:rPr>
        </w:r>
        <w:r w:rsidR="00D152E5">
          <w:rPr>
            <w:noProof/>
            <w:webHidden/>
          </w:rPr>
          <w:fldChar w:fldCharType="separate"/>
        </w:r>
        <w:r w:rsidR="0098484A">
          <w:rPr>
            <w:noProof/>
            <w:webHidden/>
          </w:rPr>
          <w:t>66</w:t>
        </w:r>
        <w:r w:rsidR="00D152E5">
          <w:rPr>
            <w:noProof/>
            <w:webHidden/>
          </w:rPr>
          <w:fldChar w:fldCharType="end"/>
        </w:r>
      </w:hyperlink>
    </w:p>
    <w:p w14:paraId="69DDA08B" w14:textId="77777777" w:rsidR="00D152E5" w:rsidRDefault="00A923A0">
      <w:pPr>
        <w:pStyle w:val="TableofFigures"/>
        <w:tabs>
          <w:tab w:val="right" w:leader="dot" w:pos="8630"/>
        </w:tabs>
        <w:rPr>
          <w:rFonts w:eastAsiaTheme="minorEastAsia"/>
          <w:smallCaps w:val="0"/>
          <w:noProof/>
          <w:sz w:val="22"/>
          <w:szCs w:val="22"/>
        </w:rPr>
      </w:pPr>
      <w:hyperlink r:id="rId78" w:anchor="_Toc418888472" w:history="1">
        <w:r w:rsidR="00D152E5" w:rsidRPr="00C75C4E">
          <w:rPr>
            <w:rStyle w:val="Hyperlink"/>
            <w:noProof/>
          </w:rPr>
          <w:t>Fig.  44  The inverter - Bottom View</w:t>
        </w:r>
        <w:r w:rsidR="00D152E5">
          <w:rPr>
            <w:noProof/>
            <w:webHidden/>
          </w:rPr>
          <w:tab/>
        </w:r>
        <w:r w:rsidR="00D152E5">
          <w:rPr>
            <w:noProof/>
            <w:webHidden/>
          </w:rPr>
          <w:fldChar w:fldCharType="begin"/>
        </w:r>
        <w:r w:rsidR="00D152E5">
          <w:rPr>
            <w:noProof/>
            <w:webHidden/>
          </w:rPr>
          <w:instrText xml:space="preserve"> PAGEREF _Toc418888472 \h </w:instrText>
        </w:r>
        <w:r w:rsidR="00D152E5">
          <w:rPr>
            <w:noProof/>
            <w:webHidden/>
          </w:rPr>
        </w:r>
        <w:r w:rsidR="00D152E5">
          <w:rPr>
            <w:noProof/>
            <w:webHidden/>
          </w:rPr>
          <w:fldChar w:fldCharType="separate"/>
        </w:r>
        <w:r w:rsidR="0098484A">
          <w:rPr>
            <w:noProof/>
            <w:webHidden/>
          </w:rPr>
          <w:t>66</w:t>
        </w:r>
        <w:r w:rsidR="00D152E5">
          <w:rPr>
            <w:noProof/>
            <w:webHidden/>
          </w:rPr>
          <w:fldChar w:fldCharType="end"/>
        </w:r>
      </w:hyperlink>
    </w:p>
    <w:p w14:paraId="7664D394" w14:textId="77777777" w:rsidR="00D152E5" w:rsidRDefault="00A923A0">
      <w:pPr>
        <w:pStyle w:val="TableofFigures"/>
        <w:tabs>
          <w:tab w:val="right" w:leader="dot" w:pos="8630"/>
        </w:tabs>
        <w:rPr>
          <w:rFonts w:eastAsiaTheme="minorEastAsia"/>
          <w:smallCaps w:val="0"/>
          <w:noProof/>
          <w:sz w:val="22"/>
          <w:szCs w:val="22"/>
        </w:rPr>
      </w:pPr>
      <w:hyperlink r:id="rId79" w:anchor="_Toc418888473" w:history="1">
        <w:r w:rsidR="00D152E5" w:rsidRPr="00C75C4E">
          <w:rPr>
            <w:rStyle w:val="Hyperlink"/>
            <w:noProof/>
          </w:rPr>
          <w:t>Fig.  45  The inverter – Top View.  Power density:</w:t>
        </w:r>
        <w:r w:rsidR="00D152E5" w:rsidRPr="001D7158">
          <w:rPr>
            <w:bCs/>
            <w:noProof/>
            <w:position w:val="-24"/>
            <w:sz w:val="22"/>
            <w:szCs w:val="22"/>
          </w:rPr>
          <w:object w:dxaOrig="3700" w:dyaOrig="620" w14:anchorId="5438FFE1">
            <v:shape id="_x0000_i1038" type="#_x0000_t75" style="width:187.5pt;height:28.5pt" o:ole="">
              <v:imagedata r:id="rId80" o:title=""/>
            </v:shape>
            <o:OLEObject Type="Embed" ProgID="Equation.DSMT4" ShapeID="_x0000_i1038" DrawAspect="Content" ObjectID="_1492638528" r:id="rId81"/>
          </w:object>
        </w:r>
        <w:r w:rsidR="00D152E5">
          <w:rPr>
            <w:noProof/>
            <w:webHidden/>
          </w:rPr>
          <w:tab/>
        </w:r>
        <w:r w:rsidR="00D152E5">
          <w:rPr>
            <w:noProof/>
            <w:webHidden/>
          </w:rPr>
          <w:fldChar w:fldCharType="begin"/>
        </w:r>
        <w:r w:rsidR="00D152E5">
          <w:rPr>
            <w:noProof/>
            <w:webHidden/>
          </w:rPr>
          <w:instrText xml:space="preserve"> PAGEREF _Toc418888473 \h </w:instrText>
        </w:r>
        <w:r w:rsidR="00D152E5">
          <w:rPr>
            <w:noProof/>
            <w:webHidden/>
          </w:rPr>
        </w:r>
        <w:r w:rsidR="00D152E5">
          <w:rPr>
            <w:noProof/>
            <w:webHidden/>
          </w:rPr>
          <w:fldChar w:fldCharType="separate"/>
        </w:r>
        <w:r w:rsidR="0098484A">
          <w:rPr>
            <w:noProof/>
            <w:webHidden/>
          </w:rPr>
          <w:t>67</w:t>
        </w:r>
        <w:r w:rsidR="00D152E5">
          <w:rPr>
            <w:noProof/>
            <w:webHidden/>
          </w:rPr>
          <w:fldChar w:fldCharType="end"/>
        </w:r>
      </w:hyperlink>
    </w:p>
    <w:p w14:paraId="1515C1DD" w14:textId="77777777" w:rsidR="00D152E5" w:rsidRDefault="00A923A0">
      <w:pPr>
        <w:pStyle w:val="TableofFigures"/>
        <w:tabs>
          <w:tab w:val="right" w:leader="dot" w:pos="8630"/>
        </w:tabs>
        <w:rPr>
          <w:rFonts w:eastAsiaTheme="minorEastAsia"/>
          <w:smallCaps w:val="0"/>
          <w:noProof/>
          <w:sz w:val="22"/>
          <w:szCs w:val="22"/>
        </w:rPr>
      </w:pPr>
      <w:hyperlink r:id="rId82" w:anchor="_Toc418888474" w:history="1">
        <w:r w:rsidR="00D152E5" w:rsidRPr="00C75C4E">
          <w:rPr>
            <w:rStyle w:val="Hyperlink"/>
            <w:noProof/>
          </w:rPr>
          <w:t>Fig.  46  Schematics of current sensor.</w:t>
        </w:r>
        <w:r w:rsidR="00D152E5">
          <w:rPr>
            <w:noProof/>
            <w:webHidden/>
          </w:rPr>
          <w:tab/>
        </w:r>
        <w:r w:rsidR="00D152E5">
          <w:rPr>
            <w:noProof/>
            <w:webHidden/>
          </w:rPr>
          <w:fldChar w:fldCharType="begin"/>
        </w:r>
        <w:r w:rsidR="00D152E5">
          <w:rPr>
            <w:noProof/>
            <w:webHidden/>
          </w:rPr>
          <w:instrText xml:space="preserve"> PAGEREF _Toc418888474 \h </w:instrText>
        </w:r>
        <w:r w:rsidR="00D152E5">
          <w:rPr>
            <w:noProof/>
            <w:webHidden/>
          </w:rPr>
        </w:r>
        <w:r w:rsidR="00D152E5">
          <w:rPr>
            <w:noProof/>
            <w:webHidden/>
          </w:rPr>
          <w:fldChar w:fldCharType="separate"/>
        </w:r>
        <w:r w:rsidR="0098484A">
          <w:rPr>
            <w:noProof/>
            <w:webHidden/>
          </w:rPr>
          <w:t>75</w:t>
        </w:r>
        <w:r w:rsidR="00D152E5">
          <w:rPr>
            <w:noProof/>
            <w:webHidden/>
          </w:rPr>
          <w:fldChar w:fldCharType="end"/>
        </w:r>
      </w:hyperlink>
    </w:p>
    <w:p w14:paraId="7EBB00BD" w14:textId="77777777" w:rsidR="00D152E5" w:rsidRDefault="00A923A0">
      <w:pPr>
        <w:pStyle w:val="TableofFigures"/>
        <w:tabs>
          <w:tab w:val="right" w:leader="dot" w:pos="8630"/>
        </w:tabs>
        <w:rPr>
          <w:rFonts w:eastAsiaTheme="minorEastAsia"/>
          <w:smallCaps w:val="0"/>
          <w:noProof/>
          <w:sz w:val="22"/>
          <w:szCs w:val="22"/>
        </w:rPr>
      </w:pPr>
      <w:hyperlink r:id="rId83" w:anchor="_Toc418888475" w:history="1">
        <w:r w:rsidR="00D152E5" w:rsidRPr="00C75C4E">
          <w:rPr>
            <w:rStyle w:val="Hyperlink"/>
            <w:noProof/>
          </w:rPr>
          <w:t>Fig.  47  Response of LPF for current sensors.</w:t>
        </w:r>
        <w:r w:rsidR="00D152E5">
          <w:rPr>
            <w:noProof/>
            <w:webHidden/>
          </w:rPr>
          <w:tab/>
        </w:r>
        <w:r w:rsidR="00D152E5">
          <w:rPr>
            <w:noProof/>
            <w:webHidden/>
          </w:rPr>
          <w:fldChar w:fldCharType="begin"/>
        </w:r>
        <w:r w:rsidR="00D152E5">
          <w:rPr>
            <w:noProof/>
            <w:webHidden/>
          </w:rPr>
          <w:instrText xml:space="preserve"> PAGEREF _Toc418888475 \h </w:instrText>
        </w:r>
        <w:r w:rsidR="00D152E5">
          <w:rPr>
            <w:noProof/>
            <w:webHidden/>
          </w:rPr>
        </w:r>
        <w:r w:rsidR="00D152E5">
          <w:rPr>
            <w:noProof/>
            <w:webHidden/>
          </w:rPr>
          <w:fldChar w:fldCharType="separate"/>
        </w:r>
        <w:r w:rsidR="0098484A">
          <w:rPr>
            <w:noProof/>
            <w:webHidden/>
          </w:rPr>
          <w:t>76</w:t>
        </w:r>
        <w:r w:rsidR="00D152E5">
          <w:rPr>
            <w:noProof/>
            <w:webHidden/>
          </w:rPr>
          <w:fldChar w:fldCharType="end"/>
        </w:r>
      </w:hyperlink>
    </w:p>
    <w:p w14:paraId="67186179" w14:textId="77777777" w:rsidR="00D152E5" w:rsidRDefault="00A923A0">
      <w:pPr>
        <w:pStyle w:val="TableofFigures"/>
        <w:tabs>
          <w:tab w:val="right" w:leader="dot" w:pos="8630"/>
        </w:tabs>
        <w:rPr>
          <w:rFonts w:eastAsiaTheme="minorEastAsia"/>
          <w:smallCaps w:val="0"/>
          <w:noProof/>
          <w:sz w:val="22"/>
          <w:szCs w:val="22"/>
        </w:rPr>
      </w:pPr>
      <w:hyperlink r:id="rId84" w:anchor="_Toc418888476" w:history="1">
        <w:r w:rsidR="00D152E5" w:rsidRPr="00C75C4E">
          <w:rPr>
            <w:rStyle w:val="Hyperlink"/>
            <w:noProof/>
          </w:rPr>
          <w:t>Fig.  48  Schematics of voltage sensor.</w:t>
        </w:r>
        <w:r w:rsidR="00D152E5">
          <w:rPr>
            <w:noProof/>
            <w:webHidden/>
          </w:rPr>
          <w:tab/>
        </w:r>
        <w:r w:rsidR="00D152E5">
          <w:rPr>
            <w:noProof/>
            <w:webHidden/>
          </w:rPr>
          <w:fldChar w:fldCharType="begin"/>
        </w:r>
        <w:r w:rsidR="00D152E5">
          <w:rPr>
            <w:noProof/>
            <w:webHidden/>
          </w:rPr>
          <w:instrText xml:space="preserve"> PAGEREF _Toc418888476 \h </w:instrText>
        </w:r>
        <w:r w:rsidR="00D152E5">
          <w:rPr>
            <w:noProof/>
            <w:webHidden/>
          </w:rPr>
        </w:r>
        <w:r w:rsidR="00D152E5">
          <w:rPr>
            <w:noProof/>
            <w:webHidden/>
          </w:rPr>
          <w:fldChar w:fldCharType="separate"/>
        </w:r>
        <w:r w:rsidR="0098484A">
          <w:rPr>
            <w:noProof/>
            <w:webHidden/>
          </w:rPr>
          <w:t>77</w:t>
        </w:r>
        <w:r w:rsidR="00D152E5">
          <w:rPr>
            <w:noProof/>
            <w:webHidden/>
          </w:rPr>
          <w:fldChar w:fldCharType="end"/>
        </w:r>
      </w:hyperlink>
    </w:p>
    <w:p w14:paraId="2D6040E4" w14:textId="77777777" w:rsidR="00D152E5" w:rsidRDefault="00A923A0">
      <w:pPr>
        <w:pStyle w:val="TableofFigures"/>
        <w:tabs>
          <w:tab w:val="right" w:leader="dot" w:pos="8630"/>
        </w:tabs>
        <w:rPr>
          <w:rFonts w:eastAsiaTheme="minorEastAsia"/>
          <w:smallCaps w:val="0"/>
          <w:noProof/>
          <w:sz w:val="22"/>
          <w:szCs w:val="22"/>
        </w:rPr>
      </w:pPr>
      <w:hyperlink r:id="rId85" w:anchor="_Toc418888477" w:history="1">
        <w:r w:rsidR="00D152E5" w:rsidRPr="00C75C4E">
          <w:rPr>
            <w:rStyle w:val="Hyperlink"/>
            <w:noProof/>
          </w:rPr>
          <w:t>Fig.  49  Response of LPF for voltage sensor.</w:t>
        </w:r>
        <w:r w:rsidR="00D152E5">
          <w:rPr>
            <w:noProof/>
            <w:webHidden/>
          </w:rPr>
          <w:tab/>
        </w:r>
        <w:r w:rsidR="00D152E5">
          <w:rPr>
            <w:noProof/>
            <w:webHidden/>
          </w:rPr>
          <w:fldChar w:fldCharType="begin"/>
        </w:r>
        <w:r w:rsidR="00D152E5">
          <w:rPr>
            <w:noProof/>
            <w:webHidden/>
          </w:rPr>
          <w:instrText xml:space="preserve"> PAGEREF _Toc418888477 \h </w:instrText>
        </w:r>
        <w:r w:rsidR="00D152E5">
          <w:rPr>
            <w:noProof/>
            <w:webHidden/>
          </w:rPr>
        </w:r>
        <w:r w:rsidR="00D152E5">
          <w:rPr>
            <w:noProof/>
            <w:webHidden/>
          </w:rPr>
          <w:fldChar w:fldCharType="separate"/>
        </w:r>
        <w:r w:rsidR="0098484A">
          <w:rPr>
            <w:noProof/>
            <w:webHidden/>
          </w:rPr>
          <w:t>78</w:t>
        </w:r>
        <w:r w:rsidR="00D152E5">
          <w:rPr>
            <w:noProof/>
            <w:webHidden/>
          </w:rPr>
          <w:fldChar w:fldCharType="end"/>
        </w:r>
      </w:hyperlink>
    </w:p>
    <w:p w14:paraId="60A62DD0" w14:textId="77777777" w:rsidR="00D152E5" w:rsidRDefault="00A923A0">
      <w:pPr>
        <w:pStyle w:val="TableofFigures"/>
        <w:tabs>
          <w:tab w:val="right" w:leader="dot" w:pos="8630"/>
        </w:tabs>
        <w:rPr>
          <w:rFonts w:eastAsiaTheme="minorEastAsia"/>
          <w:smallCaps w:val="0"/>
          <w:noProof/>
          <w:sz w:val="22"/>
          <w:szCs w:val="22"/>
        </w:rPr>
      </w:pPr>
      <w:hyperlink r:id="rId86" w:anchor="_Toc418888478" w:history="1">
        <w:r w:rsidR="00D152E5" w:rsidRPr="00C75C4E">
          <w:rPr>
            <w:rStyle w:val="Hyperlink"/>
            <w:noProof/>
          </w:rPr>
          <w:t>Fig.  50  Isolated mosfet driver.</w:t>
        </w:r>
        <w:r w:rsidR="00D152E5">
          <w:rPr>
            <w:noProof/>
            <w:webHidden/>
          </w:rPr>
          <w:tab/>
        </w:r>
        <w:r w:rsidR="00D152E5">
          <w:rPr>
            <w:noProof/>
            <w:webHidden/>
          </w:rPr>
          <w:fldChar w:fldCharType="begin"/>
        </w:r>
        <w:r w:rsidR="00D152E5">
          <w:rPr>
            <w:noProof/>
            <w:webHidden/>
          </w:rPr>
          <w:instrText xml:space="preserve"> PAGEREF _Toc418888478 \h </w:instrText>
        </w:r>
        <w:r w:rsidR="00D152E5">
          <w:rPr>
            <w:noProof/>
            <w:webHidden/>
          </w:rPr>
        </w:r>
        <w:r w:rsidR="00D152E5">
          <w:rPr>
            <w:noProof/>
            <w:webHidden/>
          </w:rPr>
          <w:fldChar w:fldCharType="separate"/>
        </w:r>
        <w:r w:rsidR="0098484A">
          <w:rPr>
            <w:noProof/>
            <w:webHidden/>
          </w:rPr>
          <w:t>79</w:t>
        </w:r>
        <w:r w:rsidR="00D152E5">
          <w:rPr>
            <w:noProof/>
            <w:webHidden/>
          </w:rPr>
          <w:fldChar w:fldCharType="end"/>
        </w:r>
      </w:hyperlink>
    </w:p>
    <w:p w14:paraId="62386D3C" w14:textId="77777777" w:rsidR="00D152E5" w:rsidRDefault="00A923A0">
      <w:pPr>
        <w:pStyle w:val="TableofFigures"/>
        <w:tabs>
          <w:tab w:val="right" w:leader="dot" w:pos="8630"/>
        </w:tabs>
        <w:rPr>
          <w:rFonts w:eastAsiaTheme="minorEastAsia"/>
          <w:smallCaps w:val="0"/>
          <w:noProof/>
          <w:sz w:val="22"/>
          <w:szCs w:val="22"/>
        </w:rPr>
      </w:pPr>
      <w:hyperlink r:id="rId87" w:anchor="_Toc418888479" w:history="1">
        <w:r w:rsidR="00D152E5" w:rsidRPr="00C75C4E">
          <w:rPr>
            <w:rStyle w:val="Hyperlink"/>
            <w:noProof/>
          </w:rPr>
          <w:t>Fig.  51  Wifi module provide an internet interface for remote monitoring and control.</w:t>
        </w:r>
        <w:r w:rsidR="00D152E5">
          <w:rPr>
            <w:noProof/>
            <w:webHidden/>
          </w:rPr>
          <w:tab/>
        </w:r>
        <w:r w:rsidR="00D152E5">
          <w:rPr>
            <w:noProof/>
            <w:webHidden/>
          </w:rPr>
          <w:fldChar w:fldCharType="begin"/>
        </w:r>
        <w:r w:rsidR="00D152E5">
          <w:rPr>
            <w:noProof/>
            <w:webHidden/>
          </w:rPr>
          <w:instrText xml:space="preserve"> PAGEREF _Toc418888479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29C38D7C" w14:textId="77777777" w:rsidR="00D152E5" w:rsidRDefault="00A923A0">
      <w:pPr>
        <w:pStyle w:val="TableofFigures"/>
        <w:tabs>
          <w:tab w:val="right" w:leader="dot" w:pos="8630"/>
        </w:tabs>
        <w:rPr>
          <w:rFonts w:eastAsiaTheme="minorEastAsia"/>
          <w:smallCaps w:val="0"/>
          <w:noProof/>
          <w:sz w:val="22"/>
          <w:szCs w:val="22"/>
        </w:rPr>
      </w:pPr>
      <w:hyperlink r:id="rId88" w:anchor="_Toc418888480" w:history="1">
        <w:r w:rsidR="00D152E5" w:rsidRPr="00C75C4E">
          <w:rPr>
            <w:rStyle w:val="Hyperlink"/>
            <w:noProof/>
          </w:rPr>
          <w:t>Fig.  52  1.2V and 3.3V DC-DC for digital subsystem</w:t>
        </w:r>
        <w:r w:rsidR="00D152E5">
          <w:rPr>
            <w:noProof/>
            <w:webHidden/>
          </w:rPr>
          <w:tab/>
        </w:r>
        <w:r w:rsidR="00D152E5">
          <w:rPr>
            <w:noProof/>
            <w:webHidden/>
          </w:rPr>
          <w:fldChar w:fldCharType="begin"/>
        </w:r>
        <w:r w:rsidR="00D152E5">
          <w:rPr>
            <w:noProof/>
            <w:webHidden/>
          </w:rPr>
          <w:instrText xml:space="preserve"> PAGEREF _Toc418888480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4E179D18" w14:textId="77777777" w:rsidR="00D152E5" w:rsidRDefault="00A923A0">
      <w:pPr>
        <w:pStyle w:val="TableofFigures"/>
        <w:tabs>
          <w:tab w:val="right" w:leader="dot" w:pos="8630"/>
        </w:tabs>
        <w:rPr>
          <w:rFonts w:eastAsiaTheme="minorEastAsia"/>
          <w:smallCaps w:val="0"/>
          <w:noProof/>
          <w:sz w:val="22"/>
          <w:szCs w:val="22"/>
        </w:rPr>
      </w:pPr>
      <w:hyperlink r:id="rId89" w:anchor="_Toc418888481" w:history="1">
        <w:r w:rsidR="00D152E5" w:rsidRPr="00C75C4E">
          <w:rPr>
            <w:rStyle w:val="Hyperlink"/>
            <w:noProof/>
          </w:rPr>
          <w:t>Fig.  53  3.3V Low noise LDO for analog subsystem</w:t>
        </w:r>
        <w:r w:rsidR="00D152E5">
          <w:rPr>
            <w:noProof/>
            <w:webHidden/>
          </w:rPr>
          <w:tab/>
        </w:r>
        <w:r w:rsidR="00D152E5">
          <w:rPr>
            <w:noProof/>
            <w:webHidden/>
          </w:rPr>
          <w:fldChar w:fldCharType="begin"/>
        </w:r>
        <w:r w:rsidR="00D152E5">
          <w:rPr>
            <w:noProof/>
            <w:webHidden/>
          </w:rPr>
          <w:instrText xml:space="preserve"> PAGEREF _Toc418888481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7AF293C2" w14:textId="77777777" w:rsidR="00D152E5" w:rsidRDefault="00A923A0">
      <w:pPr>
        <w:pStyle w:val="TableofFigures"/>
        <w:tabs>
          <w:tab w:val="right" w:leader="dot" w:pos="8630"/>
        </w:tabs>
        <w:rPr>
          <w:rFonts w:eastAsiaTheme="minorEastAsia"/>
          <w:smallCaps w:val="0"/>
          <w:noProof/>
          <w:sz w:val="22"/>
          <w:szCs w:val="22"/>
        </w:rPr>
      </w:pPr>
      <w:hyperlink r:id="rId90" w:anchor="_Toc418888482" w:history="1">
        <w:r w:rsidR="00D152E5" w:rsidRPr="00C75C4E">
          <w:rPr>
            <w:rStyle w:val="Hyperlink"/>
            <w:noProof/>
          </w:rPr>
          <w:t>Fig.  54   Reset Circuit for the main controller</w:t>
        </w:r>
        <w:r w:rsidR="00D152E5">
          <w:rPr>
            <w:noProof/>
            <w:webHidden/>
          </w:rPr>
          <w:tab/>
        </w:r>
        <w:r w:rsidR="00D152E5">
          <w:rPr>
            <w:noProof/>
            <w:webHidden/>
          </w:rPr>
          <w:fldChar w:fldCharType="begin"/>
        </w:r>
        <w:r w:rsidR="00D152E5">
          <w:rPr>
            <w:noProof/>
            <w:webHidden/>
          </w:rPr>
          <w:instrText xml:space="preserve"> PAGEREF _Toc418888482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471B64D9" w14:textId="77777777" w:rsidR="00D152E5" w:rsidRDefault="00A923A0">
      <w:pPr>
        <w:pStyle w:val="TableofFigures"/>
        <w:tabs>
          <w:tab w:val="right" w:leader="dot" w:pos="8630"/>
        </w:tabs>
        <w:rPr>
          <w:rFonts w:eastAsiaTheme="minorEastAsia"/>
          <w:smallCaps w:val="0"/>
          <w:noProof/>
          <w:sz w:val="22"/>
          <w:szCs w:val="22"/>
        </w:rPr>
      </w:pPr>
      <w:hyperlink r:id="rId91" w:anchor="_Toc418888483" w:history="1">
        <w:r w:rsidR="00D152E5" w:rsidRPr="00C75C4E">
          <w:rPr>
            <w:rStyle w:val="Hyperlink"/>
            <w:noProof/>
          </w:rPr>
          <w:t>Fig.  55  JTAG Debug interface</w:t>
        </w:r>
        <w:r w:rsidR="00D152E5">
          <w:rPr>
            <w:noProof/>
            <w:webHidden/>
          </w:rPr>
          <w:tab/>
        </w:r>
        <w:r w:rsidR="00D152E5">
          <w:rPr>
            <w:noProof/>
            <w:webHidden/>
          </w:rPr>
          <w:fldChar w:fldCharType="begin"/>
        </w:r>
        <w:r w:rsidR="00D152E5">
          <w:rPr>
            <w:noProof/>
            <w:webHidden/>
          </w:rPr>
          <w:instrText xml:space="preserve"> PAGEREF _Toc418888483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6B869897" w14:textId="77777777" w:rsidR="00335B33" w:rsidRDefault="003E5C1B" w:rsidP="00335B33">
      <w:pPr>
        <w:pStyle w:val="BodyText"/>
      </w:pPr>
      <w:r>
        <w:fldChar w:fldCharType="end"/>
      </w:r>
    </w:p>
    <w:p w14:paraId="736FEA55" w14:textId="277DB006" w:rsidR="00335B33" w:rsidRDefault="00335B33" w:rsidP="00335B33">
      <w:pPr>
        <w:pStyle w:val="Heading2-NoNumber"/>
      </w:pPr>
      <w:bookmarkStart w:id="6" w:name="_Toc418888367"/>
      <w:r>
        <w:lastRenderedPageBreak/>
        <w:t>Tables</w:t>
      </w:r>
      <w:bookmarkEnd w:id="6"/>
    </w:p>
    <w:p w14:paraId="57BB0B59" w14:textId="77777777" w:rsidR="00D152E5" w:rsidRDefault="003E5C1B">
      <w:pPr>
        <w:pStyle w:val="TableofFigures"/>
        <w:tabs>
          <w:tab w:val="right" w:leader="dot" w:pos="8630"/>
        </w:tabs>
        <w:rPr>
          <w:rFonts w:eastAsiaTheme="minorEastAsia"/>
          <w:smallCaps w:val="0"/>
          <w:noProof/>
          <w:sz w:val="22"/>
          <w:szCs w:val="22"/>
        </w:rPr>
      </w:pPr>
      <w:r>
        <w:fldChar w:fldCharType="begin"/>
      </w:r>
      <w:r>
        <w:instrText xml:space="preserve"> TOC \h \z \c "Table" </w:instrText>
      </w:r>
      <w:r>
        <w:fldChar w:fldCharType="separate"/>
      </w:r>
      <w:hyperlink r:id="rId92" w:anchor="_Toc418888484" w:history="1">
        <w:r w:rsidR="00D152E5" w:rsidRPr="00966919">
          <w:rPr>
            <w:rStyle w:val="Hyperlink"/>
            <w:noProof/>
          </w:rPr>
          <w:t>Table 1.  High-frequency mosfets comparison</w:t>
        </w:r>
        <w:r w:rsidR="00D152E5">
          <w:rPr>
            <w:noProof/>
            <w:webHidden/>
          </w:rPr>
          <w:tab/>
        </w:r>
        <w:r w:rsidR="00D152E5">
          <w:rPr>
            <w:noProof/>
            <w:webHidden/>
          </w:rPr>
          <w:fldChar w:fldCharType="begin"/>
        </w:r>
        <w:r w:rsidR="00D152E5">
          <w:rPr>
            <w:noProof/>
            <w:webHidden/>
          </w:rPr>
          <w:instrText xml:space="preserve"> PAGEREF _Toc418888484 \h </w:instrText>
        </w:r>
        <w:r w:rsidR="00D152E5">
          <w:rPr>
            <w:noProof/>
            <w:webHidden/>
          </w:rPr>
        </w:r>
        <w:r w:rsidR="00D152E5">
          <w:rPr>
            <w:noProof/>
            <w:webHidden/>
          </w:rPr>
          <w:fldChar w:fldCharType="separate"/>
        </w:r>
        <w:r w:rsidR="0098484A">
          <w:rPr>
            <w:noProof/>
            <w:webHidden/>
          </w:rPr>
          <w:t>70</w:t>
        </w:r>
        <w:r w:rsidR="00D152E5">
          <w:rPr>
            <w:noProof/>
            <w:webHidden/>
          </w:rPr>
          <w:fldChar w:fldCharType="end"/>
        </w:r>
      </w:hyperlink>
    </w:p>
    <w:p w14:paraId="35F5F98C" w14:textId="77777777" w:rsidR="003E5C1B" w:rsidRPr="003E5C1B" w:rsidRDefault="003E5C1B" w:rsidP="003E5C1B">
      <w:r>
        <w:fldChar w:fldCharType="end"/>
      </w:r>
    </w:p>
    <w:p w14:paraId="44903F1F" w14:textId="77777777" w:rsidR="006A722D" w:rsidRPr="00A439E9" w:rsidRDefault="006A722D" w:rsidP="00C951FD">
      <w:pPr>
        <w:pStyle w:val="Heading1-NoNumber"/>
      </w:pPr>
      <w:bookmarkStart w:id="7" w:name="_Toc346816660"/>
      <w:bookmarkStart w:id="8" w:name="_Toc418888368"/>
      <w:bookmarkEnd w:id="3"/>
      <w:r w:rsidRPr="007712CD">
        <w:lastRenderedPageBreak/>
        <w:t>Acknowledgments</w:t>
      </w:r>
      <w:bookmarkEnd w:id="7"/>
      <w:bookmarkEnd w:id="8"/>
    </w:p>
    <w:p w14:paraId="44903F20" w14:textId="4194D19D" w:rsidR="00F46FB7" w:rsidRDefault="00935C18" w:rsidP="00012458">
      <w:pPr>
        <w:pStyle w:val="BodyText"/>
      </w:pPr>
      <w:bookmarkStart w:id="9" w:name="_Toc346816661"/>
      <w:r w:rsidRPr="00935C18">
        <w:t xml:space="preserve"> </w:t>
      </w:r>
    </w:p>
    <w:bookmarkEnd w:id="9"/>
    <w:p w14:paraId="44903F2F" w14:textId="77777777" w:rsidR="009039A4" w:rsidRPr="00C951FD" w:rsidRDefault="00282C28" w:rsidP="00C951FD">
      <w:pPr>
        <w:pStyle w:val="Heading1"/>
      </w:pPr>
      <w:r w:rsidRPr="00E679B0">
        <w:lastRenderedPageBreak/>
        <w:br/>
      </w:r>
      <w:bookmarkStart w:id="10" w:name="_Ref417928392"/>
      <w:bookmarkStart w:id="11" w:name="_Toc418888369"/>
      <w:r w:rsidR="000A5F0C" w:rsidRPr="00C951FD">
        <w:t>Introduction</w:t>
      </w:r>
      <w:bookmarkEnd w:id="10"/>
      <w:bookmarkEnd w:id="11"/>
    </w:p>
    <w:p w14:paraId="23D07591" w14:textId="6CFFED81" w:rsidR="00FF7DE1" w:rsidRDefault="00FF7DE1" w:rsidP="00FF7DE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43CF624A" w:rsidR="0098484A" w:rsidRDefault="0098484A" w:rsidP="00FF7DE1">
                            <w:pPr>
                              <w:pStyle w:val="FootnoteText"/>
                              <w:keepNext/>
                              <w:jc w:val="center"/>
                            </w:pPr>
                            <w:r>
                              <w:rPr>
                                <w:noProof/>
                              </w:rPr>
                              <w:drawing>
                                <wp:inline distT="0" distB="0" distL="0" distR="0" wp14:anchorId="00E4C49E" wp14:editId="6F8B086E">
                                  <wp:extent cx="5452110" cy="4231005"/>
                                  <wp:effectExtent l="0" t="0" r="0" b="0"/>
                                  <wp:docPr id="23" name="Picture 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98484A" w:rsidRDefault="0098484A" w:rsidP="002276E9">
                            <w:pPr>
                              <w:pStyle w:val="Caption"/>
                            </w:pPr>
                            <w:bookmarkStart w:id="12" w:name="_Toc418888429"/>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w:t>
                            </w:r>
                            <w:r w:rsidR="00A923A0">
                              <w:rPr>
                                <w:noProof/>
                              </w:rPr>
                              <w:fldChar w:fldCharType="end"/>
                            </w:r>
                            <w:r>
                              <w:t xml:space="preserve">  A high power density inverter (designed to work with Tesla’s </w:t>
                            </w:r>
                            <w:proofErr w:type="spellStart"/>
                            <w:r>
                              <w:t>PowerWall</w:t>
                            </w:r>
                            <w:proofErr w:type="spellEnd"/>
                            <w:r>
                              <w:t xml:space="preserve"> battery).</w:t>
                            </w:r>
                            <w:bookmarkEnd w:id="12"/>
                          </w:p>
                          <w:p w14:paraId="7D0EE0A0" w14:textId="77777777" w:rsidR="0098484A" w:rsidRDefault="0098484A"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43CF624A" w:rsidR="0098484A" w:rsidRDefault="0098484A" w:rsidP="00FF7DE1">
                      <w:pPr>
                        <w:pStyle w:val="FootnoteText"/>
                        <w:keepNext/>
                        <w:jc w:val="center"/>
                      </w:pPr>
                      <w:r>
                        <w:rPr>
                          <w:noProof/>
                        </w:rPr>
                        <w:drawing>
                          <wp:inline distT="0" distB="0" distL="0" distR="0" wp14:anchorId="00E4C49E" wp14:editId="6F8B086E">
                            <wp:extent cx="5452110" cy="4231005"/>
                            <wp:effectExtent l="0" t="0" r="0" b="0"/>
                            <wp:docPr id="23" name="Picture 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98484A" w:rsidRDefault="0098484A" w:rsidP="002276E9">
                      <w:pPr>
                        <w:pStyle w:val="Caption"/>
                      </w:pPr>
                      <w:bookmarkStart w:id="13" w:name="_Toc418888429"/>
                      <w:proofErr w:type="gramStart"/>
                      <w:r>
                        <w:t>Fig.</w:t>
                      </w:r>
                      <w:proofErr w:type="gramEnd"/>
                      <w:r>
                        <w:t xml:space="preserve">  </w:t>
                      </w:r>
                      <w:r>
                        <w:fldChar w:fldCharType="begin"/>
                      </w:r>
                      <w:r>
                        <w:instrText xml:space="preserve"> SEQ Fig._ \* ARABIC </w:instrText>
                      </w:r>
                      <w:r>
                        <w:fldChar w:fldCharType="separate"/>
                      </w:r>
                      <w:r>
                        <w:rPr>
                          <w:noProof/>
                        </w:rPr>
                        <w:t>1</w:t>
                      </w:r>
                      <w:r>
                        <w:rPr>
                          <w:noProof/>
                        </w:rPr>
                        <w:fldChar w:fldCharType="end"/>
                      </w:r>
                      <w:r>
                        <w:t xml:space="preserve">  A high power density inverter (designed to work with Tesla’s </w:t>
                      </w:r>
                      <w:proofErr w:type="spellStart"/>
                      <w:r>
                        <w:t>PowerWall</w:t>
                      </w:r>
                      <w:proofErr w:type="spellEnd"/>
                      <w:r>
                        <w:t xml:space="preserve"> battery).</w:t>
                      </w:r>
                      <w:bookmarkEnd w:id="13"/>
                    </w:p>
                    <w:p w14:paraId="7D0EE0A0" w14:textId="77777777" w:rsidR="0098484A" w:rsidRDefault="0098484A"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proofErr w:type="gramStart"/>
      <w:r w:rsidR="00E417D4">
        <w:t>”.</w:t>
      </w:r>
      <w:proofErr w:type="gramEnd"/>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w:t>
      </w:r>
      <w:r w:rsidR="00E417D4" w:rsidRPr="00E417D4">
        <w:lastRenderedPageBreak/>
        <w:t>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13" w:name="_Toc418888370"/>
      <w:r w:rsidRPr="00C951FD">
        <w:t>Introduction</w:t>
      </w:r>
      <w:bookmarkEnd w:id="13"/>
      <w:r w:rsidRPr="00C951FD">
        <w:t xml:space="preserve"> </w:t>
      </w:r>
    </w:p>
    <w:p w14:paraId="1AE09216" w14:textId="7EEEBCC1" w:rsidR="00577609" w:rsidRDefault="0045682B" w:rsidP="009F1A5B">
      <w:pPr>
        <w:pStyle w:val="BodyText"/>
      </w:pPr>
      <w:r>
        <w:t>Inverter</w:t>
      </w:r>
      <w:r w:rsidR="00C141DF">
        <w:t xml:space="preserve"> plays a key role in the future </w:t>
      </w:r>
      <w:r w:rsidR="0041781E">
        <w:t>of renewable energy</w:t>
      </w:r>
      <w:r w:rsidR="00C141DF">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3957EE15" w14:textId="42094FD8" w:rsidR="00252464" w:rsidRPr="00252464" w:rsidRDefault="00D152E5" w:rsidP="00D152E5">
      <w:pPr>
        <w:pStyle w:val="Heading2"/>
      </w:pPr>
      <w:bookmarkStart w:id="14" w:name="_Toc418888371"/>
      <w:r>
        <w:t>The T</w:t>
      </w:r>
      <w:r w:rsidR="0023383A" w:rsidRPr="009F1A5B">
        <w:t>hesis Organization</w:t>
      </w:r>
      <w:bookmarkEnd w:id="14"/>
    </w:p>
    <w:p w14:paraId="55B9197E" w14:textId="58F118F5" w:rsidR="004354B4" w:rsidRDefault="00E56205" w:rsidP="00C141DF">
      <w:pPr>
        <w:pStyle w:val="BodyText"/>
      </w:pPr>
      <w:r>
        <w:t xml:space="preserve">In this thesis, Chapter 2 gives a short review of traditional solar system </w:t>
      </w:r>
      <w:r w:rsidR="004354B4">
        <w:t xml:space="preserve">configurations </w:t>
      </w:r>
      <w:r>
        <w:t>and solar inverter.</w:t>
      </w:r>
      <w:r w:rsidR="004354B4">
        <w:t xml:space="preserve"> </w:t>
      </w:r>
      <w:r>
        <w:t xml:space="preserve"> </w:t>
      </w:r>
      <w:r w:rsidR="004354B4">
        <w:t xml:space="preserve">It also reviews a new configuration in solar system, called differential power processing (DPP).   </w:t>
      </w:r>
    </w:p>
    <w:p w14:paraId="6633038E" w14:textId="498B08A5" w:rsidR="004354B4" w:rsidRDefault="004354B4" w:rsidP="00C141DF">
      <w:pPr>
        <w:pStyle w:val="BodyText"/>
      </w:pPr>
      <w:r>
        <w:t>Chapter 3 reviews power converter, soft switching techniques to reduce switching loss, and scaling of power converter</w:t>
      </w:r>
    </w:p>
    <w:p w14:paraId="66A6968C" w14:textId="7FD457AA" w:rsidR="004354B4" w:rsidRDefault="00D152E5" w:rsidP="00C141DF">
      <w:pPr>
        <w:pStyle w:val="BodyText"/>
      </w:pPr>
      <w:r>
        <w:t>Chapter 4 reviews existing techniques for loss reduction in Zero-voltage-resonant-transition converters.  Then the ZVRT in power converter is reviewed with amendments to make it correct in high frequency.</w:t>
      </w:r>
    </w:p>
    <w:p w14:paraId="65B1F3F8" w14:textId="331480B1" w:rsidR="004354B4" w:rsidRDefault="008C5AC9" w:rsidP="00C141DF">
      <w:pPr>
        <w:pStyle w:val="BodyText"/>
      </w:pPr>
      <w:r>
        <w:t xml:space="preserve">Chapter 5 describes the </w:t>
      </w:r>
      <w:r w:rsidR="00D152E5">
        <w:t>proposed optimal control method for loss reduction.</w:t>
      </w:r>
      <w:r>
        <w:t xml:space="preserve"> </w:t>
      </w:r>
    </w:p>
    <w:p w14:paraId="5BB6B605" w14:textId="0E12E92F" w:rsidR="008C5AC9" w:rsidRDefault="008C5AC9" w:rsidP="00C141DF">
      <w:pPr>
        <w:pStyle w:val="BodyText"/>
      </w:pPr>
      <w:r>
        <w:t xml:space="preserve">Chapter 6 </w:t>
      </w:r>
      <w:r w:rsidR="00D152E5">
        <w:t>describes the inverter design.</w:t>
      </w:r>
    </w:p>
    <w:p w14:paraId="144FA0A1" w14:textId="06886F51" w:rsidR="00D152E5" w:rsidRDefault="00D152E5" w:rsidP="00C141DF">
      <w:pPr>
        <w:pStyle w:val="BodyText"/>
      </w:pPr>
      <w:r>
        <w:t>Chapter 7 is conclusion and future directions</w:t>
      </w:r>
    </w:p>
    <w:p w14:paraId="09DA0D32" w14:textId="77777777" w:rsidR="004354B4" w:rsidRDefault="004354B4" w:rsidP="00C141DF">
      <w:pPr>
        <w:pStyle w:val="BodyText"/>
      </w:pPr>
    </w:p>
    <w:p w14:paraId="777687F2" w14:textId="77777777" w:rsidR="00C141DF" w:rsidRPr="00C141DF" w:rsidRDefault="00C141DF" w:rsidP="00C141DF">
      <w:pPr>
        <w:pStyle w:val="BodyText"/>
      </w:pPr>
    </w:p>
    <w:p w14:paraId="44903F41" w14:textId="77777777" w:rsidR="004E2609" w:rsidRDefault="005E2784" w:rsidP="00C951FD">
      <w:pPr>
        <w:pStyle w:val="Heading1"/>
      </w:pPr>
      <w:r>
        <w:lastRenderedPageBreak/>
        <w:br/>
      </w:r>
      <w:bookmarkStart w:id="15" w:name="_Toc418888372"/>
      <w:r w:rsidR="00916185">
        <w:t>I</w:t>
      </w:r>
      <w:r w:rsidR="00B815BE">
        <w:t>n</w:t>
      </w:r>
      <w:r w:rsidR="00916185">
        <w:t xml:space="preserve">verter in Solar </w:t>
      </w:r>
      <w:r w:rsidR="00916185" w:rsidRPr="00355F65">
        <w:t>Systems</w:t>
      </w:r>
      <w:bookmarkEnd w:id="15"/>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16" w:name="_Toc418888373"/>
      <w:r>
        <w:t xml:space="preserve">Solar </w:t>
      </w:r>
      <w:r w:rsidR="00653723">
        <w:t xml:space="preserve">Inverter and </w:t>
      </w:r>
      <w:r w:rsidR="00341774">
        <w:t xml:space="preserve">Traditional </w:t>
      </w:r>
      <w:r w:rsidR="00653723">
        <w:t>Solar System Configurations</w:t>
      </w:r>
      <w:bookmarkEnd w:id="16"/>
    </w:p>
    <w:p w14:paraId="16FC3CE8" w14:textId="6FF3AE78" w:rsidR="008E1BB9" w:rsidRPr="008E1BB9" w:rsidRDefault="008E1BB9" w:rsidP="008E1BB9">
      <w:pPr>
        <w:pStyle w:val="Heading3"/>
      </w:pPr>
      <w:bookmarkStart w:id="17" w:name="_Toc418888374"/>
      <w:r>
        <w:t>Solar system</w:t>
      </w:r>
      <w:bookmarkEnd w:id="17"/>
    </w:p>
    <w:p w14:paraId="06603868" w14:textId="3B3A8F56"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w:t>
      </w:r>
      <w:proofErr w:type="gramStart"/>
      <w:r>
        <w:t>in between</w:t>
      </w:r>
      <w:proofErr w:type="gramEnd"/>
      <w:r>
        <w:t xml:space="preserve">.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66FA100" w:rsidR="0043386C" w:rsidRDefault="000C2BA7" w:rsidP="008E1BB9">
      <w:pPr>
        <w:pStyle w:val="BodyText"/>
      </w:pPr>
      <w:r>
        <w:t>Inevitably</w:t>
      </w:r>
      <w:r w:rsidR="006E169B">
        <w:t xml:space="preserve">, there are overlaps in the three </w:t>
      </w:r>
      <w:r w:rsidR="002076A0">
        <w:t>market segments</w:t>
      </w:r>
      <w:r w:rsidR="006E169B">
        <w:t xml:space="preserve">.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98484A" w:rsidRPr="00295047">
        <w:t xml:space="preserve">Fig. </w:t>
      </w:r>
      <w:r w:rsidR="0098484A">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1" locked="0" layoutInCell="1" allowOverlap="1" wp14:anchorId="009ACA36" wp14:editId="22873683">
                <wp:simplePos x="0" y="0"/>
                <wp:positionH relativeFrom="margin">
                  <wp:posOffset>2242820</wp:posOffset>
                </wp:positionH>
                <wp:positionV relativeFrom="margin">
                  <wp:posOffset>284480</wp:posOffset>
                </wp:positionV>
                <wp:extent cx="3234690" cy="2647950"/>
                <wp:effectExtent l="0" t="0" r="3810" b="0"/>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647950"/>
                        </a:xfrm>
                        <a:prstGeom prst="rect">
                          <a:avLst/>
                        </a:prstGeom>
                        <a:noFill/>
                        <a:ln w="6350">
                          <a:noFill/>
                        </a:ln>
                        <a:effectLst/>
                      </wps:spPr>
                      <wps:txbx>
                        <w:txbxContent>
                          <w:p w14:paraId="3F3A6E69" w14:textId="1766F6A7" w:rsidR="0098484A" w:rsidRDefault="0098484A" w:rsidP="002276E9">
                            <w:pPr>
                              <w:pStyle w:val="Caption"/>
                            </w:pPr>
                            <w:r>
                              <w:rPr>
                                <w:noProof/>
                              </w:rPr>
                              <w:drawing>
                                <wp:inline distT="0" distB="0" distL="0" distR="0" wp14:anchorId="641121F5" wp14:editId="266E2BA2">
                                  <wp:extent cx="3228340" cy="216789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228340" cy="2167890"/>
                                          </a:xfrm>
                                          <a:prstGeom prst="rect">
                                            <a:avLst/>
                                          </a:prstGeom>
                                        </pic:spPr>
                                      </pic:pic>
                                    </a:graphicData>
                                  </a:graphic>
                                </wp:inline>
                              </w:drawing>
                            </w:r>
                          </w:p>
                          <w:p w14:paraId="3FAA77AE" w14:textId="4F46C025" w:rsidR="0098484A" w:rsidRPr="00295047" w:rsidRDefault="0098484A" w:rsidP="002276E9">
                            <w:pPr>
                              <w:pStyle w:val="Caption"/>
                            </w:pPr>
                            <w:bookmarkStart w:id="18" w:name="_Ref418694415"/>
                            <w:bookmarkStart w:id="19" w:name="_Toc418888430"/>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8"/>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1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6pt;margin-top:22.4pt;width:254.7pt;height:208.5pt;z-index:-25165312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" filled="f" stroked="f" strokeweight=".5pt">
                <v:textbox inset="0,0,0,0">
                  <w:txbxContent>
                    <w:p w14:paraId="3F3A6E69" w14:textId="1766F6A7" w:rsidR="0098484A" w:rsidRDefault="0098484A" w:rsidP="002276E9">
                      <w:pPr>
                        <w:pStyle w:val="Caption"/>
                      </w:pPr>
                      <w:r>
                        <w:rPr>
                          <w:noProof/>
                        </w:rPr>
                        <w:drawing>
                          <wp:inline distT="0" distB="0" distL="0" distR="0" wp14:anchorId="641121F5" wp14:editId="266E2BA2">
                            <wp:extent cx="3228340" cy="216789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228340" cy="2167890"/>
                                    </a:xfrm>
                                    <a:prstGeom prst="rect">
                                      <a:avLst/>
                                    </a:prstGeom>
                                  </pic:spPr>
                                </pic:pic>
                              </a:graphicData>
                            </a:graphic>
                          </wp:inline>
                        </w:drawing>
                      </w:r>
                    </w:p>
                    <w:p w14:paraId="3FAA77AE" w14:textId="4F46C025" w:rsidR="0098484A" w:rsidRPr="00295047" w:rsidRDefault="0098484A" w:rsidP="002276E9">
                      <w:pPr>
                        <w:pStyle w:val="Caption"/>
                      </w:pPr>
                      <w:bookmarkStart w:id="21" w:name="_Ref418694415"/>
                      <w:bookmarkStart w:id="22" w:name="_Toc418888430"/>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21"/>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2"/>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20" w:name="_Toc418888375"/>
      <w:r>
        <w:t>Solar inverter in solar system</w:t>
      </w:r>
      <w:bookmarkEnd w:id="20"/>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37562F82"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a</w:t>
      </w:r>
      <w:r w:rsidRPr="00EB192B">
        <w:t>).</w:t>
      </w:r>
      <w:r>
        <w:t xml:space="preserve">  </w:t>
      </w:r>
      <w:r w:rsidR="001C00DC">
        <w:t xml:space="preserve">In this centralized configuration, </w:t>
      </w:r>
      <w:r>
        <w:t xml:space="preserve">MPPT is done in </w:t>
      </w:r>
      <w:r w:rsidR="001C00DC">
        <w:t>the central inverter</w:t>
      </w:r>
      <w:r>
        <w:t>.</w:t>
      </w:r>
    </w:p>
    <w:p w14:paraId="44903F46" w14:textId="6799DB42"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56087B">
        <w:t xml:space="preserve">string </w:t>
      </w:r>
      <w:r w:rsidRPr="007F3510">
        <w:t>DC optimizer</w:t>
      </w:r>
      <w:r>
        <w:t xml:space="preserve"> (multi-string)</w:t>
      </w:r>
      <w:r w:rsidRPr="007F3510">
        <w:t xml:space="preserve">. </w:t>
      </w:r>
      <w:r>
        <w:t xml:space="preserve"> </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 xml:space="preserve"> b</w:t>
      </w:r>
      <w:r w:rsidRPr="007F3510">
        <w:t xml:space="preserve"> and 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7A86407F"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98484A" w:rsidRDefault="0098484A" w:rsidP="002276E9">
                            <w:pPr>
                              <w:pStyle w:val="Caption"/>
                            </w:pPr>
                            <w:r>
                              <w:rPr>
                                <w:noProof/>
                              </w:rPr>
                              <w:drawing>
                                <wp:inline distT="0" distB="0" distL="0" distR="0" wp14:anchorId="44904119" wp14:editId="4490411A">
                                  <wp:extent cx="3164205" cy="1919605"/>
                                  <wp:effectExtent l="0" t="0" r="0" b="4445"/>
                                  <wp:docPr id="31" name="Picture 3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98484A" w:rsidRPr="00295047" w:rsidRDefault="0098484A" w:rsidP="002276E9">
                            <w:pPr>
                              <w:pStyle w:val="Caption"/>
                            </w:pPr>
                            <w:bookmarkStart w:id="21" w:name="_Ref416564321"/>
                            <w:bookmarkStart w:id="22" w:name="_Toc41888843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1"/>
                            <w:r w:rsidRPr="00295047">
                              <w:t>.  Solar inverter installation market forecast.  (Courtesy IMS Research)</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98484A" w:rsidRDefault="0098484A" w:rsidP="002276E9">
                      <w:pPr>
                        <w:pStyle w:val="Caption"/>
                      </w:pPr>
                      <w:r>
                        <w:rPr>
                          <w:noProof/>
                        </w:rPr>
                        <w:drawing>
                          <wp:inline distT="0" distB="0" distL="0" distR="0" wp14:anchorId="44904119" wp14:editId="4490411A">
                            <wp:extent cx="3164205" cy="1919605"/>
                            <wp:effectExtent l="0" t="0" r="0" b="4445"/>
                            <wp:docPr id="31" name="Picture 3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98484A" w:rsidRPr="00295047" w:rsidRDefault="0098484A" w:rsidP="002276E9">
                      <w:pPr>
                        <w:pStyle w:val="Caption"/>
                      </w:pPr>
                      <w:bookmarkStart w:id="27" w:name="_Ref416564321"/>
                      <w:bookmarkStart w:id="28" w:name="_Toc41888843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7"/>
                      <w:r w:rsidRPr="00295047">
                        <w:t>.  Solar inverter installation market forecast.  (Courtesy IMS Research)</w:t>
                      </w:r>
                      <w:bookmarkEnd w:id="28"/>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w:t>
      </w:r>
      <w:r w:rsidR="001F0A5A">
        <w:t>can be a micro-inverter (</w:t>
      </w:r>
      <w:r w:rsidR="001F0A5A" w:rsidRPr="00EB192B">
        <w:t>(</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d</w:t>
      </w:r>
      <w:r w:rsidR="008F76C7">
        <w:t xml:space="preserve">) or a </w:t>
      </w:r>
      <w:r w:rsidR="0056087B">
        <w:t xml:space="preserve">module </w:t>
      </w:r>
      <w:r w:rsidR="001F0A5A">
        <w:t>DC optimizer</w:t>
      </w:r>
      <w:r w:rsidR="008F76C7">
        <w:t xml:space="preserv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 xml:space="preserve">a low voltage output of a PV module to the standard line voltage (which is about </w:t>
      </w:r>
      <w:proofErr w:type="gramStart"/>
      <w:r w:rsidR="0056087B">
        <w:t>8x</w:t>
      </w:r>
      <w:proofErr w:type="gramEnd"/>
      <w:r w:rsidR="0056087B">
        <w:t xml:space="preserve"> higher)</w:t>
      </w:r>
      <w:r w:rsidR="00EC5B68">
        <w:t xml:space="preserve">.  </w:t>
      </w:r>
      <w:r w:rsidR="005251FC">
        <w:t xml:space="preserve">Although DC optimizer </w:t>
      </w:r>
      <w:proofErr w:type="gramStart"/>
      <w:r w:rsidR="005251FC">
        <w:t>doesn’t</w:t>
      </w:r>
      <w:proofErr w:type="gramEnd"/>
      <w:r w:rsidR="005251FC">
        <w:t xml:space="preserve"> have a high voltage conversion ratio, it processes all the power through at least two stage: DC optimizer and central (or string) inverter.  The intermediate bulk </w:t>
      </w:r>
      <w:proofErr w:type="gramStart"/>
      <w:r w:rsidR="00692481">
        <w:t>power-processing</w:t>
      </w:r>
      <w:proofErr w:type="gramEnd"/>
      <w:r w:rsidR="005251FC">
        <w:t xml:space="preserve"> limit the overall efficiency. </w:t>
      </w:r>
    </w:p>
    <w:p w14:paraId="64F4521F" w14:textId="3B5662DB"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proofErr w:type="spellStart"/>
      <w:r w:rsidRPr="00CF2908">
        <w:t>Elasser</w:t>
      </w:r>
      <w:proofErr w:type="spellEnd"/>
      <w:r w:rsidRPr="00CF2908">
        <w:t xml:space="preserve"> et al.</w:t>
      </w:r>
      <w:r w:rsidR="00327FDE">
        <w:t xml:space="preserve"> </w:t>
      </w:r>
      <w:r w:rsidR="00327FDE">
        <w:fldChar w:fldCharType="begin"/>
      </w:r>
      <w:r w:rsidR="00327FDE">
        <w:instrText xml:space="preserve"> ADDIN ZOTERO_ITEM CSL_CITATION {"citationID":"2lvJuGCQ","properties":{"formattedCitation":"[6]","plainCitation":"[6]"},"citationItems":[{"id":1826,"uris":["http://zotero.org/users/1757600/items/SRBIUJ2B"],"uri":["http://zotero.org/users/1757600/items/SRBIUJ2B"],"itemData":{"id":1826,"type":"paper-conference","title":"A comparative study of central and distributed MPPT architectures for megawatt utility and large scale commercial photovoltaic plants","container-title":"IECON 2010 - 36th Annual Conference on IEEE Industrial Electronics Society","page":"2753-2758","source":"IEEE Xplore","event":"IECON 2010 - 36th Annual Conference on IEEE Industrial Electronics Society","abstract":"In this paper different distributed PV architectures are studied from an energy yield perspective. These distributed architectures are applied to massively paralleled thin film plants employing high voltage PV modules, mc-Si plants with long series strings of low voltage modules and plants with medium voltage thin film modules in order to evaluate the effectiveness of the distributed architecture in each case. The effects of partial shading, module mismatch and cable losses are quantified in order to obtain the energy yield for each of the architectures under study. The results of this trade-off study are used to quantify the benefits of a distributed architecture as well as determine the optimal location of the dc/dc converters that perform the MPPT function.","DOI":"10.1109/IECON.2010.5675108","note":"00025","author":[{"family":"Elasser","given":"A."},{"family":"Agamy","given":"M."},{"family":"Sabate","given":"J."},{"family":"Steigerwald","given":"R."},{"family":"Fisher","given":"R."},{"family":"Harfman-Todorovic","given":"M."}],"issued":{"date-parts":[["2010",11]]}}}],"schema":"https://github.com/citation-style-language/schema/raw/master/csl-citation.json"} </w:instrText>
      </w:r>
      <w:r w:rsidR="00327FDE">
        <w:fldChar w:fldCharType="separate"/>
      </w:r>
      <w:r w:rsidR="00327FDE" w:rsidRPr="00327FDE">
        <w:t>[6]</w:t>
      </w:r>
      <w:r w:rsidR="00327FDE">
        <w:fldChar w:fldCharType="end"/>
      </w:r>
      <w:r w:rsidRPr="00CF2908">
        <w:t xml:space="preserve"> </w:t>
      </w:r>
      <w:r>
        <w:t>conducted</w:t>
      </w:r>
      <w:r w:rsidRPr="00CF2908">
        <w:t xml:space="preserve"> a comparative study of the annual energy yield between different configurations: centralized, strin</w:t>
      </w:r>
      <w:r>
        <w:t>g, multi-strin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proofErr w:type="gramStart"/>
      <w:r w:rsidR="00F445FE">
        <w:t>)</w:t>
      </w:r>
      <w:r w:rsidRPr="00CF2908">
        <w:t>.</w:t>
      </w:r>
      <w:proofErr w:type="gramEnd"/>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98484A" w:rsidRPr="00295047">
        <w:t xml:space="preserve">Fig. </w:t>
      </w:r>
      <w:r w:rsidR="0098484A">
        <w:rPr>
          <w:noProof/>
        </w:rPr>
        <w:t>3</w:t>
      </w:r>
      <w:r w:rsidR="007848F6">
        <w:fldChar w:fldCharType="end"/>
      </w:r>
      <w:r w:rsidR="007848F6">
        <w:t>.) is driven mainly by the increasing installation of utility scale PV projects.</w:t>
      </w:r>
    </w:p>
    <w:p w14:paraId="44903F49" w14:textId="77777777" w:rsidR="00EC4EF3" w:rsidRDefault="00EC4EF3" w:rsidP="00764120">
      <w:pPr>
        <w:pStyle w:val="BodyText"/>
        <w:ind w:firstLine="0"/>
      </w:pPr>
      <w:r w:rsidRPr="001F4C5C">
        <w:rPr>
          <w:noProof/>
        </w:rPr>
        <mc:AlternateContent>
          <mc:Choice Requires="wps">
            <w:drawing>
              <wp:inline distT="0" distB="0" distL="0" distR="0" wp14:anchorId="4490405E" wp14:editId="785A85DC">
                <wp:extent cx="5486400" cy="6814868"/>
                <wp:effectExtent l="0" t="0" r="0" b="508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68148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5FAE6D" w:rsidR="0098484A" w:rsidRDefault="0098484A" w:rsidP="00295047">
                            <w:pPr>
                              <w:pStyle w:val="FootnoteText"/>
                              <w:keepNext/>
                              <w:jc w:val="center"/>
                            </w:pPr>
                            <w:r>
                              <w:rPr>
                                <w:noProof/>
                              </w:rPr>
                              <w:drawing>
                                <wp:inline distT="0" distB="0" distL="0" distR="0" wp14:anchorId="2CB3920E" wp14:editId="7FF6E073">
                                  <wp:extent cx="3815080" cy="3140710"/>
                                  <wp:effectExtent l="0" t="0" r="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815080" cy="3140710"/>
                                          </a:xfrm>
                                          <a:prstGeom prst="rect">
                                            <a:avLst/>
                                          </a:prstGeom>
                                        </pic:spPr>
                                      </pic:pic>
                                    </a:graphicData>
                                  </a:graphic>
                                </wp:inline>
                              </w:drawing>
                            </w:r>
                          </w:p>
                          <w:p w14:paraId="61412939" w14:textId="77777777" w:rsidR="0098484A" w:rsidRDefault="0098484A" w:rsidP="00295047">
                            <w:pPr>
                              <w:pStyle w:val="FootnoteText"/>
                              <w:keepNext/>
                              <w:jc w:val="center"/>
                            </w:pPr>
                          </w:p>
                          <w:p w14:paraId="1C078CD7" w14:textId="050D87AE" w:rsidR="0098484A" w:rsidRDefault="0098484A" w:rsidP="00295047">
                            <w:pPr>
                              <w:pStyle w:val="FootnoteText"/>
                              <w:keepNext/>
                              <w:jc w:val="center"/>
                            </w:pPr>
                            <w:r>
                              <w:rPr>
                                <w:noProof/>
                              </w:rPr>
                              <w:drawing>
                                <wp:inline distT="0" distB="0" distL="0" distR="0" wp14:anchorId="731AC94B" wp14:editId="3B7E7EDB">
                                  <wp:extent cx="4114800" cy="295798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126975" cy="2966741"/>
                                          </a:xfrm>
                                          <a:prstGeom prst="rect">
                                            <a:avLst/>
                                          </a:prstGeom>
                                        </pic:spPr>
                                      </pic:pic>
                                    </a:graphicData>
                                  </a:graphic>
                                </wp:inline>
                              </w:drawing>
                            </w:r>
                          </w:p>
                          <w:p w14:paraId="449040DD" w14:textId="04B59E78" w:rsidR="0098484A" w:rsidRDefault="0098484A" w:rsidP="002276E9">
                            <w:pPr>
                              <w:pStyle w:val="Caption"/>
                            </w:pPr>
                            <w:bookmarkStart w:id="23" w:name="_Ref418859051"/>
                            <w:bookmarkStart w:id="24" w:name="_Toc418888432"/>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bookmarkEnd w:id="23"/>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24"/>
                            <w:r>
                              <w:t xml:space="preserve">  </w:t>
                            </w:r>
                            <w:r w:rsidRPr="00295047">
                              <w:t xml:space="preserve"> </w:t>
                            </w:r>
                            <w:r>
                              <w:t xml:space="preserve"> </w:t>
                            </w:r>
                          </w:p>
                          <w:p w14:paraId="449040DE" w14:textId="77777777" w:rsidR="0098484A" w:rsidRDefault="0098484A"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53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" stroked="f">
                <v:textbox inset="0,0,0,0">
                  <w:txbxContent>
                    <w:p w14:paraId="449040DC" w14:textId="775FAE6D" w:rsidR="0098484A" w:rsidRDefault="0098484A" w:rsidP="00295047">
                      <w:pPr>
                        <w:pStyle w:val="FootnoteText"/>
                        <w:keepNext/>
                        <w:jc w:val="center"/>
                      </w:pPr>
                      <w:r>
                        <w:rPr>
                          <w:noProof/>
                        </w:rPr>
                        <w:drawing>
                          <wp:inline distT="0" distB="0" distL="0" distR="0" wp14:anchorId="2CB3920E" wp14:editId="7FF6E073">
                            <wp:extent cx="3815080" cy="3140710"/>
                            <wp:effectExtent l="0" t="0" r="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815080" cy="3140710"/>
                                    </a:xfrm>
                                    <a:prstGeom prst="rect">
                                      <a:avLst/>
                                    </a:prstGeom>
                                  </pic:spPr>
                                </pic:pic>
                              </a:graphicData>
                            </a:graphic>
                          </wp:inline>
                        </w:drawing>
                      </w:r>
                    </w:p>
                    <w:p w14:paraId="61412939" w14:textId="77777777" w:rsidR="0098484A" w:rsidRDefault="0098484A" w:rsidP="00295047">
                      <w:pPr>
                        <w:pStyle w:val="FootnoteText"/>
                        <w:keepNext/>
                        <w:jc w:val="center"/>
                      </w:pPr>
                    </w:p>
                    <w:p w14:paraId="1C078CD7" w14:textId="050D87AE" w:rsidR="0098484A" w:rsidRDefault="0098484A" w:rsidP="00295047">
                      <w:pPr>
                        <w:pStyle w:val="FootnoteText"/>
                        <w:keepNext/>
                        <w:jc w:val="center"/>
                      </w:pPr>
                      <w:r>
                        <w:rPr>
                          <w:noProof/>
                        </w:rPr>
                        <w:drawing>
                          <wp:inline distT="0" distB="0" distL="0" distR="0" wp14:anchorId="731AC94B" wp14:editId="3B7E7EDB">
                            <wp:extent cx="4114800" cy="295798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126975" cy="2966741"/>
                                    </a:xfrm>
                                    <a:prstGeom prst="rect">
                                      <a:avLst/>
                                    </a:prstGeom>
                                  </pic:spPr>
                                </pic:pic>
                              </a:graphicData>
                            </a:graphic>
                          </wp:inline>
                        </w:drawing>
                      </w:r>
                    </w:p>
                    <w:p w14:paraId="449040DD" w14:textId="04B59E78" w:rsidR="0098484A" w:rsidRDefault="0098484A" w:rsidP="002276E9">
                      <w:pPr>
                        <w:pStyle w:val="Caption"/>
                      </w:pPr>
                      <w:bookmarkStart w:id="31" w:name="_Ref418859051"/>
                      <w:bookmarkStart w:id="32" w:name="_Toc418888432"/>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bookmarkEnd w:id="31"/>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32"/>
                      <w:r>
                        <w:t xml:space="preserve">  </w:t>
                      </w:r>
                      <w:r w:rsidRPr="00295047">
                        <w:t xml:space="preserve"> </w:t>
                      </w:r>
                      <w:r>
                        <w:t xml:space="preserve"> </w:t>
                      </w:r>
                    </w:p>
                    <w:p w14:paraId="449040DE" w14:textId="77777777" w:rsidR="0098484A" w:rsidRDefault="0098484A"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25" w:name="_Toc418888376"/>
      <w:r>
        <w:lastRenderedPageBreak/>
        <w:t>Sub-module differential power processing</w:t>
      </w:r>
      <w:bookmarkEnd w:id="25"/>
    </w:p>
    <w:p w14:paraId="775FD73F" w14:textId="20E804EB"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w:t>
      </w:r>
      <w:proofErr w:type="spellStart"/>
      <w:r w:rsidR="0041737B">
        <w:t>Krein</w:t>
      </w:r>
      <w:proofErr w:type="spellEnd"/>
      <w:r w:rsidR="0041737B">
        <w:t xml:space="preserve"> and Dr. </w:t>
      </w:r>
      <w:proofErr w:type="spellStart"/>
      <w:r w:rsidR="0041737B" w:rsidRPr="0041737B">
        <w:t>Pilawa-Podgurski</w:t>
      </w:r>
      <w:proofErr w:type="spellEnd"/>
      <w:r w:rsidR="0041737B">
        <w:t xml:space="preserve"> </w:t>
      </w:r>
      <w:r w:rsidR="0041737B">
        <w:fldChar w:fldCharType="begin"/>
      </w:r>
      <w:r w:rsidR="00327FDE">
        <w:instrText xml:space="preserve"> ADDIN ZOTERO_ITEM CSL_CITATION {"citationID":"yW6uSwcR","properties":{"formattedCitation":"{\\rtf [7]\\uc0\\u8211{}[14]}","plainCitation":"[7]–[14]"},"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27FDE" w:rsidRPr="00327FDE">
        <w:rPr>
          <w:rFonts w:cs="Times New Roman"/>
        </w:rPr>
        <w:t>[7]–[14]</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98484A">
        <w:t xml:space="preserve">Fig.  </w:t>
      </w:r>
      <w:proofErr w:type="gramStart"/>
      <w:r w:rsidR="0098484A">
        <w:rPr>
          <w:noProof/>
        </w:rPr>
        <w:t>5</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98484A">
        <w:t xml:space="preserve">Fig. </w:t>
      </w:r>
      <w:r w:rsidR="0098484A">
        <w:rPr>
          <w:noProof/>
        </w:rPr>
        <w:t>7</w:t>
      </w:r>
      <w:r w:rsidR="00E7629A">
        <w:fldChar w:fldCharType="end"/>
      </w:r>
      <w:proofErr w:type="gramEnd"/>
      <w:r w:rsidR="007F37D8">
        <w:t>)</w:t>
      </w:r>
      <w:r w:rsidR="00D94C8E">
        <w:t>.</w:t>
      </w:r>
      <w:r w:rsidR="00135101">
        <w:t xml:space="preserve"> </w:t>
      </w:r>
      <w:r w:rsidR="00D94C8E">
        <w:t xml:space="preserve"> </w:t>
      </w:r>
    </w:p>
    <w:p w14:paraId="39D3B512" w14:textId="2A805D27" w:rsidR="00A72EE9" w:rsidRDefault="001E532D" w:rsidP="00CE45E5">
      <w:pPr>
        <w:pStyle w:val="BodyText"/>
      </w:pPr>
      <w:r>
        <w:t>The innovative idea is the “differential power processing,” in which only</w:t>
      </w:r>
      <w:r w:rsidR="00FA1F33">
        <w:t xml:space="preserve"> the</w:t>
      </w:r>
      <w:r>
        <w:t xml:space="preserve"> difference in </w:t>
      </w:r>
      <w:r w:rsidR="00A72EE9">
        <w:t xml:space="preserve">peak </w:t>
      </w:r>
      <w:r>
        <w:t xml:space="preserve">power </w:t>
      </w:r>
      <w:r w:rsidR="00721A1B">
        <w:t xml:space="preserve">generation </w:t>
      </w:r>
      <w:r>
        <w:t xml:space="preserve">between </w:t>
      </w:r>
      <w:r w:rsidR="00FA1F33">
        <w:t>sub-modules</w:t>
      </w:r>
      <w:r>
        <w:t xml:space="preserve"> is processed</w:t>
      </w:r>
      <w:r w:rsidR="00A72EE9">
        <w:t>/balanced (</w:t>
      </w:r>
      <w:r w:rsidR="00A72EE9">
        <w:fldChar w:fldCharType="begin"/>
      </w:r>
      <w:r w:rsidR="00A72EE9">
        <w:instrText xml:space="preserve"> REF _Ref418260879 \h </w:instrText>
      </w:r>
      <w:r w:rsidR="00A72EE9">
        <w:fldChar w:fldCharType="separate"/>
      </w:r>
      <w:r w:rsidR="00A72EE9">
        <w:t xml:space="preserve">Fig.  </w:t>
      </w:r>
      <w:r w:rsidR="00A72EE9">
        <w:rPr>
          <w:noProof/>
        </w:rPr>
        <w:t>6</w:t>
      </w:r>
      <w:r w:rsidR="00A72EE9">
        <w:fldChar w:fldCharType="end"/>
      </w:r>
      <w:r w:rsidR="00A72EE9">
        <w:t>) so that sub-module in a string operates at its peak power.</w:t>
      </w:r>
      <w:r w:rsidR="005C5E7B">
        <w:t xml:space="preserve">  </w:t>
      </w:r>
      <w:r w:rsidR="00692481">
        <w:t xml:space="preserve">In other words, </w:t>
      </w:r>
      <w:r w:rsidR="00692481" w:rsidRPr="00A72EE9">
        <w:t>i</w:t>
      </w:r>
      <w:r w:rsidR="005C5E7B" w:rsidRPr="00A72EE9">
        <w:t>nstead of processing all power from PV module (as MLPE does), small, low cost DC-DC converters</w:t>
      </w:r>
      <w:r w:rsidRPr="00A72EE9">
        <w:t xml:space="preserve"> are used to </w:t>
      </w:r>
      <w:r w:rsidR="00A72EE9" w:rsidRPr="00A72EE9">
        <w:t>transfer in/out</w:t>
      </w:r>
      <w:r w:rsidR="00C81AE9" w:rsidRPr="00A72EE9">
        <w:t xml:space="preserve"> the mismatch in </w:t>
      </w:r>
      <w:r w:rsidR="00862159" w:rsidRPr="00A72EE9">
        <w:t>peak-</w:t>
      </w:r>
      <w:r w:rsidR="00C81AE9" w:rsidRPr="00A72EE9">
        <w:t xml:space="preserve">power generation between </w:t>
      </w:r>
      <w:r w:rsidR="00FA1F33" w:rsidRPr="00A72EE9">
        <w:t>sub-modules</w:t>
      </w:r>
      <w:r w:rsidR="00383AF9" w:rsidRPr="00A72EE9">
        <w:t>, so that each sub-module can operate at its peak power</w:t>
      </w:r>
      <w:r w:rsidR="00A72EE9" w:rsidRPr="00A72EE9">
        <w:t xml:space="preserve"> without affecting other sub-module</w:t>
      </w:r>
      <w:r w:rsidR="009A5382" w:rsidRPr="00A72EE9">
        <w:t xml:space="preserve"> (</w:t>
      </w:r>
      <w:r w:rsidR="009A5382" w:rsidRPr="00A72EE9">
        <w:fldChar w:fldCharType="begin"/>
      </w:r>
      <w:r w:rsidR="009A5382" w:rsidRPr="00A72EE9">
        <w:instrText xml:space="preserve"> REF _Ref418260879 \h </w:instrText>
      </w:r>
      <w:r w:rsidR="00A72EE9">
        <w:instrText xml:space="preserve"> \* MERGEFORMAT </w:instrText>
      </w:r>
      <w:r w:rsidR="009A5382" w:rsidRPr="00A72EE9">
        <w:fldChar w:fldCharType="separate"/>
      </w:r>
      <w:r w:rsidR="0098484A" w:rsidRPr="00A72EE9">
        <w:t xml:space="preserve">Fig.  </w:t>
      </w:r>
      <w:proofErr w:type="gramStart"/>
      <w:r w:rsidR="0098484A" w:rsidRPr="00A72EE9">
        <w:rPr>
          <w:noProof/>
        </w:rPr>
        <w:t>6</w:t>
      </w:r>
      <w:r w:rsidR="009A5382" w:rsidRPr="00A72EE9">
        <w:fldChar w:fldCharType="end"/>
      </w:r>
      <w:r w:rsidR="009A5382" w:rsidRPr="00A72EE9">
        <w:t>)</w:t>
      </w:r>
      <w:r w:rsidR="00D32CBA" w:rsidRPr="00A72EE9">
        <w:t>.</w:t>
      </w:r>
      <w:proofErr w:type="gramEnd"/>
      <w:r w:rsidR="005C5E7B">
        <w:t xml:space="preserve"> </w:t>
      </w:r>
      <w:r w:rsidR="00D32CBA">
        <w:t xml:space="preserve"> </w:t>
      </w:r>
    </w:p>
    <w:p w14:paraId="2E13EBF3" w14:textId="099E30B7" w:rsidR="00CE45E5" w:rsidRDefault="005C5E7B" w:rsidP="00CE45E5">
      <w:pPr>
        <w:pStyle w:val="BodyText"/>
      </w:pPr>
      <w:r>
        <w:t xml:space="preserve">The system MPPT algorithm has two parts working cooperatively: </w:t>
      </w:r>
      <w:r w:rsidR="00FB2B6A">
        <w:t xml:space="preserve">a distributed MPPT algorithm controls the power transfer between sub-modules </w:t>
      </w:r>
      <w:r w:rsidR="00A72EE9">
        <w:t xml:space="preserve">to </w:t>
      </w:r>
      <w:r w:rsidR="00FB2B6A">
        <w:t>ensure sub-modules peak production, a traditional centralized MPPT algorithm</w:t>
      </w:r>
      <w:r w:rsidR="00A72EE9">
        <w:t>,</w:t>
      </w:r>
      <w:r w:rsidR="00FB2B6A">
        <w:t xml:space="preserve"> which is already available in a central inverter</w:t>
      </w:r>
      <w:r w:rsidR="00A72EE9">
        <w:t>,</w:t>
      </w:r>
      <w:r w:rsidR="00FB2B6A">
        <w:t xml:space="preserve"> make sure peak power production</w:t>
      </w:r>
      <w:r w:rsidR="00A72EE9">
        <w:t xml:space="preserve"> for the system</w:t>
      </w:r>
      <w:r w:rsidR="00FB2B6A">
        <w:t xml:space="preserve">.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A72EE9">
        <w:t>,</w:t>
      </w:r>
      <w:r w:rsidR="00E72154">
        <w:t xml:space="preserve"> in a very smart way</w:t>
      </w:r>
      <w:r w:rsidR="00FB2B6A">
        <w:t xml:space="preserve"> </w:t>
      </w:r>
      <w:r w:rsidR="00FB2B6A">
        <w:fldChar w:fldCharType="begin"/>
      </w:r>
      <w:r w:rsidR="00327FDE">
        <w:instrText xml:space="preserve"> ADDIN ZOTERO_ITEM CSL_CITATION {"citationID":"vMIyvdkf","properties":{"formattedCitation":"[7], [12], [14]","plainCitation":"[7], [12], [14]"},"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27FDE" w:rsidRPr="00327FDE">
        <w:t>[7], [12], [14]</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w:lastRenderedPageBreak/>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98484A" w:rsidRDefault="0098484A" w:rsidP="007F37D8">
                            <w:pPr>
                              <w:pStyle w:val="FootnoteText"/>
                              <w:keepNext/>
                              <w:jc w:val="center"/>
                            </w:pPr>
                            <w:r>
                              <w:rPr>
                                <w:noProof/>
                              </w:rPr>
                              <w:drawing>
                                <wp:inline distT="0" distB="0" distL="0" distR="0" wp14:anchorId="5DEE33F9" wp14:editId="164CCB73">
                                  <wp:extent cx="1632288" cy="2477069"/>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944464" cy="1436722"/>
                                          </a:xfrm>
                                          <a:prstGeom prst="rect">
                                            <a:avLst/>
                                          </a:prstGeom>
                                        </pic:spPr>
                                      </pic:pic>
                                    </a:graphicData>
                                  </a:graphic>
                                </wp:inline>
                              </w:drawing>
                            </w:r>
                          </w:p>
                          <w:p w14:paraId="45E07E14" w14:textId="77777777" w:rsidR="0098484A" w:rsidRDefault="0098484A" w:rsidP="007F37D8">
                            <w:pPr>
                              <w:pStyle w:val="FootnoteText"/>
                              <w:keepNext/>
                              <w:jc w:val="center"/>
                            </w:pPr>
                            <w:r>
                              <w:rPr>
                                <w:noProof/>
                              </w:rPr>
                              <w:drawing>
                                <wp:inline distT="0" distB="0" distL="0" distR="0" wp14:anchorId="55A11EB6" wp14:editId="7D13B94C">
                                  <wp:extent cx="5179325" cy="2189224"/>
                                  <wp:effectExtent l="0" t="0" r="2540"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189532" cy="2193538"/>
                                          </a:xfrm>
                                          <a:prstGeom prst="rect">
                                            <a:avLst/>
                                          </a:prstGeom>
                                        </pic:spPr>
                                      </pic:pic>
                                    </a:graphicData>
                                  </a:graphic>
                                </wp:inline>
                              </w:drawing>
                            </w:r>
                          </w:p>
                          <w:p w14:paraId="50519AFC" w14:textId="42EEDDC1" w:rsidR="0098484A" w:rsidRDefault="0098484A" w:rsidP="002276E9">
                            <w:pPr>
                              <w:pStyle w:val="Caption"/>
                            </w:pPr>
                            <w:bookmarkStart w:id="26" w:name="_Ref418260589"/>
                            <w:bookmarkStart w:id="27" w:name="_Toc418888433"/>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5</w:t>
                            </w:r>
                            <w:r w:rsidR="00A923A0">
                              <w:rPr>
                                <w:noProof/>
                              </w:rPr>
                              <w:fldChar w:fldCharType="end"/>
                            </w:r>
                            <w:bookmarkEnd w:id="26"/>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27"/>
                            <w:r>
                              <w:t xml:space="preserve"> </w:t>
                            </w:r>
                          </w:p>
                          <w:p w14:paraId="65B38797" w14:textId="77777777" w:rsidR="0098484A" w:rsidRPr="00A5247A" w:rsidRDefault="0098484A" w:rsidP="007F37D8"/>
                          <w:p w14:paraId="3365A816" w14:textId="77777777" w:rsidR="0098484A" w:rsidRDefault="0098484A"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98484A" w:rsidRDefault="0098484A" w:rsidP="007F37D8">
                      <w:pPr>
                        <w:pStyle w:val="FootnoteText"/>
                        <w:keepNext/>
                        <w:jc w:val="center"/>
                      </w:pPr>
                      <w:r>
                        <w:rPr>
                          <w:noProof/>
                        </w:rPr>
                        <w:drawing>
                          <wp:inline distT="0" distB="0" distL="0" distR="0" wp14:anchorId="5DEE33F9" wp14:editId="164CCB73">
                            <wp:extent cx="1632288" cy="2477069"/>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944464" cy="1436722"/>
                                    </a:xfrm>
                                    <a:prstGeom prst="rect">
                                      <a:avLst/>
                                    </a:prstGeom>
                                  </pic:spPr>
                                </pic:pic>
                              </a:graphicData>
                            </a:graphic>
                          </wp:inline>
                        </w:drawing>
                      </w:r>
                    </w:p>
                    <w:p w14:paraId="45E07E14" w14:textId="77777777" w:rsidR="0098484A" w:rsidRDefault="0098484A" w:rsidP="007F37D8">
                      <w:pPr>
                        <w:pStyle w:val="FootnoteText"/>
                        <w:keepNext/>
                        <w:jc w:val="center"/>
                      </w:pPr>
                      <w:r>
                        <w:rPr>
                          <w:noProof/>
                        </w:rPr>
                        <w:drawing>
                          <wp:inline distT="0" distB="0" distL="0" distR="0" wp14:anchorId="55A11EB6" wp14:editId="7D13B94C">
                            <wp:extent cx="5179325" cy="2189224"/>
                            <wp:effectExtent l="0" t="0" r="2540"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189532" cy="2193538"/>
                                    </a:xfrm>
                                    <a:prstGeom prst="rect">
                                      <a:avLst/>
                                    </a:prstGeom>
                                  </pic:spPr>
                                </pic:pic>
                              </a:graphicData>
                            </a:graphic>
                          </wp:inline>
                        </w:drawing>
                      </w:r>
                    </w:p>
                    <w:p w14:paraId="50519AFC" w14:textId="42EEDDC1" w:rsidR="0098484A" w:rsidRDefault="0098484A" w:rsidP="002276E9">
                      <w:pPr>
                        <w:pStyle w:val="Caption"/>
                      </w:pPr>
                      <w:bookmarkStart w:id="36" w:name="_Ref418260589"/>
                      <w:bookmarkStart w:id="37" w:name="_Toc418888433"/>
                      <w:proofErr w:type="gramStart"/>
                      <w:r>
                        <w:t>Fig.</w:t>
                      </w:r>
                      <w:proofErr w:type="gramEnd"/>
                      <w:r>
                        <w:t xml:space="preserve">  </w:t>
                      </w:r>
                      <w:r>
                        <w:fldChar w:fldCharType="begin"/>
                      </w:r>
                      <w:r>
                        <w:instrText xml:space="preserve"> SEQ Fig._ \* ARABIC </w:instrText>
                      </w:r>
                      <w:r>
                        <w:fldChar w:fldCharType="separate"/>
                      </w:r>
                      <w:r>
                        <w:rPr>
                          <w:noProof/>
                        </w:rPr>
                        <w:t>5</w:t>
                      </w:r>
                      <w:r>
                        <w:rPr>
                          <w:noProof/>
                        </w:rPr>
                        <w:fldChar w:fldCharType="end"/>
                      </w:r>
                      <w:bookmarkEnd w:id="36"/>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7"/>
                      <w:r>
                        <w:t xml:space="preserve"> </w:t>
                      </w:r>
                    </w:p>
                    <w:p w14:paraId="65B38797" w14:textId="77777777" w:rsidR="0098484A" w:rsidRPr="00A5247A" w:rsidRDefault="0098484A" w:rsidP="007F37D8"/>
                    <w:p w14:paraId="3365A816" w14:textId="77777777" w:rsidR="0098484A" w:rsidRDefault="0098484A"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98484A" w:rsidRDefault="0098484A" w:rsidP="00655793">
                            <w:pPr>
                              <w:pStyle w:val="FootnoteText"/>
                              <w:keepNext/>
                              <w:jc w:val="center"/>
                            </w:pPr>
                            <w:r>
                              <w:rPr>
                                <w:noProof/>
                              </w:rPr>
                              <w:drawing>
                                <wp:inline distT="0" distB="0" distL="0" distR="0" wp14:anchorId="30966960" wp14:editId="5F0B826E">
                                  <wp:extent cx="2393889" cy="2463421"/>
                                  <wp:effectExtent l="0" t="0" r="698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041671" cy="313466"/>
                                          </a:xfrm>
                                          <a:prstGeom prst="rect">
                                            <a:avLst/>
                                          </a:prstGeom>
                                        </pic:spPr>
                                      </pic:pic>
                                    </a:graphicData>
                                  </a:graphic>
                                </wp:inline>
                              </w:drawing>
                            </w:r>
                          </w:p>
                          <w:p w14:paraId="5F014E1A" w14:textId="4FAEBB87" w:rsidR="0098484A" w:rsidRDefault="0098484A" w:rsidP="002276E9">
                            <w:pPr>
                              <w:pStyle w:val="Caption"/>
                            </w:pPr>
                            <w:bookmarkStart w:id="28" w:name="_Ref418260879"/>
                            <w:bookmarkStart w:id="29" w:name="_Toc418888434"/>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6</w:t>
                            </w:r>
                            <w:r w:rsidR="00A923A0">
                              <w:rPr>
                                <w:noProof/>
                              </w:rPr>
                              <w:fldChar w:fldCharType="end"/>
                            </w:r>
                            <w:bookmarkEnd w:id="28"/>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29"/>
                          </w:p>
                          <w:p w14:paraId="501E2BB0" w14:textId="77777777" w:rsidR="0098484A" w:rsidRDefault="0098484A"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98484A" w:rsidRDefault="0098484A" w:rsidP="00655793">
                      <w:pPr>
                        <w:pStyle w:val="FootnoteText"/>
                        <w:keepNext/>
                        <w:jc w:val="center"/>
                      </w:pPr>
                      <w:r>
                        <w:rPr>
                          <w:noProof/>
                        </w:rPr>
                        <w:drawing>
                          <wp:inline distT="0" distB="0" distL="0" distR="0" wp14:anchorId="30966960" wp14:editId="5F0B826E">
                            <wp:extent cx="2393889" cy="2463421"/>
                            <wp:effectExtent l="0" t="0" r="698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041671" cy="313466"/>
                                    </a:xfrm>
                                    <a:prstGeom prst="rect">
                                      <a:avLst/>
                                    </a:prstGeom>
                                  </pic:spPr>
                                </pic:pic>
                              </a:graphicData>
                            </a:graphic>
                          </wp:inline>
                        </w:drawing>
                      </w:r>
                    </w:p>
                    <w:p w14:paraId="5F014E1A" w14:textId="4FAEBB87" w:rsidR="0098484A" w:rsidRDefault="0098484A" w:rsidP="002276E9">
                      <w:pPr>
                        <w:pStyle w:val="Caption"/>
                      </w:pPr>
                      <w:bookmarkStart w:id="40" w:name="_Ref418260879"/>
                      <w:bookmarkStart w:id="41" w:name="_Toc418888434"/>
                      <w:proofErr w:type="gramStart"/>
                      <w:r>
                        <w:t>Fig.</w:t>
                      </w:r>
                      <w:proofErr w:type="gramEnd"/>
                      <w:r>
                        <w:t xml:space="preserve">  </w:t>
                      </w:r>
                      <w:r>
                        <w:fldChar w:fldCharType="begin"/>
                      </w:r>
                      <w:r>
                        <w:instrText xml:space="preserve"> SEQ Fig._ \* ARABIC </w:instrText>
                      </w:r>
                      <w:r>
                        <w:fldChar w:fldCharType="separate"/>
                      </w:r>
                      <w:r>
                        <w:rPr>
                          <w:noProof/>
                        </w:rPr>
                        <w:t>6</w:t>
                      </w:r>
                      <w:r>
                        <w:rPr>
                          <w:noProof/>
                        </w:rPr>
                        <w:fldChar w:fldCharType="end"/>
                      </w:r>
                      <w:bookmarkEnd w:id="40"/>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1"/>
                    </w:p>
                    <w:p w14:paraId="501E2BB0" w14:textId="77777777" w:rsidR="0098484A" w:rsidRDefault="0098484A"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98484A" w:rsidRDefault="0098484A" w:rsidP="007F37D8">
                            <w:pPr>
                              <w:pStyle w:val="FootnoteText"/>
                              <w:keepNext/>
                              <w:jc w:val="center"/>
                            </w:pPr>
                            <w:r>
                              <w:rPr>
                                <w:noProof/>
                              </w:rPr>
                              <w:drawing>
                                <wp:inline distT="0" distB="0" distL="0" distR="0" wp14:anchorId="328A7125" wp14:editId="04235D4E">
                                  <wp:extent cx="3725839" cy="1871544"/>
                                  <wp:effectExtent l="0" t="0" r="825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536737" cy="1822442"/>
                                          </a:xfrm>
                                          <a:prstGeom prst="rect">
                                            <a:avLst/>
                                          </a:prstGeom>
                                        </pic:spPr>
                                      </pic:pic>
                                    </a:graphicData>
                                  </a:graphic>
                                </wp:inline>
                              </w:drawing>
                            </w:r>
                          </w:p>
                          <w:p w14:paraId="69CE6DE1" w14:textId="777B6ADC" w:rsidR="0098484A" w:rsidRDefault="0098484A" w:rsidP="002276E9">
                            <w:pPr>
                              <w:pStyle w:val="Caption"/>
                            </w:pPr>
                            <w:bookmarkStart w:id="30" w:name="_Ref418260859"/>
                            <w:bookmarkStart w:id="31" w:name="_Toc418888435"/>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30"/>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1"/>
                          </w:p>
                          <w:p w14:paraId="2F5A3405" w14:textId="77777777" w:rsidR="0098484A" w:rsidRDefault="0098484A"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98484A" w:rsidRDefault="0098484A" w:rsidP="007F37D8">
                      <w:pPr>
                        <w:pStyle w:val="FootnoteText"/>
                        <w:keepNext/>
                        <w:jc w:val="center"/>
                      </w:pPr>
                      <w:r>
                        <w:rPr>
                          <w:noProof/>
                        </w:rPr>
                        <w:drawing>
                          <wp:inline distT="0" distB="0" distL="0" distR="0" wp14:anchorId="328A7125" wp14:editId="04235D4E">
                            <wp:extent cx="3725839" cy="1871544"/>
                            <wp:effectExtent l="0" t="0" r="825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536737" cy="1822442"/>
                                    </a:xfrm>
                                    <a:prstGeom prst="rect">
                                      <a:avLst/>
                                    </a:prstGeom>
                                  </pic:spPr>
                                </pic:pic>
                              </a:graphicData>
                            </a:graphic>
                          </wp:inline>
                        </w:drawing>
                      </w:r>
                    </w:p>
                    <w:p w14:paraId="69CE6DE1" w14:textId="777B6ADC" w:rsidR="0098484A" w:rsidRDefault="0098484A" w:rsidP="002276E9">
                      <w:pPr>
                        <w:pStyle w:val="Caption"/>
                      </w:pPr>
                      <w:bookmarkStart w:id="44" w:name="_Ref418260859"/>
                      <w:bookmarkStart w:id="45" w:name="_Toc418888435"/>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44"/>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5"/>
                    </w:p>
                    <w:p w14:paraId="2F5A3405" w14:textId="77777777" w:rsidR="0098484A" w:rsidRDefault="0098484A"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32" w:name="_Toc418888377"/>
      <w:r w:rsidRPr="00C11515">
        <w:t xml:space="preserve">Switch Mode Power </w:t>
      </w:r>
      <w:r w:rsidRPr="00490C19">
        <w:t>Converter</w:t>
      </w:r>
      <w:bookmarkEnd w:id="32"/>
    </w:p>
    <w:p w14:paraId="44903F4E" w14:textId="5727B6C4" w:rsidR="003066C3" w:rsidRPr="00632C9E" w:rsidRDefault="003066C3" w:rsidP="00012458">
      <w:pPr>
        <w:pStyle w:val="BodyText"/>
      </w:pPr>
      <w:r w:rsidRPr="00632C9E">
        <w:t xml:space="preserve">The concept of “electronic power converter” was defined in 1944, by Alexanderson and </w:t>
      </w:r>
      <w:proofErr w:type="spellStart"/>
      <w:r w:rsidRPr="00632C9E">
        <w:t>Phillipi</w:t>
      </w:r>
      <w:proofErr w:type="spellEnd"/>
      <w:r w:rsidRPr="00632C9E">
        <w:t>, as power converters based on electronic means, and limited to “the conversion of power as distinguished from electric energy for purposes of communication”</w:t>
      </w:r>
      <w:r w:rsidR="00B17698">
        <w:t xml:space="preserve"> </w:t>
      </w:r>
      <w:r w:rsidR="006E3A69">
        <w:fldChar w:fldCharType="begin" w:fldLock="1"/>
      </w:r>
      <w:r w:rsidR="00327FDE">
        <w:instrText xml:space="preserve"> ADDIN ZOTERO_ITEM CSL_CITATION {"citationID":"2guvf243lh","properties":{"formattedCitation":"[15]","plainCitation":"[15]"},"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27FDE" w:rsidRPr="00327FDE">
        <w:t>[15]</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3F9E43A3"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27FDE">
        <w:instrText xml:space="preserve"> ADDIN ZOTERO_ITEM CSL_CITATION {"citationID":"1i4lpg4li0","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27FDE" w:rsidRPr="00327FDE">
        <w:t>[16]</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33" w:name="_Toc418888378"/>
      <w:r>
        <w:t>Switch Mode Power Converter</w:t>
      </w:r>
      <w:bookmarkEnd w:id="33"/>
    </w:p>
    <w:p w14:paraId="44903F53" w14:textId="242703C5" w:rsidR="00DD33BE" w:rsidRDefault="003F4519" w:rsidP="001D45D6">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98484A" w:rsidRDefault="0098484A" w:rsidP="001A4219">
                            <w:pPr>
                              <w:pStyle w:val="FootnoteText"/>
                              <w:keepNext/>
                              <w:jc w:val="center"/>
                            </w:pPr>
                            <w:r>
                              <w:rPr>
                                <w:noProof/>
                              </w:rPr>
                              <w:drawing>
                                <wp:inline distT="0" distB="0" distL="0" distR="0" wp14:anchorId="4490411D" wp14:editId="4490411E">
                                  <wp:extent cx="2762022" cy="1150547"/>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782420" cy="1159044"/>
                                          </a:xfrm>
                                          <a:prstGeom prst="rect">
                                            <a:avLst/>
                                          </a:prstGeom>
                                        </pic:spPr>
                                      </pic:pic>
                                    </a:graphicData>
                                  </a:graphic>
                                </wp:inline>
                              </w:drawing>
                            </w:r>
                          </w:p>
                          <w:p w14:paraId="449040E0" w14:textId="77777777" w:rsidR="0098484A" w:rsidRDefault="0098484A" w:rsidP="002276E9">
                            <w:pPr>
                              <w:pStyle w:val="Caption"/>
                            </w:pPr>
                            <w:bookmarkStart w:id="34" w:name="_Ref416617024"/>
                            <w:bookmarkStart w:id="35" w:name="_Toc418888436"/>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8</w:t>
                            </w:r>
                            <w:r w:rsidR="00A923A0">
                              <w:rPr>
                                <w:noProof/>
                              </w:rPr>
                              <w:fldChar w:fldCharType="end"/>
                            </w:r>
                            <w:bookmarkEnd w:id="34"/>
                            <w:r>
                              <w:t xml:space="preserve">.  Linear </w:t>
                            </w:r>
                            <w:r w:rsidRPr="006443AA">
                              <w:t>mode</w:t>
                            </w:r>
                            <w:r>
                              <w:t xml:space="preserve"> power converter</w:t>
                            </w:r>
                            <w:bookmarkEnd w:id="35"/>
                          </w:p>
                          <w:p w14:paraId="449040E1" w14:textId="77777777" w:rsidR="0098484A" w:rsidRDefault="0098484A" w:rsidP="001A4219">
                            <w:pPr>
                              <w:pStyle w:val="FootnoteText"/>
                              <w:jc w:val="center"/>
                            </w:pPr>
                          </w:p>
                          <w:p w14:paraId="449040E2" w14:textId="77777777" w:rsidR="0098484A" w:rsidRDefault="0098484A" w:rsidP="001A4219">
                            <w:pPr>
                              <w:pStyle w:val="figurecaption"/>
                              <w:numPr>
                                <w:ilvl w:val="0"/>
                                <w:numId w:val="0"/>
                              </w:numPr>
                            </w:pPr>
                          </w:p>
                          <w:p w14:paraId="449040E3" w14:textId="77777777" w:rsidR="0098484A" w:rsidRDefault="0098484A"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98484A" w:rsidRDefault="0098484A" w:rsidP="001A4219">
                      <w:pPr>
                        <w:pStyle w:val="FootnoteText"/>
                        <w:keepNext/>
                        <w:jc w:val="center"/>
                      </w:pPr>
                      <w:r>
                        <w:rPr>
                          <w:noProof/>
                        </w:rPr>
                        <w:drawing>
                          <wp:inline distT="0" distB="0" distL="0" distR="0" wp14:anchorId="4490411D" wp14:editId="4490411E">
                            <wp:extent cx="2762022" cy="1150547"/>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782420" cy="1159044"/>
                                    </a:xfrm>
                                    <a:prstGeom prst="rect">
                                      <a:avLst/>
                                    </a:prstGeom>
                                  </pic:spPr>
                                </pic:pic>
                              </a:graphicData>
                            </a:graphic>
                          </wp:inline>
                        </w:drawing>
                      </w:r>
                    </w:p>
                    <w:p w14:paraId="449040E0" w14:textId="77777777" w:rsidR="0098484A" w:rsidRDefault="0098484A" w:rsidP="002276E9">
                      <w:pPr>
                        <w:pStyle w:val="Caption"/>
                      </w:pPr>
                      <w:bookmarkStart w:id="50" w:name="_Ref416617024"/>
                      <w:bookmarkStart w:id="51" w:name="_Toc418888436"/>
                      <w:proofErr w:type="gramStart"/>
                      <w:r>
                        <w:t>Fig.</w:t>
                      </w:r>
                      <w:proofErr w:type="gramEnd"/>
                      <w:r>
                        <w:t xml:space="preserve">  </w:t>
                      </w:r>
                      <w:r>
                        <w:fldChar w:fldCharType="begin"/>
                      </w:r>
                      <w:r>
                        <w:instrText xml:space="preserve"> SEQ Fig._ \* ARABIC </w:instrText>
                      </w:r>
                      <w:r>
                        <w:fldChar w:fldCharType="separate"/>
                      </w:r>
                      <w:r>
                        <w:rPr>
                          <w:noProof/>
                        </w:rPr>
                        <w:t>8</w:t>
                      </w:r>
                      <w:r>
                        <w:rPr>
                          <w:noProof/>
                        </w:rPr>
                        <w:fldChar w:fldCharType="end"/>
                      </w:r>
                      <w:bookmarkEnd w:id="50"/>
                      <w:r>
                        <w:t xml:space="preserve">.  Linear </w:t>
                      </w:r>
                      <w:r w:rsidRPr="006443AA">
                        <w:t>mode</w:t>
                      </w:r>
                      <w:r>
                        <w:t xml:space="preserve"> power converter</w:t>
                      </w:r>
                      <w:bookmarkEnd w:id="51"/>
                    </w:p>
                    <w:p w14:paraId="449040E1" w14:textId="77777777" w:rsidR="0098484A" w:rsidRDefault="0098484A" w:rsidP="001A4219">
                      <w:pPr>
                        <w:pStyle w:val="FootnoteText"/>
                        <w:jc w:val="center"/>
                      </w:pPr>
                    </w:p>
                    <w:p w14:paraId="449040E2" w14:textId="77777777" w:rsidR="0098484A" w:rsidRDefault="0098484A" w:rsidP="001A4219">
                      <w:pPr>
                        <w:pStyle w:val="figurecaption"/>
                        <w:numPr>
                          <w:ilvl w:val="0"/>
                          <w:numId w:val="0"/>
                        </w:numPr>
                      </w:pPr>
                    </w:p>
                    <w:p w14:paraId="449040E3" w14:textId="77777777" w:rsidR="0098484A" w:rsidRDefault="0098484A" w:rsidP="001A4219">
                      <w:pPr>
                        <w:pStyle w:val="figurecaption"/>
                        <w:numPr>
                          <w:ilvl w:val="0"/>
                          <w:numId w:val="0"/>
                        </w:numPr>
                      </w:pPr>
                      <w:r>
                        <w:tab/>
                      </w:r>
                    </w:p>
                  </w:txbxContent>
                </v:textbox>
                <w10:wrap type="square" anchorx="margin" anchory="margin"/>
              </v:shape>
            </w:pict>
          </mc:Fallback>
        </mc:AlternateContent>
      </w:r>
      <w:r w:rsidR="001A4219" w:rsidRPr="001A4219">
        <w:t xml:space="preserve">Power converters are also categorized based on the operation of its internal active switching devices (transistors or mosfets): linear mode, and switch mode.  </w:t>
      </w:r>
      <w:proofErr w:type="gramStart"/>
      <w:r w:rsidR="001A4219" w:rsidRPr="001A4219">
        <w:t>Linear mode power converter (</w:t>
      </w:r>
      <w:r w:rsidR="001A4219">
        <w:fldChar w:fldCharType="begin"/>
      </w:r>
      <w:r w:rsidR="001A4219">
        <w:instrText xml:space="preserve"> REF _Ref416617024 \h </w:instrText>
      </w:r>
      <w:r w:rsidR="001A4219">
        <w:fldChar w:fldCharType="separate"/>
      </w:r>
      <w:r w:rsidR="0098484A">
        <w:t>Fig.</w:t>
      </w:r>
      <w:proofErr w:type="gramEnd"/>
      <w:r w:rsidR="0098484A">
        <w:t xml:space="preserve">  </w:t>
      </w:r>
      <w:r w:rsidR="0098484A">
        <w:rPr>
          <w:noProof/>
        </w:rPr>
        <w:t>8</w:t>
      </w:r>
      <w:r w:rsidR="001A4219">
        <w:fldChar w:fldCharType="end"/>
      </w:r>
      <w:r>
        <w:t xml:space="preserve">) </w:t>
      </w:r>
      <w:proofErr w:type="gramStart"/>
      <w:r>
        <w:t>has</w:t>
      </w:r>
      <w:proofErr w:type="gramEnd"/>
      <w:r>
        <w:t xml:space="preserve">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xml:space="preserve">.  </w:t>
      </w:r>
      <w:proofErr w:type="gramStart"/>
      <w:r w:rsidR="001A4219" w:rsidRPr="001A4219">
        <w:t>Linear mode power converter (</w:t>
      </w:r>
      <w:r>
        <w:fldChar w:fldCharType="begin"/>
      </w:r>
      <w:r>
        <w:instrText xml:space="preserve"> REF _Ref416617024 \h </w:instrText>
      </w:r>
      <w:r>
        <w:fldChar w:fldCharType="separate"/>
      </w:r>
      <w:r w:rsidR="0098484A">
        <w:t>Fig.</w:t>
      </w:r>
      <w:proofErr w:type="gramEnd"/>
      <w:r w:rsidR="0098484A">
        <w:t xml:space="preserve">  </w:t>
      </w:r>
      <w:r w:rsidR="0098484A">
        <w:rPr>
          <w:noProof/>
        </w:rPr>
        <w:t>8</w:t>
      </w:r>
      <w:r>
        <w:fldChar w:fldCharType="end"/>
      </w:r>
      <w:r w:rsidR="001A4219" w:rsidRPr="001A4219">
        <w:t xml:space="preserve">) </w:t>
      </w:r>
      <w:proofErr w:type="gramStart"/>
      <w:r w:rsidR="001A4219" w:rsidRPr="001A4219">
        <w:t>has</w:t>
      </w:r>
      <w:proofErr w:type="gramEnd"/>
      <w:r w:rsidR="001A4219" w:rsidRPr="001A4219">
        <w:t xml:space="preserve"> limited capability (it can only convert a higher DC voltage to a lower DC voltage) and has low efficiency, but produces less noise output.  </w:t>
      </w:r>
      <w:proofErr w:type="gramStart"/>
      <w:r w:rsidR="001A4219" w:rsidRPr="001A4219">
        <w:t xml:space="preserve">The main application of </w:t>
      </w:r>
      <w:r w:rsidR="001A4219" w:rsidRPr="001A4219">
        <w:lastRenderedPageBreak/>
        <w:t>linear mode power converter is low noise</w:t>
      </w:r>
      <w:proofErr w:type="gramEnd"/>
      <w:r w:rsidR="001A4219" w:rsidRPr="001A4219">
        <w:t xml:space="preserve">, </w:t>
      </w:r>
      <w:proofErr w:type="gramStart"/>
      <w:r w:rsidR="001A4219" w:rsidRPr="001A4219">
        <w:t>low power DC-DC</w:t>
      </w:r>
      <w:proofErr w:type="gramEnd"/>
      <w:r w:rsidR="001A4219" w:rsidRPr="001A4219">
        <w:t xml:space="preserve">.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27FDE">
        <w:instrText xml:space="preserve"> ADDIN ZOTERO_ITEM CSL_CITATION {"citationID":"okk00fk5q","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27FDE" w:rsidRPr="00327FDE">
        <w:t>[16]</w:t>
      </w:r>
      <w:r w:rsidR="009C3803">
        <w:fldChar w:fldCharType="end"/>
      </w:r>
      <w:r w:rsidR="001A4219" w:rsidRPr="001A4219">
        <w:t>.</w:t>
      </w:r>
      <w:r w:rsidR="001A4219">
        <w:t xml:space="preserve"> </w:t>
      </w:r>
    </w:p>
    <w:p w14:paraId="2F50F284" w14:textId="141A0A43" w:rsidR="001D45D6" w:rsidRDefault="009345AF" w:rsidP="00012458">
      <w:pPr>
        <w:pStyle w:val="BodyText"/>
      </w:pPr>
      <w:r w:rsidRPr="00632C9E">
        <w:t xml:space="preserve">On the other hand, switch mode converter is very flexible and has high efficiency.  </w:t>
      </w:r>
      <w:proofErr w:type="gramStart"/>
      <w:r w:rsidRPr="00632C9E">
        <w:t xml:space="preserve">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98484A">
        <w:t>Fig.</w:t>
      </w:r>
      <w:proofErr w:type="gramEnd"/>
      <w:r w:rsidR="0098484A">
        <w:t xml:space="preserve">  </w:t>
      </w:r>
      <w:r w:rsidR="0098484A">
        <w:rPr>
          <w:noProof/>
        </w:rPr>
        <w:t>9</w:t>
      </w:r>
      <w:r w:rsidR="00263A6D">
        <w:fldChar w:fldCharType="end"/>
      </w:r>
      <w:r w:rsidRPr="00632C9E">
        <w:t xml:space="preserve">) </w:t>
      </w:r>
      <w:proofErr w:type="gramStart"/>
      <w:r w:rsidRPr="00632C9E">
        <w:t>has</w:t>
      </w:r>
      <w:proofErr w:type="gramEnd"/>
      <w:r w:rsidRPr="00632C9E">
        <w:t xml:space="preserve">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6F8AB032"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98484A">
        <w:t xml:space="preserve">Fig.  </w:t>
      </w:r>
      <w:r w:rsidR="0098484A">
        <w:rPr>
          <w:noProof/>
        </w:rPr>
        <w:t>9</w:t>
      </w:r>
      <w:r w:rsidR="00865094">
        <w:fldChar w:fldCharType="end"/>
      </w:r>
      <w:r>
        <w:t>)</w:t>
      </w:r>
      <w:r w:rsidRPr="00632C9E">
        <w:t>.  Voltag</w:t>
      </w:r>
      <w:r w:rsidRPr="00281647">
        <w:t xml:space="preserve">e of the switch node </w:t>
      </w:r>
      <w:r w:rsidRPr="00632C9E">
        <w:t>(</w:t>
      </w:r>
      <w:proofErr w:type="spellStart"/>
      <w:r w:rsidRPr="00632C9E">
        <w:rPr>
          <w:b/>
          <w:i/>
        </w:rPr>
        <w:t>v</w:t>
      </w:r>
      <w:r w:rsidRPr="00632C9E">
        <w:rPr>
          <w:b/>
          <w:i/>
          <w:vertAlign w:val="subscript"/>
        </w:rPr>
        <w:t>sw</w:t>
      </w:r>
      <w:proofErr w:type="spellEnd"/>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98484A">
        <w:t xml:space="preserve">Fig.  </w:t>
      </w:r>
      <w:proofErr w:type="gramStart"/>
      <w:r w:rsidR="0098484A">
        <w:rPr>
          <w:noProof/>
        </w:rPr>
        <w:t>9</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98484A">
        <w:t>Fig.</w:t>
      </w:r>
      <w:proofErr w:type="gramEnd"/>
      <w:r w:rsidR="0098484A">
        <w:t xml:space="preserve">  </w:t>
      </w:r>
      <w:r w:rsidR="0098484A">
        <w:rPr>
          <w:noProof/>
        </w:rPr>
        <w:t>10</w:t>
      </w:r>
      <w:r w:rsidR="0020435A">
        <w:fldChar w:fldCharType="end"/>
      </w:r>
      <w:r>
        <w:t>)</w:t>
      </w:r>
      <w:r w:rsidR="002126E5" w:rsidRPr="00632C9E">
        <w:t>.</w:t>
      </w:r>
      <w:r w:rsidR="002126E5">
        <w:t xml:space="preserve"> </w:t>
      </w:r>
      <w:proofErr w:type="gramStart"/>
      <w:r w:rsidR="002126E5">
        <w:t>The</w:t>
      </w:r>
      <w:proofErr w:type="gramEnd"/>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0C8D032D" w:rsidR="009345AF" w:rsidRDefault="009345AF" w:rsidP="00012458">
      <w:pPr>
        <w:pStyle w:val="BodyText"/>
      </w:pPr>
      <w:r w:rsidRPr="00632C9E">
        <w:t xml:space="preserve">With an ideal low pass filter (LPF), </w:t>
      </w:r>
      <w:r>
        <w:t xml:space="preserve">all harmonic in the switch node voltage </w:t>
      </w:r>
      <w:r w:rsidRPr="00632C9E">
        <w:t>(</w:t>
      </w:r>
      <w:proofErr w:type="spellStart"/>
      <w:r w:rsidRPr="00632C9E">
        <w:rPr>
          <w:b/>
          <w:i/>
        </w:rPr>
        <w:t>v</w:t>
      </w:r>
      <w:r w:rsidRPr="00632C9E">
        <w:rPr>
          <w:b/>
          <w:i/>
          <w:vertAlign w:val="subscript"/>
        </w:rPr>
        <w:t>sw</w:t>
      </w:r>
      <w:proofErr w:type="spellEnd"/>
      <w:r w:rsidRPr="00632C9E">
        <w:t xml:space="preserve">) </w:t>
      </w:r>
      <w:r>
        <w:t xml:space="preserve">is filtered out, leaving only the DC component in </w:t>
      </w:r>
      <w:r w:rsidRPr="00632C9E">
        <w:t>the output voltage (</w:t>
      </w:r>
      <w:proofErr w:type="spellStart"/>
      <w:r w:rsidRPr="00632C9E">
        <w:rPr>
          <w:b/>
          <w:i/>
        </w:rPr>
        <w:t>v</w:t>
      </w:r>
      <w:r w:rsidRPr="00632C9E">
        <w:rPr>
          <w:b/>
          <w:i/>
          <w:vertAlign w:val="subscript"/>
        </w:rPr>
        <w:t>out</w:t>
      </w:r>
      <w:proofErr w:type="spellEnd"/>
      <w:r w:rsidRPr="00632C9E">
        <w:t xml:space="preserve">).  From Fourier analysis, the DC component of a periodic waveform is its average value </w:t>
      </w:r>
      <w:r w:rsidR="00281647">
        <w:fldChar w:fldCharType="begin" w:fldLock="1"/>
      </w:r>
      <w:r w:rsidR="000C2A16">
        <w:instrText xml:space="preserve"> ADDIN ZOTERO_ITEM CSL_CITATION {"citationID":"4r75K8sB","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281647">
        <w:fldChar w:fldCharType="separate"/>
      </w:r>
      <w:r w:rsidR="00281647" w:rsidRPr="00327FDE">
        <w:t>[16]</w:t>
      </w:r>
      <w:r w:rsidR="00281647">
        <w:fldChar w:fldCharType="end"/>
      </w:r>
      <w:r w:rsidRPr="00632C9E">
        <w:t>:</w:t>
      </w:r>
    </w:p>
    <w:p w14:paraId="44903F57" w14:textId="77E52E14" w:rsidR="005E398E" w:rsidRPr="005E398E" w:rsidRDefault="005E398E" w:rsidP="00012458">
      <w:pPr>
        <w:pStyle w:val="Equations"/>
        <w:rPr>
          <w:position w:val="18"/>
        </w:rPr>
      </w:pPr>
      <w:r w:rsidRPr="005E398E">
        <w:object w:dxaOrig="2500" w:dyaOrig="620" w14:anchorId="44904066">
          <v:shape id="_x0000_i1039" type="#_x0000_t75" style="width:123.5pt;height:30pt" o:ole="">
            <v:imagedata r:id="rId125" o:title=""/>
          </v:shape>
          <o:OLEObject Type="Embed" ProgID="Equation.DSMT4" ShapeID="_x0000_i1039" DrawAspect="Content" ObjectID="_1492638529" r:id="rId126"/>
        </w:object>
      </w:r>
      <w:r w:rsidR="00514ACB">
        <w:rPr>
          <w:position w:val="18"/>
        </w:rPr>
        <w:tab/>
      </w:r>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36"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98484A">
        <w:rPr>
          <w:noProof/>
          <w:position w:val="18"/>
        </w:rPr>
        <w:instrText>1</w:instrText>
      </w:r>
      <w:r w:rsidR="00514ACB">
        <w:rPr>
          <w:position w:val="18"/>
        </w:rPr>
        <w:fldChar w:fldCharType="end"/>
      </w:r>
      <w:r w:rsidR="00514ACB">
        <w:rPr>
          <w:position w:val="18"/>
        </w:rPr>
        <w:instrText>)</w:instrText>
      </w:r>
      <w:bookmarkEnd w:id="36"/>
      <w:r w:rsidR="00514ACB">
        <w:rPr>
          <w:position w:val="18"/>
        </w:rPr>
        <w:fldChar w:fldCharType="end"/>
      </w:r>
    </w:p>
    <w:p w14:paraId="44903F58" w14:textId="221997E4"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40" type="#_x0000_t75" style="width:18.5pt;height:18.5pt" o:ole="">
            <v:imagedata r:id="rId127" o:title=""/>
          </v:shape>
          <o:OLEObject Type="Embed" ProgID="Equation.DSMT4" ShapeID="_x0000_i1040" DrawAspect="Content" ObjectID="_1492638530" r:id="rId128"/>
        </w:object>
      </w:r>
      <w:r>
        <w:t xml:space="preserve">of a buck converter only depends </w:t>
      </w:r>
      <w:r w:rsidR="0096392A">
        <w:t xml:space="preserve">only </w:t>
      </w:r>
      <w:r>
        <w:t>on duty cycle and input voltage.</w:t>
      </w:r>
      <w:r w:rsidR="00F87EC4">
        <w:t xml:space="preserve"> </w:t>
      </w:r>
      <w:r>
        <w:t xml:space="preserve"> </w:t>
      </w:r>
      <w:r w:rsidR="0096392A">
        <w:t xml:space="preserve">When we change D </w:t>
      </w:r>
      <w:proofErr w:type="spellStart"/>
      <w:r w:rsidR="0096392A">
        <w:t>sinusoidally</w:t>
      </w:r>
      <w:proofErr w:type="spellEnd"/>
      <w:r w:rsidR="0096392A">
        <w:t xml:space="preserve"> (i.e.</w:t>
      </w:r>
      <w:r w:rsidR="0096392A" w:rsidRPr="00632C9E">
        <w:rPr>
          <w:position w:val="-10"/>
        </w:rPr>
        <w:object w:dxaOrig="1400" w:dyaOrig="320" w14:anchorId="44904068">
          <v:shape id="_x0000_i1041" type="#_x0000_t75" style="width:71.5pt;height:15.5pt" o:ole="">
            <v:imagedata r:id="rId129" o:title=""/>
          </v:shape>
          <o:OLEObject Type="Embed" ProgID="Equation.DSMT4" ShapeID="_x0000_i1041" DrawAspect="Content" ObjectID="_1492638531" r:id="rId130"/>
        </w:object>
      </w:r>
      <w:r w:rsidR="0096392A">
        <w:t xml:space="preserve">), the output voltage </w:t>
      </w:r>
      <w:r w:rsidR="0096392A" w:rsidRPr="00E402F6">
        <w:rPr>
          <w:position w:val="-12"/>
        </w:rPr>
        <w:object w:dxaOrig="360" w:dyaOrig="360" w14:anchorId="44904069">
          <v:shape id="_x0000_i1042" type="#_x0000_t75" style="width:18.5pt;height:18.5pt" o:ole="">
            <v:imagedata r:id="rId127" o:title=""/>
          </v:shape>
          <o:OLEObject Type="Embed" ProgID="Equation.DSMT4" ShapeID="_x0000_i1042" DrawAspect="Content" ObjectID="_1492638532" r:id="rId131"/>
        </w:object>
      </w:r>
      <w:r w:rsidR="0096392A">
        <w:t xml:space="preserve">will change </w:t>
      </w:r>
      <w:proofErr w:type="spellStart"/>
      <w:r w:rsidR="0096392A">
        <w:t>sinusoidally</w:t>
      </w:r>
      <w:proofErr w:type="spellEnd"/>
      <w:r w:rsidR="0096392A">
        <w:t xml:space="preserve">; and when we keep D fixed, </w:t>
      </w:r>
      <w:r w:rsidR="0096392A" w:rsidRPr="00E402F6">
        <w:rPr>
          <w:position w:val="-12"/>
        </w:rPr>
        <w:object w:dxaOrig="360" w:dyaOrig="360" w14:anchorId="4490406A">
          <v:shape id="_x0000_i1043" type="#_x0000_t75" style="width:18.5pt;height:18.5pt" o:ole="">
            <v:imagedata r:id="rId127" o:title=""/>
          </v:shape>
          <o:OLEObject Type="Embed" ProgID="Equation.DSMT4" ShapeID="_x0000_i1043" DrawAspect="Content" ObjectID="_1492638533" r:id="rId132"/>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98484A">
        <w:t xml:space="preserve">Fig.  </w:t>
      </w:r>
      <w:r w:rsidR="0098484A">
        <w:rPr>
          <w:noProof/>
        </w:rPr>
        <w:t>9</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98484A">
        <w:t xml:space="preserve">Fig.  </w:t>
      </w:r>
      <w:proofErr w:type="gramStart"/>
      <w:r w:rsidR="0098484A">
        <w:rPr>
          <w:noProof/>
        </w:rPr>
        <w:t>10</w:t>
      </w:r>
      <w:r w:rsidR="008653CA">
        <w:fldChar w:fldCharType="end"/>
      </w:r>
      <w:r w:rsidR="008653CA" w:rsidRPr="00632C9E">
        <w:t>).</w:t>
      </w:r>
      <w:proofErr w:type="gramEnd"/>
      <w:r w:rsidR="008653CA" w:rsidRPr="00632C9E">
        <w:t xml:space="preserve">  </w:t>
      </w:r>
    </w:p>
    <w:p w14:paraId="44903F59" w14:textId="4AE4BB1A" w:rsidR="008653CA" w:rsidRPr="00632C9E" w:rsidRDefault="001D45D6" w:rsidP="00012458">
      <w:pPr>
        <w:pStyle w:val="BodyText"/>
      </w:pPr>
      <w:r w:rsidRPr="00632C9E">
        <w:rPr>
          <w:noProof/>
        </w:rPr>
        <w:lastRenderedPageBreak/>
        <mc:AlternateContent>
          <mc:Choice Requires="wps">
            <w:drawing>
              <wp:anchor distT="0" distB="0" distL="114300" distR="114300" simplePos="0" relativeHeight="251666432" behindDoc="0" locked="0" layoutInCell="1" allowOverlap="1" wp14:anchorId="24042675" wp14:editId="2E6138DB">
                <wp:simplePos x="0" y="0"/>
                <wp:positionH relativeFrom="margin">
                  <wp:posOffset>27295</wp:posOffset>
                </wp:positionH>
                <wp:positionV relativeFrom="margin">
                  <wp:posOffset>1434769</wp:posOffset>
                </wp:positionV>
                <wp:extent cx="5486400" cy="1844675"/>
                <wp:effectExtent l="0" t="0" r="0" b="3175"/>
                <wp:wrapSquare wrapText="bothSides"/>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3AB8C8" w14:textId="77777777" w:rsidR="0098484A" w:rsidRDefault="0098484A" w:rsidP="001D45D6">
                            <w:pPr>
                              <w:pStyle w:val="FootnoteText"/>
                              <w:keepNext/>
                              <w:jc w:val="center"/>
                            </w:pPr>
                            <w:r>
                              <w:rPr>
                                <w:noProof/>
                              </w:rPr>
                              <w:drawing>
                                <wp:inline distT="0" distB="0" distL="0" distR="0" wp14:anchorId="7775B30C" wp14:editId="7962C0C0">
                                  <wp:extent cx="5504815" cy="1401814"/>
                                  <wp:effectExtent l="0" t="0" r="635"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532660" cy="1408905"/>
                                          </a:xfrm>
                                          <a:prstGeom prst="rect">
                                            <a:avLst/>
                                          </a:prstGeom>
                                        </pic:spPr>
                                      </pic:pic>
                                    </a:graphicData>
                                  </a:graphic>
                                </wp:inline>
                              </w:drawing>
                            </w:r>
                          </w:p>
                          <w:p w14:paraId="50CFB9A1" w14:textId="77777777" w:rsidR="0098484A" w:rsidRDefault="0098484A" w:rsidP="002276E9">
                            <w:pPr>
                              <w:pStyle w:val="Caption"/>
                            </w:pPr>
                            <w:bookmarkStart w:id="37" w:name="_Ref416617107"/>
                            <w:bookmarkStart w:id="38" w:name="_Toc418888437"/>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9</w:t>
                            </w:r>
                            <w:r w:rsidR="00A923A0">
                              <w:rPr>
                                <w:noProof/>
                              </w:rPr>
                              <w:fldChar w:fldCharType="end"/>
                            </w:r>
                            <w:bookmarkEnd w:id="37"/>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38"/>
                          </w:p>
                          <w:p w14:paraId="4C1141C2" w14:textId="77777777" w:rsidR="0098484A" w:rsidRDefault="0098484A" w:rsidP="001D45D6">
                            <w:pPr>
                              <w:pStyle w:val="FootnoteText"/>
                              <w:jc w:val="center"/>
                            </w:pPr>
                          </w:p>
                          <w:p w14:paraId="4D149B5F" w14:textId="77777777" w:rsidR="0098484A" w:rsidRDefault="0098484A" w:rsidP="001D45D6">
                            <w:pPr>
                              <w:pStyle w:val="figurecaption"/>
                              <w:numPr>
                                <w:ilvl w:val="0"/>
                                <w:numId w:val="0"/>
                              </w:numPr>
                              <w:ind w:left="630"/>
                            </w:pPr>
                          </w:p>
                          <w:p w14:paraId="2A997AEF" w14:textId="77777777" w:rsidR="0098484A" w:rsidRDefault="0098484A" w:rsidP="001D45D6">
                            <w:pPr>
                              <w:pStyle w:val="figurecaption"/>
                              <w:numPr>
                                <w:ilvl w:val="0"/>
                                <w:numId w:val="0"/>
                              </w:numPr>
                            </w:pPr>
                          </w:p>
                          <w:p w14:paraId="5D0DDA1F" w14:textId="77777777" w:rsidR="0098484A" w:rsidRDefault="0098484A" w:rsidP="001D45D6">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042675" id="_x0000_s1034" type="#_x0000_t202" style="position:absolute;left:0;text-align:left;margin-left:2.15pt;margin-top:112.95pt;width:6in;height:145.2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" stroked="f">
                <v:textbox inset="0,0,0,0">
                  <w:txbxContent>
                    <w:p w14:paraId="7D3AB8C8" w14:textId="77777777" w:rsidR="0098484A" w:rsidRDefault="0098484A" w:rsidP="001D45D6">
                      <w:pPr>
                        <w:pStyle w:val="FootnoteText"/>
                        <w:keepNext/>
                        <w:jc w:val="center"/>
                      </w:pPr>
                      <w:r>
                        <w:rPr>
                          <w:noProof/>
                        </w:rPr>
                        <w:drawing>
                          <wp:inline distT="0" distB="0" distL="0" distR="0" wp14:anchorId="7775B30C" wp14:editId="7962C0C0">
                            <wp:extent cx="5504815" cy="1401814"/>
                            <wp:effectExtent l="0" t="0" r="635"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32660" cy="1408905"/>
                                    </a:xfrm>
                                    <a:prstGeom prst="rect">
                                      <a:avLst/>
                                    </a:prstGeom>
                                  </pic:spPr>
                                </pic:pic>
                              </a:graphicData>
                            </a:graphic>
                          </wp:inline>
                        </w:drawing>
                      </w:r>
                    </w:p>
                    <w:p w14:paraId="50CFB9A1" w14:textId="77777777" w:rsidR="0098484A" w:rsidRDefault="0098484A" w:rsidP="002276E9">
                      <w:pPr>
                        <w:pStyle w:val="Caption"/>
                      </w:pPr>
                      <w:bookmarkStart w:id="55" w:name="_Ref416617107"/>
                      <w:bookmarkStart w:id="56" w:name="_Toc418888437"/>
                      <w:proofErr w:type="gramStart"/>
                      <w:r>
                        <w:t>Fig.</w:t>
                      </w:r>
                      <w:proofErr w:type="gramEnd"/>
                      <w:r>
                        <w:t xml:space="preserve">  </w:t>
                      </w:r>
                      <w:r>
                        <w:fldChar w:fldCharType="begin"/>
                      </w:r>
                      <w:r>
                        <w:instrText xml:space="preserve"> SEQ Fig._ \* ARABIC </w:instrText>
                      </w:r>
                      <w:r>
                        <w:fldChar w:fldCharType="separate"/>
                      </w:r>
                      <w:r>
                        <w:rPr>
                          <w:noProof/>
                        </w:rPr>
                        <w:t>9</w:t>
                      </w:r>
                      <w:r>
                        <w:rPr>
                          <w:noProof/>
                        </w:rPr>
                        <w:fldChar w:fldCharType="end"/>
                      </w:r>
                      <w:bookmarkEnd w:id="55"/>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56"/>
                    </w:p>
                    <w:p w14:paraId="4C1141C2" w14:textId="77777777" w:rsidR="0098484A" w:rsidRDefault="0098484A" w:rsidP="001D45D6">
                      <w:pPr>
                        <w:pStyle w:val="FootnoteText"/>
                        <w:jc w:val="center"/>
                      </w:pPr>
                    </w:p>
                    <w:p w14:paraId="4D149B5F" w14:textId="77777777" w:rsidR="0098484A" w:rsidRDefault="0098484A" w:rsidP="001D45D6">
                      <w:pPr>
                        <w:pStyle w:val="figurecaption"/>
                        <w:numPr>
                          <w:ilvl w:val="0"/>
                          <w:numId w:val="0"/>
                        </w:numPr>
                        <w:ind w:left="630"/>
                      </w:pPr>
                    </w:p>
                    <w:p w14:paraId="2A997AEF" w14:textId="77777777" w:rsidR="0098484A" w:rsidRDefault="0098484A" w:rsidP="001D45D6">
                      <w:pPr>
                        <w:pStyle w:val="figurecaption"/>
                        <w:numPr>
                          <w:ilvl w:val="0"/>
                          <w:numId w:val="0"/>
                        </w:numPr>
                      </w:pPr>
                    </w:p>
                    <w:p w14:paraId="5D0DDA1F" w14:textId="77777777" w:rsidR="0098484A" w:rsidRDefault="0098484A" w:rsidP="001D45D6">
                      <w:pPr>
                        <w:pStyle w:val="figurecaption"/>
                        <w:numPr>
                          <w:ilvl w:val="0"/>
                          <w:numId w:val="0"/>
                        </w:numPr>
                      </w:pPr>
                      <w:r>
                        <w:tab/>
                      </w:r>
                    </w:p>
                  </w:txbxContent>
                </v:textbox>
                <w10:wrap type="square" anchorx="margin" anchory="margin"/>
              </v:shape>
            </w:pict>
          </mc:Fallback>
        </mc:AlternateContent>
      </w:r>
      <w:r w:rsidRPr="00632C9E">
        <w:rPr>
          <w:noProof/>
        </w:rPr>
        <mc:AlternateContent>
          <mc:Choice Requires="wps">
            <w:drawing>
              <wp:anchor distT="0" distB="0" distL="114300" distR="114300" simplePos="0" relativeHeight="251664384" behindDoc="0" locked="0" layoutInCell="1" allowOverlap="1" wp14:anchorId="487F22ED" wp14:editId="5D8D56B4">
                <wp:simplePos x="0" y="0"/>
                <wp:positionH relativeFrom="margin">
                  <wp:align>center</wp:align>
                </wp:positionH>
                <wp:positionV relativeFrom="margin">
                  <wp:align>bottom</wp:align>
                </wp:positionV>
                <wp:extent cx="5486400" cy="4324985"/>
                <wp:effectExtent l="0" t="0" r="0" b="18415"/>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4985"/>
                        </a:xfrm>
                        <a:prstGeom prst="rect">
                          <a:avLst/>
                        </a:prstGeom>
                        <a:noFill/>
                        <a:ln>
                          <a:noFill/>
                        </a:ln>
                        <a:extLst/>
                      </wps:spPr>
                      <wps:txbx>
                        <w:txbxContent>
                          <w:p w14:paraId="449040EA" w14:textId="77777777" w:rsidR="0098484A" w:rsidRDefault="0098484A" w:rsidP="00DD33BE">
                            <w:pPr>
                              <w:pStyle w:val="FootnoteText"/>
                              <w:keepNext/>
                              <w:jc w:val="center"/>
                            </w:pPr>
                            <w:r>
                              <w:rPr>
                                <w:noProof/>
                              </w:rPr>
                              <w:drawing>
                                <wp:inline distT="0" distB="0" distL="0" distR="0" wp14:anchorId="44904121" wp14:editId="44904122">
                                  <wp:extent cx="5486400" cy="3989522"/>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497858" cy="3997854"/>
                                          </a:xfrm>
                                          <a:prstGeom prst="rect">
                                            <a:avLst/>
                                          </a:prstGeom>
                                        </pic:spPr>
                                      </pic:pic>
                                    </a:graphicData>
                                  </a:graphic>
                                </wp:inline>
                              </w:drawing>
                            </w:r>
                          </w:p>
                          <w:p w14:paraId="449040EB" w14:textId="77777777" w:rsidR="0098484A" w:rsidRDefault="0098484A" w:rsidP="002276E9">
                            <w:pPr>
                              <w:pStyle w:val="Caption"/>
                            </w:pPr>
                            <w:bookmarkStart w:id="39" w:name="_Ref416688016"/>
                            <w:bookmarkStart w:id="40" w:name="_Toc418888438"/>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0</w:t>
                            </w:r>
                            <w:r w:rsidR="00A923A0">
                              <w:rPr>
                                <w:noProof/>
                              </w:rPr>
                              <w:fldChar w:fldCharType="end"/>
                            </w:r>
                            <w:bookmarkEnd w:id="39"/>
                            <w:r>
                              <w:t xml:space="preserve">.  </w:t>
                            </w:r>
                            <w:r w:rsidRPr="00DD33BE">
                              <w:t>Buck converter waveforms.</w:t>
                            </w:r>
                            <w:bookmarkEnd w:id="40"/>
                          </w:p>
                          <w:p w14:paraId="449040EC" w14:textId="77777777" w:rsidR="0098484A" w:rsidRDefault="0098484A" w:rsidP="00DD33BE">
                            <w:pPr>
                              <w:pStyle w:val="figurecaption"/>
                              <w:numPr>
                                <w:ilvl w:val="0"/>
                                <w:numId w:val="0"/>
                              </w:numPr>
                            </w:pPr>
                          </w:p>
                          <w:p w14:paraId="449040ED" w14:textId="77777777" w:rsidR="0098484A" w:rsidRDefault="0098484A" w:rsidP="00DD33BE">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F22ED" id="_x0000_s1035" type="#_x0000_t202" style="position:absolute;left:0;text-align:left;margin-left:0;margin-top:0;width:6in;height:340.55pt;z-index:25166438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" filled="f" stroked="f">
                <v:textbox inset="0,0,0,0">
                  <w:txbxContent>
                    <w:p w14:paraId="449040EA" w14:textId="77777777" w:rsidR="0098484A" w:rsidRDefault="0098484A" w:rsidP="00DD33BE">
                      <w:pPr>
                        <w:pStyle w:val="FootnoteText"/>
                        <w:keepNext/>
                        <w:jc w:val="center"/>
                      </w:pPr>
                      <w:r>
                        <w:rPr>
                          <w:noProof/>
                        </w:rPr>
                        <w:drawing>
                          <wp:inline distT="0" distB="0" distL="0" distR="0" wp14:anchorId="44904121" wp14:editId="44904122">
                            <wp:extent cx="5486400" cy="3989522"/>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497858" cy="3997854"/>
                                    </a:xfrm>
                                    <a:prstGeom prst="rect">
                                      <a:avLst/>
                                    </a:prstGeom>
                                  </pic:spPr>
                                </pic:pic>
                              </a:graphicData>
                            </a:graphic>
                          </wp:inline>
                        </w:drawing>
                      </w:r>
                    </w:p>
                    <w:p w14:paraId="449040EB" w14:textId="77777777" w:rsidR="0098484A" w:rsidRDefault="0098484A" w:rsidP="002276E9">
                      <w:pPr>
                        <w:pStyle w:val="Caption"/>
                      </w:pPr>
                      <w:bookmarkStart w:id="59" w:name="_Ref416688016"/>
                      <w:bookmarkStart w:id="60" w:name="_Toc418888438"/>
                      <w:proofErr w:type="gramStart"/>
                      <w:r>
                        <w:t>Fig.</w:t>
                      </w:r>
                      <w:proofErr w:type="gramEnd"/>
                      <w:r>
                        <w:t xml:space="preserve">  </w:t>
                      </w:r>
                      <w:r>
                        <w:fldChar w:fldCharType="begin"/>
                      </w:r>
                      <w:r>
                        <w:instrText xml:space="preserve"> SEQ Fig._ \* ARABIC </w:instrText>
                      </w:r>
                      <w:r>
                        <w:fldChar w:fldCharType="separate"/>
                      </w:r>
                      <w:r>
                        <w:rPr>
                          <w:noProof/>
                        </w:rPr>
                        <w:t>10</w:t>
                      </w:r>
                      <w:r>
                        <w:rPr>
                          <w:noProof/>
                        </w:rPr>
                        <w:fldChar w:fldCharType="end"/>
                      </w:r>
                      <w:bookmarkEnd w:id="59"/>
                      <w:r>
                        <w:t xml:space="preserve">.  </w:t>
                      </w:r>
                      <w:r w:rsidRPr="00DD33BE">
                        <w:t>Buck converter waveforms.</w:t>
                      </w:r>
                      <w:bookmarkEnd w:id="60"/>
                    </w:p>
                    <w:p w14:paraId="449040EC" w14:textId="77777777" w:rsidR="0098484A" w:rsidRDefault="0098484A" w:rsidP="00DD33BE">
                      <w:pPr>
                        <w:pStyle w:val="figurecaption"/>
                        <w:numPr>
                          <w:ilvl w:val="0"/>
                          <w:numId w:val="0"/>
                        </w:numPr>
                      </w:pPr>
                    </w:p>
                    <w:p w14:paraId="449040ED" w14:textId="77777777" w:rsidR="0098484A" w:rsidRDefault="0098484A" w:rsidP="00DD33BE">
                      <w:pPr>
                        <w:pStyle w:val="figurecaption"/>
                        <w:numPr>
                          <w:ilvl w:val="0"/>
                          <w:numId w:val="0"/>
                        </w:numPr>
                      </w:pPr>
                      <w:r>
                        <w:tab/>
                      </w:r>
                    </w:p>
                  </w:txbxContent>
                </v:textbox>
                <w10:wrap type="square" anchorx="margin" anchory="margin"/>
              </v:shape>
            </w:pict>
          </mc:Fallback>
        </mc:AlternateContent>
      </w:r>
      <w:r w:rsidR="008653CA" w:rsidRPr="00632C9E">
        <w:t xml:space="preserve">Undesirable harmonics present in the output voltage is because </w:t>
      </w:r>
      <w:r w:rsidR="00D674AB">
        <w:t>real</w:t>
      </w:r>
      <w:r w:rsidR="008653CA" w:rsidRPr="00632C9E">
        <w:t xml:space="preserve"> low pass filter cannot filter out all harmonic</w:t>
      </w:r>
      <w:r w:rsidR="008653CA">
        <w:t>s</w:t>
      </w:r>
      <w:r w:rsidR="008653CA" w:rsidRPr="00632C9E">
        <w:t xml:space="preserve">.  </w:t>
      </w:r>
      <w:r w:rsidR="008653CA">
        <w:t>As a result</w:t>
      </w:r>
      <w:r w:rsidR="008653CA" w:rsidRPr="00632C9E">
        <w:t xml:space="preserve">, </w:t>
      </w:r>
      <w:r w:rsidR="008653CA">
        <w:t xml:space="preserve">the </w:t>
      </w:r>
      <w:r w:rsidR="008653CA"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98484A">
        <w:t xml:space="preserve">Fig.  </w:t>
      </w:r>
      <w:r w:rsidR="0098484A">
        <w:rPr>
          <w:noProof/>
        </w:rPr>
        <w:t>10</w:t>
      </w:r>
      <w:r w:rsidR="00CF6118">
        <w:fldChar w:fldCharType="end"/>
      </w:r>
      <w:r w:rsidR="008653CA" w:rsidRPr="00632C9E">
        <w:t>.  This ripple can be reduced by increasing the switching frequency (f = 1/T), or lowering the cut-off frequency of the low pass filter (LPF), which increases the size of inductor and capacitor.</w:t>
      </w:r>
    </w:p>
    <w:p w14:paraId="44903F5A" w14:textId="18ECB3CF" w:rsidR="008653CA" w:rsidRPr="00632C9E" w:rsidRDefault="008653CA" w:rsidP="00012458">
      <w:pPr>
        <w:pStyle w:val="BodyText"/>
      </w:pPr>
      <w:r w:rsidRPr="00632C9E">
        <w:lastRenderedPageBreak/>
        <w:t xml:space="preserve">There are two reasons account for the dropping of the output voltage compare to the theoretical value </w:t>
      </w:r>
      <w:proofErr w:type="gramStart"/>
      <w:r w:rsidRPr="00632C9E">
        <w:t xml:space="preserve">in </w:t>
      </w:r>
      <w:proofErr w:type="gramEnd"/>
      <w:r w:rsidR="00A52E32">
        <w:fldChar w:fldCharType="begin"/>
      </w:r>
      <w:r w:rsidR="00A52E32">
        <w:instrText xml:space="preserve"> GOTOBUTTON ZEqnNum604887  \* MERGEFORMAT </w:instrText>
      </w:r>
      <w:r w:rsidR="00A923A0">
        <w:fldChar w:fldCharType="begin"/>
      </w:r>
      <w:r w:rsidR="00A923A0">
        <w:instrText xml:space="preserve"> REF ZEqnNum604887 \* Charformat \! \* MERGEFORMAT </w:instrText>
      </w:r>
      <w:r w:rsidR="00A923A0">
        <w:fldChar w:fldCharType="separate"/>
      </w:r>
      <w:r w:rsidR="0098484A" w:rsidRPr="0098484A">
        <w:instrText>(1)</w:instrText>
      </w:r>
      <w:r w:rsidR="00A923A0">
        <w:fldChar w:fldCharType="end"/>
      </w:r>
      <w:r w:rsidR="00A52E32">
        <w:fldChar w:fldCharType="end"/>
      </w:r>
      <w:r w:rsidRPr="00632C9E">
        <w:t xml:space="preserve">.  First, when </w:t>
      </w:r>
      <w:r w:rsidRPr="003C387B">
        <w:t>mosfet</w:t>
      </w:r>
      <w:r w:rsidRPr="00632C9E">
        <w:t xml:space="preserve"> or diode is on, there is a voltage drop across them.  Therefore, </w:t>
      </w:r>
      <w:r w:rsidRPr="00632C9E">
        <w:rPr>
          <w:position w:val="-12"/>
        </w:rPr>
        <w:object w:dxaOrig="600" w:dyaOrig="360" w14:anchorId="4490406B">
          <v:shape id="_x0000_i1044" type="#_x0000_t75" style="width:30pt;height:19pt" o:ole="">
            <v:imagedata r:id="rId137" o:title=""/>
          </v:shape>
          <o:OLEObject Type="Embed" ProgID="Equation.DSMT4" ShapeID="_x0000_i1044" DrawAspect="Content" ObjectID="_1492638534" r:id="rId138"/>
        </w:object>
      </w:r>
      <w:r w:rsidRPr="00632C9E">
        <w:t xml:space="preserve">is not a square wave from zero to </w:t>
      </w:r>
      <w:proofErr w:type="spellStart"/>
      <w:r w:rsidRPr="00632C9E">
        <w:t>Vdc</w:t>
      </w:r>
      <w:proofErr w:type="spellEnd"/>
      <w:r w:rsidRPr="00632C9E">
        <w:t>, but is a square wave having slightly smaller magnitude.  Second, mosfet</w:t>
      </w:r>
      <w:r>
        <w:t>s</w:t>
      </w:r>
      <w:r w:rsidRPr="00632C9E">
        <w:t xml:space="preserve"> and diode</w:t>
      </w:r>
      <w:r>
        <w:t>s</w:t>
      </w:r>
      <w:r w:rsidRPr="00632C9E">
        <w:t xml:space="preserve"> </w:t>
      </w:r>
      <w:r w:rsidR="00A52E32">
        <w:t>do not</w:t>
      </w:r>
      <w:r w:rsidRPr="00632C9E">
        <w:t xml:space="preserve"> turn on/off instantly.  The transition of </w:t>
      </w:r>
      <w:r w:rsidRPr="00632C9E">
        <w:rPr>
          <w:position w:val="-12"/>
        </w:rPr>
        <w:object w:dxaOrig="600" w:dyaOrig="360" w14:anchorId="4490406C">
          <v:shape id="_x0000_i1045" type="#_x0000_t75" style="width:30pt;height:19pt" o:ole="">
            <v:imagedata r:id="rId137" o:title=""/>
          </v:shape>
          <o:OLEObject Type="Embed" ProgID="Equation.DSMT4" ShapeID="_x0000_i1045" DrawAspect="Content" ObjectID="_1492638535" r:id="rId139"/>
        </w:object>
      </w:r>
      <w:r w:rsidRPr="00632C9E">
        <w:t xml:space="preserve">from zero to </w:t>
      </w:r>
      <w:proofErr w:type="spellStart"/>
      <w:r w:rsidRPr="00632C9E">
        <w:t>Vdc</w:t>
      </w:r>
      <w:proofErr w:type="spellEnd"/>
      <w:r w:rsidRPr="00632C9E">
        <w:t xml:space="preserve"> (or </w:t>
      </w:r>
      <w:proofErr w:type="spellStart"/>
      <w:r w:rsidRPr="00632C9E">
        <w:t>Vdc</w:t>
      </w:r>
      <w:proofErr w:type="spellEnd"/>
      <w:r w:rsidRPr="00632C9E">
        <w:t xml:space="preserve">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46" type="#_x0000_t75" style="width:30pt;height:19pt" o:ole="">
            <v:imagedata r:id="rId137" o:title=""/>
          </v:shape>
          <o:OLEObject Type="Embed" ProgID="Equation.DSMT4" ShapeID="_x0000_i1046" DrawAspect="Content" ObjectID="_1492638536" r:id="rId140"/>
        </w:object>
      </w:r>
      <w:r w:rsidRPr="00632C9E">
        <w:t xml:space="preserve">waveform is not a perfect square wave.  As a result, the integral </w:t>
      </w:r>
      <w:r w:rsidR="005B0AC2">
        <w:fldChar w:fldCharType="begin"/>
      </w:r>
      <w:r w:rsidR="005B0AC2">
        <w:instrText xml:space="preserve"> GOTOBUTTON ZEqnNum604887  \* MERGEFORMAT </w:instrText>
      </w:r>
      <w:r w:rsidR="00A923A0">
        <w:fldChar w:fldCharType="begin"/>
      </w:r>
      <w:r w:rsidR="00A923A0">
        <w:instrText xml:space="preserve"> REF ZEqnNum604887 \* Charformat \! \* MERGEFORMAT </w:instrText>
      </w:r>
      <w:r w:rsidR="00A923A0">
        <w:fldChar w:fldCharType="separate"/>
      </w:r>
      <w:r w:rsidR="0098484A" w:rsidRPr="0098484A">
        <w:instrText>(1)</w:instrText>
      </w:r>
      <w:r w:rsidR="00A923A0">
        <w:fldChar w:fldCharType="end"/>
      </w:r>
      <w:r w:rsidR="005B0AC2">
        <w:fldChar w:fldCharType="end"/>
      </w:r>
      <w:r w:rsidR="005B0AC2">
        <w:t xml:space="preserve"> </w:t>
      </w:r>
      <w:r w:rsidR="00F87EC4" w:rsidRPr="00632C9E">
        <w:t>approximates</w:t>
      </w:r>
      <w:r w:rsidRPr="00632C9E">
        <w:t xml:space="preserve"> </w:t>
      </w:r>
      <w:proofErr w:type="spellStart"/>
      <w:r w:rsidRPr="00632C9E">
        <w:rPr>
          <w:i/>
        </w:rPr>
        <w:t>DV</w:t>
      </w:r>
      <w:r w:rsidRPr="00632C9E">
        <w:rPr>
          <w:i/>
          <w:vertAlign w:val="subscript"/>
        </w:rPr>
        <w:t>in</w:t>
      </w:r>
      <w:proofErr w:type="spellEnd"/>
      <w:r w:rsidRPr="00632C9E">
        <w:t>:</w:t>
      </w:r>
    </w:p>
    <w:p w14:paraId="44903F5B" w14:textId="77777777" w:rsidR="008653CA" w:rsidRPr="00E90D64" w:rsidRDefault="008653CA" w:rsidP="00012458">
      <w:pPr>
        <w:pStyle w:val="Equations"/>
      </w:pPr>
      <w:r w:rsidRPr="00E90D64">
        <w:object w:dxaOrig="2500" w:dyaOrig="620" w14:anchorId="4490406E">
          <v:shape id="_x0000_i1047" type="#_x0000_t75" style="width:123.5pt;height:30pt" o:ole="">
            <v:imagedata r:id="rId141" o:title=""/>
          </v:shape>
          <o:OLEObject Type="Embed" ProgID="Equation.DSMT4" ShapeID="_x0000_i1047" DrawAspect="Content" ObjectID="_1492638537" r:id="rId142"/>
        </w:object>
      </w:r>
      <w:r w:rsidRPr="00E90D64">
        <w:rPr>
          <w:bCs/>
          <w:position w:val="18"/>
        </w:rPr>
        <w:tab/>
      </w:r>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98484A">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p>
    <w:p w14:paraId="44903F5D" w14:textId="08778B17" w:rsidR="009345AF" w:rsidRPr="003066C3" w:rsidRDefault="005B0AC2" w:rsidP="00012458">
      <w:pPr>
        <w:pStyle w:val="BodyText"/>
      </w:pPr>
      <w:r>
        <w:t>Because of the approximation, t</w:t>
      </w:r>
      <w:r w:rsidR="006462BC">
        <w:t>he output voltage</w:t>
      </w:r>
      <w:r w:rsidR="003B56C5">
        <w:t xml:space="preserve"> </w:t>
      </w:r>
      <w:r w:rsidR="003B56C5" w:rsidRPr="00E402F6">
        <w:rPr>
          <w:position w:val="-12"/>
        </w:rPr>
        <w:object w:dxaOrig="360" w:dyaOrig="360" w14:anchorId="4490406F">
          <v:shape id="_x0000_i1048" type="#_x0000_t75" style="width:18.5pt;height:18.5pt" o:ole="">
            <v:imagedata r:id="rId127" o:title=""/>
          </v:shape>
          <o:OLEObject Type="Embed" ProgID="Equation.DSMT4" ShapeID="_x0000_i1048" DrawAspect="Content" ObjectID="_1492638538" r:id="rId143"/>
        </w:object>
      </w:r>
      <w:r w:rsidR="006462BC">
        <w:t xml:space="preserve"> is not fixed with a fixed input voltage and duty cycle.  </w:t>
      </w:r>
      <w:r w:rsidR="00AD77AF">
        <w:t>In order to keep output voltage</w:t>
      </w:r>
      <w:r w:rsidR="006462BC">
        <w:t xml:space="preserve"> constant</w:t>
      </w:r>
      <w:r w:rsidR="00AD77AF">
        <w:t xml:space="preserve"> at a </w:t>
      </w:r>
      <w:r w:rsidR="006462BC">
        <w:t>set point</w:t>
      </w:r>
      <w:r w:rsidR="00AD77AF">
        <w:t>, a compensator (i.e. PID) is</w:t>
      </w:r>
      <w:r w:rsidR="009337D9">
        <w:t xml:space="preserve"> often</w:t>
      </w:r>
      <w:r w:rsidR="00AD77AF">
        <w:t xml:space="preserve"> u</w:t>
      </w:r>
      <w:r w:rsidR="006462BC">
        <w:t xml:space="preserve">sed. </w:t>
      </w:r>
      <w:r>
        <w:t xml:space="preserve"> For example, i</w:t>
      </w:r>
      <w:r w:rsidR="008653CA" w:rsidRPr="00632C9E">
        <w:t>n DC-DC converters, a compensator monitor</w:t>
      </w:r>
      <w:r w:rsidR="006462BC">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F228FD">
        <w:t>;</w:t>
      </w:r>
      <w:r w:rsidR="00F228FD" w:rsidRPr="00632C9E">
        <w:t xml:space="preserve"> In</w:t>
      </w:r>
      <w:r w:rsidR="008653CA" w:rsidRPr="00632C9E">
        <w:t xml:space="preserve"> DC-AC inverters,</w:t>
      </w:r>
      <w:r w:rsidR="006462BC">
        <w:t xml:space="preserve"> compensator monitor</w:t>
      </w:r>
      <w:r w:rsidR="0035199E">
        <w:t>s</w:t>
      </w:r>
      <w:r w:rsidR="006462BC">
        <w:t xml:space="preserve"> output RMS voltage and change</w:t>
      </w:r>
      <w:r w:rsidR="003B56C5">
        <w:t xml:space="preserve"> </w:t>
      </w:r>
      <w:r w:rsidR="00F228FD">
        <w:t>the magnitude A of the sinusoidal</w:t>
      </w:r>
      <w:r w:rsidR="006462BC">
        <w:t xml:space="preserve"> </w:t>
      </w:r>
      <w:r w:rsidR="003B56C5">
        <w:t>(</w:t>
      </w:r>
      <w:r w:rsidR="006462BC" w:rsidRPr="00632C9E">
        <w:rPr>
          <w:position w:val="-10"/>
        </w:rPr>
        <w:object w:dxaOrig="1400" w:dyaOrig="320" w14:anchorId="44904070">
          <v:shape id="_x0000_i1049" type="#_x0000_t75" style="width:71.5pt;height:15.5pt" o:ole="">
            <v:imagedata r:id="rId129" o:title=""/>
          </v:shape>
          <o:OLEObject Type="Embed" ProgID="Equation.DSMT4" ShapeID="_x0000_i1049" DrawAspect="Content" ObjectID="_1492638539" r:id="rId144"/>
        </w:object>
      </w:r>
      <w:r w:rsidR="003B56C5">
        <w:t>)</w:t>
      </w:r>
      <w:r w:rsidR="006462BC">
        <w:t xml:space="preserve"> to keep </w:t>
      </w:r>
      <w:r w:rsidR="003B56C5">
        <w:t xml:space="preserve">the </w:t>
      </w:r>
      <w:r w:rsidR="006462BC">
        <w:t>RMS constant.</w:t>
      </w:r>
      <w:r w:rsidR="00E14E09">
        <w:t xml:space="preserve"> </w:t>
      </w:r>
      <w:r w:rsidR="00FD6F61">
        <w:t xml:space="preserve"> </w:t>
      </w:r>
    </w:p>
    <w:p w14:paraId="5607FCD9" w14:textId="7B4D5972" w:rsidR="00E56205" w:rsidRDefault="00E56205" w:rsidP="00E56205">
      <w:pPr>
        <w:pStyle w:val="Heading2"/>
      </w:pPr>
      <w:bookmarkStart w:id="41" w:name="_Toc418888379"/>
      <w:r>
        <w:t>Soft-switching in Power Converter</w:t>
      </w:r>
      <w:bookmarkEnd w:id="41"/>
    </w:p>
    <w:p w14:paraId="0B7C07AC" w14:textId="2D005C3F" w:rsidR="00E56205" w:rsidRDefault="0014680B" w:rsidP="00E56205">
      <w:pPr>
        <w:pStyle w:val="BodyText"/>
      </w:pPr>
      <w:proofErr w:type="gramStart"/>
      <w:r>
        <w:t>Soft-switching</w:t>
      </w:r>
      <w:proofErr w:type="gramEnd"/>
      <w:r>
        <w:t xml:space="preserve"> is a technique to reduce switching loss in power converters.  </w:t>
      </w:r>
      <w:r w:rsidR="00E56205">
        <w:t xml:space="preserve">The main idea behind </w:t>
      </w:r>
      <w:proofErr w:type="gramStart"/>
      <w:r w:rsidR="00E56205">
        <w:t>soft-switching</w:t>
      </w:r>
      <w:proofErr w:type="gramEnd"/>
      <w:r w:rsidR="00E56205">
        <w:t xml:space="preserve"> in power converters is that we don’t forcefully turn on/off mosfets to drive circuit’s voltages to a desired value (or state).  Instead, we let the circuit resonate itself to the desired state, then mosfets are switched at zero voltage across their terminals (Drain and Source). </w:t>
      </w:r>
    </w:p>
    <w:p w14:paraId="303F081C" w14:textId="6586C57D" w:rsidR="00E56205" w:rsidRDefault="00E56205" w:rsidP="00E56205">
      <w:pPr>
        <w:pStyle w:val="BodyText"/>
      </w:pPr>
      <w:r>
        <w:t xml:space="preserve"> While all soft-switching converters have mosfets turn on at zero voltage, most </w:t>
      </w:r>
      <w:proofErr w:type="gramStart"/>
      <w:r>
        <w:t>don’t</w:t>
      </w:r>
      <w:proofErr w:type="gramEnd"/>
      <w:r>
        <w:t xml:space="preserve"> have mosfets turn off at zero current.  It is because having Zero Voltage Switching (ZVS) and Zero Current Switching (ZCS) at the same time is hard to </w:t>
      </w:r>
      <w:r w:rsidR="0014680B">
        <w:t>accomplish</w:t>
      </w:r>
      <w:r>
        <w:t xml:space="preserve"> without sacrificing other important properties such as controllability.  For example, the Sine Amplitude Converter (SAC) </w:t>
      </w:r>
      <w:r>
        <w:fldChar w:fldCharType="begin" w:fldLock="1"/>
      </w:r>
      <w:r w:rsidR="00327FDE">
        <w:instrText xml:space="preserve"> ADDIN ZOTERO_ITEM CSL_CITATION {"citationID":"ufTcFYPG","properties":{"formattedCitation":"[17]","plainCitation":"[17]"},"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fldChar w:fldCharType="separate"/>
      </w:r>
      <w:r w:rsidR="00327FDE" w:rsidRPr="00327FDE">
        <w:t>[17]</w:t>
      </w:r>
      <w:r>
        <w:fldChar w:fldCharType="end"/>
      </w:r>
      <w:r>
        <w:t xml:space="preserve"> achieves both ZVS and ZCS concurrently, but its output voltage is fixed with the transformer turns ratio. </w:t>
      </w:r>
    </w:p>
    <w:p w14:paraId="7D26DD9B" w14:textId="7326004E" w:rsidR="00E56205" w:rsidRDefault="00E56205" w:rsidP="00E56205">
      <w:pPr>
        <w:pStyle w:val="BodyText"/>
      </w:pPr>
      <w:r>
        <w:t xml:space="preserve">In general, ZVS is preferable </w:t>
      </w:r>
      <w:r w:rsidR="0014680B">
        <w:t>over</w:t>
      </w:r>
      <w:r>
        <w:t xml:space="preserve"> ZCS because turning on mosfets has much higher loss than turning them off.  Indeed, when mosfet turns off at high current (with an inductive load), </w:t>
      </w:r>
      <w:r>
        <w:lastRenderedPageBreak/>
        <w:t xml:space="preserve">its parasitic capacitor </w:t>
      </w:r>
      <w:bookmarkStart w:id="42" w:name="_Hlk417034446"/>
      <w:r>
        <w:t>(</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t>
      </w:r>
      <w:bookmarkEnd w:id="42"/>
      <w:r>
        <w:t>serves as a channel for the current to flow, so that the switching-off happens more slowly, generates less ringing.  The energy results from simultaneous occurrence of non-zero current and voltage across mosfet’s terminals during turn-off transition, is stored in mosfe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and can be recover later in during resonant turn-on.  </w:t>
      </w:r>
    </w:p>
    <w:p w14:paraId="57106F6E" w14:textId="77777777" w:rsidR="00E56205" w:rsidRDefault="00E56205" w:rsidP="00E56205">
      <w:pPr>
        <w:pStyle w:val="BodyText"/>
      </w:pPr>
      <w:r>
        <w:t>On the other hand, when mosfet turns on at high voltage (non-ZVS), i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hich holding an energy </w:t>
      </w:r>
      <w:proofErr w:type="gramStart"/>
      <w:r>
        <w:t xml:space="preserve">of  </w:t>
      </w:r>
      <w:proofErr w:type="gramEnd"/>
      <w:r w:rsidRPr="00632C9E">
        <w:rPr>
          <w:position w:val="-24"/>
        </w:rPr>
        <w:object w:dxaOrig="680" w:dyaOrig="620" w14:anchorId="4B9609EF">
          <v:shape id="_x0000_i1050" type="#_x0000_t75" style="width:34.5pt;height:31.5pt" o:ole="">
            <v:imagedata r:id="rId145" o:title=""/>
          </v:shape>
          <o:OLEObject Type="Embed" ProgID="Equation.DSMT4" ShapeID="_x0000_i1050" DrawAspect="Content" ObjectID="_1492638540" r:id="rId146"/>
        </w:object>
      </w:r>
      <w:r>
        <w:t xml:space="preserve">, is shorted.  The energy is dissipated into heat.  This capacitive energy is the energy that was stored previously during turn-off.  If the energy is not recovered during turn-on (i.e. by ZVS), it is lost.  </w:t>
      </w:r>
    </w:p>
    <w:p w14:paraId="2C8FACFF" w14:textId="17F4C5E8" w:rsidR="00E56205" w:rsidRPr="00103821" w:rsidRDefault="00E56205" w:rsidP="00E56205">
      <w:pPr>
        <w:pStyle w:val="BodyText"/>
      </w:pPr>
      <w:r>
        <w:t xml:space="preserve">In addition, the energy results from simultaneous occurrence of non-zero current and voltage across mosfet terminals during turn-on transition, is also dissipated in heat.  The question is why </w:t>
      </w:r>
      <w:proofErr w:type="gramStart"/>
      <w:r>
        <w:t>don’t</w:t>
      </w:r>
      <w:proofErr w:type="gramEnd"/>
      <w:r>
        <w:t xml:space="preserve"> we turn on mosfet quickly to reduce the time of simultaneously occurrence of 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Pr="008F2CB3">
        <w:rPr>
          <w:vertAlign w:val="subscript"/>
        </w:rPr>
        <w:t>rr</w:t>
      </w:r>
      <w:r>
        <w:t>), during which, a large current flows from V</w:t>
      </w:r>
      <w:r w:rsidRPr="00F61DD3">
        <w:rPr>
          <w:vertAlign w:val="subscript"/>
        </w:rPr>
        <w:t>in</w:t>
      </w:r>
      <w:r>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This reversed recovery short-circuit is usually the root cause for most EMI problems </w:t>
      </w:r>
      <w:r>
        <w:fldChar w:fldCharType="begin" w:fldLock="1"/>
      </w:r>
      <w:r w:rsidR="00327FDE">
        <w:instrText xml:space="preserve"> ADDIN ZOTERO_ITEM CSL_CITATION {"citationID":"Q3XTOnDv","properties":{"formattedCitation":"[18]","plainCitation":"[18]"},"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fldChar w:fldCharType="separate"/>
      </w:r>
      <w:r w:rsidR="00327FDE" w:rsidRPr="00327FDE">
        <w:t>[18]</w:t>
      </w:r>
      <w:r>
        <w:fldChar w:fldCharType="end"/>
      </w:r>
      <w:r>
        <w:t>.</w:t>
      </w:r>
    </w:p>
    <w:p w14:paraId="5C783DE5" w14:textId="77777777" w:rsidR="00E56205" w:rsidRDefault="00E56205" w:rsidP="00E56205">
      <w:pPr>
        <w:pStyle w:val="Heading2"/>
      </w:pPr>
      <w:bookmarkStart w:id="43" w:name="_Toc418888380"/>
      <w:r>
        <w:t xml:space="preserve">Scaling of </w:t>
      </w:r>
      <w:r w:rsidRPr="005C093E">
        <w:t>Power</w:t>
      </w:r>
      <w:r>
        <w:t xml:space="preserve"> Converters</w:t>
      </w:r>
      <w:bookmarkEnd w:id="43"/>
      <w:r>
        <w:t xml:space="preserve"> </w:t>
      </w:r>
    </w:p>
    <w:p w14:paraId="0BEB5C5A" w14:textId="10F8168E" w:rsidR="00E56205" w:rsidRDefault="00E56205" w:rsidP="00E56205">
      <w:pPr>
        <w:pStyle w:val="BodyText"/>
      </w:pPr>
      <w:r w:rsidRPr="00004F77">
        <w:t xml:space="preserve">On studying commercial </w:t>
      </w:r>
      <w:r w:rsidR="00E61220">
        <w:t>power converters</w:t>
      </w:r>
      <w:r w:rsidRPr="00004F77">
        <w:t xml:space="preserve">, one fact that becomes obvious is that the bulk of the system, that is its volume and weight, comprises cooling and passive energy storage elements.  Semiconductor devices, on the other hand, occupy only a small fraction of the total footprint and cost.  Inverter teardown reports from </w:t>
      </w:r>
      <w:proofErr w:type="spellStart"/>
      <w:r w:rsidRPr="00004F77">
        <w:t>Yole</w:t>
      </w:r>
      <w:proofErr w:type="spellEnd"/>
      <w:r w:rsidRPr="00004F77">
        <w:t xml:space="preserve"> Development, and a latest report from IHS </w:t>
      </w:r>
      <w:proofErr w:type="spellStart"/>
      <w:r w:rsidRPr="00004F77">
        <w:t>iSuppli</w:t>
      </w:r>
      <w:proofErr w:type="spellEnd"/>
      <w:r w:rsidRPr="00004F77">
        <w:t xml:space="preserve"> reveals mechanical and passive components appropriate 60%-70% of the </w:t>
      </w:r>
      <w:r w:rsidR="001E1D0B" w:rsidRPr="00632C9E">
        <w:rPr>
          <w:noProof/>
        </w:rPr>
        <w:lastRenderedPageBreak/>
        <mc:AlternateContent>
          <mc:Choice Requires="wps">
            <w:drawing>
              <wp:anchor distT="0" distB="0" distL="114300" distR="114300" simplePos="0" relativeHeight="251668480" behindDoc="0" locked="0" layoutInCell="1" allowOverlap="1" wp14:anchorId="51C4E81E" wp14:editId="445385F9">
                <wp:simplePos x="0" y="0"/>
                <wp:positionH relativeFrom="margin">
                  <wp:align>right</wp:align>
                </wp:positionH>
                <wp:positionV relativeFrom="margin">
                  <wp:align>top</wp:align>
                </wp:positionV>
                <wp:extent cx="3286125" cy="3206750"/>
                <wp:effectExtent l="0" t="0" r="9525" b="0"/>
                <wp:wrapSquare wrapText="bothSides"/>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3207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471A0" w14:textId="3B4A17D7" w:rsidR="0098484A" w:rsidRDefault="0098484A" w:rsidP="005F0D9F">
                            <w:pPr>
                              <w:pStyle w:val="FootnoteText"/>
                              <w:keepNext/>
                              <w:jc w:val="center"/>
                            </w:pPr>
                            <w:r>
                              <w:rPr>
                                <w:noProof/>
                              </w:rPr>
                              <w:drawing>
                                <wp:inline distT="0" distB="0" distL="0" distR="0" wp14:anchorId="248166FD" wp14:editId="777A9454">
                                  <wp:extent cx="3286125" cy="2656205"/>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286125" cy="2656205"/>
                                          </a:xfrm>
                                          <a:prstGeom prst="rect">
                                            <a:avLst/>
                                          </a:prstGeom>
                                        </pic:spPr>
                                      </pic:pic>
                                    </a:graphicData>
                                  </a:graphic>
                                </wp:inline>
                              </w:drawing>
                            </w:r>
                          </w:p>
                          <w:p w14:paraId="7567D3A0" w14:textId="303C69D1" w:rsidR="0098484A" w:rsidRDefault="0098484A" w:rsidP="002276E9">
                            <w:pPr>
                              <w:pStyle w:val="Caption"/>
                            </w:pPr>
                            <w:bookmarkStart w:id="44" w:name="_Ref416705816"/>
                            <w:bookmarkStart w:id="45" w:name="_Toc418888439"/>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1</w:t>
                            </w:r>
                            <w:r w:rsidR="00A923A0">
                              <w:rPr>
                                <w:noProof/>
                              </w:rPr>
                              <w:fldChar w:fldCharType="end"/>
                            </w:r>
                            <w:bookmarkEnd w:id="44"/>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45"/>
                          </w:p>
                          <w:p w14:paraId="2B2E8C6D" w14:textId="77777777" w:rsidR="0098484A" w:rsidRDefault="0098484A" w:rsidP="005F0D9F">
                            <w:pPr>
                              <w:pStyle w:val="figurecaption"/>
                              <w:numPr>
                                <w:ilvl w:val="0"/>
                                <w:numId w:val="0"/>
                              </w:numPr>
                            </w:pPr>
                          </w:p>
                          <w:p w14:paraId="33CDE945" w14:textId="77777777" w:rsidR="0098484A" w:rsidRDefault="0098484A" w:rsidP="005F0D9F">
                            <w:pPr>
                              <w:pStyle w:val="figurecaption"/>
                              <w:numPr>
                                <w:ilvl w:val="0"/>
                                <w:numId w:val="0"/>
                              </w:numPr>
                            </w:pPr>
                            <w:r>
                              <w:tab/>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1C4E81E" id="_x0000_s1036" type="#_x0000_t202" style="position:absolute;left:0;text-align:left;margin-left:207.55pt;margin-top:0;width:258.75pt;height:252.5pt;z-index:251668480;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37fwIAAAg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" stroked="f">
                <v:textbox inset="0,0,0,0">
                  <w:txbxContent>
                    <w:p w14:paraId="316471A0" w14:textId="3B4A17D7" w:rsidR="0098484A" w:rsidRDefault="0098484A" w:rsidP="005F0D9F">
                      <w:pPr>
                        <w:pStyle w:val="FootnoteText"/>
                        <w:keepNext/>
                        <w:jc w:val="center"/>
                      </w:pPr>
                      <w:r>
                        <w:rPr>
                          <w:noProof/>
                        </w:rPr>
                        <w:drawing>
                          <wp:inline distT="0" distB="0" distL="0" distR="0" wp14:anchorId="248166FD" wp14:editId="777A9454">
                            <wp:extent cx="3286125" cy="2656205"/>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286125" cy="2656205"/>
                                    </a:xfrm>
                                    <a:prstGeom prst="rect">
                                      <a:avLst/>
                                    </a:prstGeom>
                                  </pic:spPr>
                                </pic:pic>
                              </a:graphicData>
                            </a:graphic>
                          </wp:inline>
                        </w:drawing>
                      </w:r>
                    </w:p>
                    <w:p w14:paraId="7567D3A0" w14:textId="303C69D1" w:rsidR="0098484A" w:rsidRDefault="0098484A" w:rsidP="002276E9">
                      <w:pPr>
                        <w:pStyle w:val="Caption"/>
                      </w:pPr>
                      <w:bookmarkStart w:id="66" w:name="_Ref416705816"/>
                      <w:bookmarkStart w:id="67" w:name="_Toc418888439"/>
                      <w:proofErr w:type="gramStart"/>
                      <w:r>
                        <w:t>Fig.</w:t>
                      </w:r>
                      <w:proofErr w:type="gramEnd"/>
                      <w:r>
                        <w:t xml:space="preserve">  </w:t>
                      </w:r>
                      <w:r>
                        <w:fldChar w:fldCharType="begin"/>
                      </w:r>
                      <w:r>
                        <w:instrText xml:space="preserve"> SEQ Fig._ \* ARABIC </w:instrText>
                      </w:r>
                      <w:r>
                        <w:fldChar w:fldCharType="separate"/>
                      </w:r>
                      <w:r>
                        <w:rPr>
                          <w:noProof/>
                        </w:rPr>
                        <w:t>11</w:t>
                      </w:r>
                      <w:r>
                        <w:rPr>
                          <w:noProof/>
                        </w:rPr>
                        <w:fldChar w:fldCharType="end"/>
                      </w:r>
                      <w:bookmarkEnd w:id="66"/>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67"/>
                    </w:p>
                    <w:p w14:paraId="2B2E8C6D" w14:textId="77777777" w:rsidR="0098484A" w:rsidRDefault="0098484A" w:rsidP="005F0D9F">
                      <w:pPr>
                        <w:pStyle w:val="figurecaption"/>
                        <w:numPr>
                          <w:ilvl w:val="0"/>
                          <w:numId w:val="0"/>
                        </w:numPr>
                      </w:pPr>
                    </w:p>
                    <w:p w14:paraId="33CDE945" w14:textId="77777777" w:rsidR="0098484A" w:rsidRDefault="0098484A" w:rsidP="005F0D9F">
                      <w:pPr>
                        <w:pStyle w:val="figurecaption"/>
                        <w:numPr>
                          <w:ilvl w:val="0"/>
                          <w:numId w:val="0"/>
                        </w:numPr>
                      </w:pPr>
                      <w:r>
                        <w:tab/>
                      </w:r>
                    </w:p>
                  </w:txbxContent>
                </v:textbox>
                <w10:wrap type="square" anchorx="margin" anchory="margin"/>
              </v:shape>
            </w:pict>
          </mc:Fallback>
        </mc:AlternateContent>
      </w:r>
      <w:r w:rsidRPr="00004F77">
        <w:t>total inverter cost</w:t>
      </w:r>
      <w:r w:rsidR="00E61220">
        <w:t xml:space="preserve"> </w:t>
      </w:r>
      <w:r w:rsidR="00E61220">
        <w:fldChar w:fldCharType="begin"/>
      </w:r>
      <w:r w:rsidR="00E61220">
        <w:instrText xml:space="preserve"> ADDIN ZOTERO_ITEM CSL_CITATION {"citationID":"125iqppeuf","properties":{"formattedCitation":"{\\rtf [19]\\uc0\\u8211{}[25]}","plainCitation":"[19]–[25]"},"citationItems":[{"id":2684,"uris":["http://zotero.org/users/1757600/items/AVQHXBNS"],"uri":["http://zotero.org/users/1757600/items/AVQHXBNS"],"itemData":{"id":2684,"type":"webpage","title":"ENPHASE ENERGY – M250 - System Plus Consulting","URL":"http://www.systemplus.fr/reverse-costing-reports/enphase-energy-m250/","accessed":{"date-parts":[["2015",5,8]]}},"label":"page"},{"id":2678,"uris":["http://zotero.org/users/1757600/items/4RFMUCVI"],"uri":["http://zotero.org/users/1757600/items/4RFMUCVI"],"itemData":{"id":2678,"type":"webpage","title":"IHS iSuppli Teardown Analysis of Solar Inverter, Identifying the Cost-Reduction Opportunities - IHS Technology","URL":"https://technology.ihs.com/389445/ihs-isuppli-teardown-analysis-of-solar-inverter-identifying-the-cost-reduction-opportunities","accessed":{"date-parts":[["2015",5,8]]}},"label":"page"},{"id":2688,"uris":["http://zotero.org/users/1757600/items/55K6IHCC"],"uri":["http://zotero.org/users/1757600/items/55K6IHCC"],"itemData":{"id":2688,"type":"webpage","title":"Power-One - Aurora MICRO-0.25-I PV Micro-Inverter - System Plus Consulting","URL":"http://www.systemplus.fr/reverse-costing-reports/power-one-aurora-micro-0-25-i-pv-micro-inverter/","accessed":{"date-parts":[["2015",5,8]]}},"label":"page"},{"id":2690,"uris":["http://zotero.org/users/1757600/items/WWRVBGVP"],"uri":["http://zotero.org/users/1757600/items/WWRVBGVP"],"itemData":{"id":2690,"type":"webpage","title":"Power-One - Aurora Trio 10KW PV Inverter - System Plus Consulting","URL":"http://www.systemplus.fr/reverse-costing-reports/power-one-aurora-trio-10kw-pv-inverter/","accessed":{"date-parts":[["2015",5,8]]}},"label":"page"},{"id":2686,"uris":["http://zotero.org/users/1757600/items/RX2VZW2H"],"uri":["http://zotero.org/users/1757600/items/RX2VZW2H"],"itemData":{"id":2686,"type":"webpage","title":"Power-One TRIO-27.6-TL 30 KW Commercial PV Inverter - System Plus Consulting","URL":"http://www.systemplus.fr/reverse-costing-reports/power-one-trio-27-6-tl-30-kw-commercial-pv-inverter/","accessed":{"date-parts":[["2015",5,8]]}},"label":"page"},{"id":2680,"uris":["http://zotero.org/users/1757600/items/FK55J6QT"],"uri":["http://zotero.org/users/1757600/items/FK55J6QT"],"itemData":{"id":2680,"type":"webpage","title":"SMA Solar Microinverter – Sunny Boy 240-US - System Plus Consulting","URL":"http://www.systemplus.fr/reverse-costing-reports/sma-solar-microinverter-sunny-boy-240-us/","accessed":{"date-parts":[["2015",5,8]]}},"label":"page"},{"id":2682,"uris":["http://zotero.org/users/1757600/items/RVP839BV"],"uri":["http://zotero.org/users/1757600/items/RVP839BV"],"itemData":{"id":2682,"type":"webpage","title":"SMA Sunny Boy 3000TL – Solar inverter - System Plus Consulting","URL":"http://www.systemplus.fr/reverse-costing-reports/sma-sunny-boy-3000tl-solar-inverter/","accessed":{"date-parts":[["2015",5,8]]}},"label":"page"}],"schema":"https://github.com/citation-style-language/schema/raw/master/csl-citation.json"} </w:instrText>
      </w:r>
      <w:r w:rsidR="00E61220">
        <w:fldChar w:fldCharType="separate"/>
      </w:r>
      <w:r w:rsidR="00E61220" w:rsidRPr="00E61220">
        <w:rPr>
          <w:rFonts w:cs="Times New Roman"/>
        </w:rPr>
        <w:t>[19]–[25]</w:t>
      </w:r>
      <w:r w:rsidR="00E61220">
        <w:fldChar w:fldCharType="end"/>
      </w:r>
      <w:r w:rsidRPr="00004F77">
        <w:t xml:space="preserve">.  It is obvious that inverter miniaturization approaches should </w:t>
      </w:r>
      <w:r>
        <w:t>focus</w:t>
      </w:r>
      <w:r w:rsidRPr="00004F77">
        <w:t xml:space="preserve"> on reducing the requirements for cooling and passive energy storage components.</w:t>
      </w:r>
    </w:p>
    <w:p w14:paraId="5F429A39" w14:textId="766408B2" w:rsidR="00E56205" w:rsidRDefault="00E56205" w:rsidP="00E56205">
      <w:pPr>
        <w:pStyle w:val="BodyText"/>
      </w:pPr>
      <w:r>
        <w:t xml:space="preserve">Passive energy storage requirements scale inversely with switching frequency.  According to Dr. </w:t>
      </w:r>
      <w:proofErr w:type="spellStart"/>
      <w:r>
        <w:t>Perreault</w:t>
      </w:r>
      <w:proofErr w:type="spellEnd"/>
      <w:r>
        <w:t xml:space="preserve"> </w:t>
      </w:r>
      <w:r>
        <w:fldChar w:fldCharType="begin"/>
      </w:r>
      <w:r w:rsidR="00E61220">
        <w:instrText xml:space="preserve"> ADDIN ZOTERO_ITEM CSL_CITATION {"citationID":"oPpLJgi8","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xml:space="preserve">, “for operation at the same voltage and current levels but at a factor </w:t>
      </w:r>
      <w:proofErr w:type="spellStart"/>
      <w:r>
        <w:t>k</w:t>
      </w:r>
      <w:r w:rsidRPr="00543088">
        <w:rPr>
          <w:vertAlign w:val="subscript"/>
        </w:rPr>
        <w:t>f</w:t>
      </w:r>
      <w:proofErr w:type="spellEnd"/>
      <w:r>
        <w:t xml:space="preserve"> higher in switching frequency, circuit resistances remain unchanged, while capacitor and inductance values scale inversely with frequency (by a factor 1/</w:t>
      </w:r>
      <w:proofErr w:type="spellStart"/>
      <w:r>
        <w:t>k</w:t>
      </w:r>
      <w:r w:rsidRPr="00543088">
        <w:rPr>
          <w:vertAlign w:val="subscript"/>
        </w:rPr>
        <w:t>f</w:t>
      </w:r>
      <w:proofErr w:type="spellEnd"/>
      <w:r>
        <w:t xml:space="preserve"> ).” </w:t>
      </w:r>
    </w:p>
    <w:p w14:paraId="19235905" w14:textId="7FEEE4C6" w:rsidR="00E56205" w:rsidRDefault="00E56205" w:rsidP="00E56205">
      <w:pPr>
        <w:pStyle w:val="BodyText"/>
      </w:pPr>
      <w:r>
        <w:t xml:space="preserve">If the (capacitance and inductance) requirements scale inversely with frequency, then how do the volumes scale?  The answer is quite subtle as the actual volumes of capacitor and inductor depend on many factors.  Reference </w:t>
      </w:r>
      <w:r>
        <w:fldChar w:fldCharType="begin"/>
      </w:r>
      <w:r w:rsidR="00E61220">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xml:space="preserve"> gives detail answers to this question.  </w:t>
      </w:r>
    </w:p>
    <w:p w14:paraId="7C1AE643" w14:textId="6EBBB3B7" w:rsidR="00E56205" w:rsidRDefault="00E56205" w:rsidP="00E56205">
      <w:pPr>
        <w:pStyle w:val="BodyText"/>
      </w:pPr>
      <w:r>
        <w:t>While we had some technologies, especially in packaging, that improved capacitor performance recently, we are still using the same type of inductors that are available decades ago</w:t>
      </w:r>
      <w:r w:rsidR="000C2A16">
        <w:t xml:space="preserve"> </w:t>
      </w:r>
      <w:r w:rsidR="000C2A16">
        <w:fldChar w:fldCharType="begin"/>
      </w:r>
      <w:r w:rsidR="000C2A16">
        <w:instrText xml:space="preserve"> ADDIN ZOTERO_ITEM CSL_CITATION {"citationID":"iKKtiIxp","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0C2A16">
        <w:fldChar w:fldCharType="separate"/>
      </w:r>
      <w:r w:rsidR="000C2A16" w:rsidRPr="000C2A16">
        <w:t>[27]</w:t>
      </w:r>
      <w:r w:rsidR="000C2A16">
        <w:fldChar w:fldCharType="end"/>
      </w:r>
      <w:r>
        <w:t xml:space="preserve">.  The bottleneck of the technology (to make smaller, more efficient converter) is the inductor. </w:t>
      </w:r>
      <w:r w:rsidR="00B47086">
        <w:t xml:space="preserve"> </w:t>
      </w:r>
      <w:r w:rsidR="00B47086">
        <w:fldChar w:fldCharType="begin"/>
      </w:r>
      <w:r w:rsidR="00B47086">
        <w:instrText xml:space="preserve"> REF _Ref416705816 \h </w:instrText>
      </w:r>
      <w:r w:rsidR="00B47086">
        <w:fldChar w:fldCharType="separate"/>
      </w:r>
      <w:proofErr w:type="gramStart"/>
      <w:r w:rsidR="0098484A">
        <w:t>Fig.</w:t>
      </w:r>
      <w:proofErr w:type="gramEnd"/>
      <w:r w:rsidR="0098484A">
        <w:t xml:space="preserve">  </w:t>
      </w:r>
      <w:r w:rsidR="0098484A">
        <w:rPr>
          <w:noProof/>
        </w:rPr>
        <w:t>11</w:t>
      </w:r>
      <w:r w:rsidR="00B47086">
        <w:fldChar w:fldCharType="end"/>
      </w:r>
      <w:r>
        <w:t xml:space="preserve"> </w:t>
      </w:r>
      <w:proofErr w:type="gramStart"/>
      <w:r>
        <w:t>shows</w:t>
      </w:r>
      <w:proofErr w:type="gramEnd"/>
      <w:r>
        <w:t xml:space="preserve"> how inductor volume scales with operating frequency for three different types of core.  Core loss is the </w:t>
      </w:r>
      <w:r w:rsidR="005F0D9F">
        <w:t>major loss</w:t>
      </w:r>
      <w:r>
        <w:t xml:space="preserve"> that limits the rising of operating frequency.  We have to hope for progress in material science </w:t>
      </w:r>
      <w:r w:rsidR="008C7AFC">
        <w:fldChar w:fldCharType="begin"/>
      </w:r>
      <w:r w:rsidR="002F6702">
        <w:instrText xml:space="preserve"> ADDIN ZOTERO_ITEM CSL_CITATION {"citationID":"QolfOyJv","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8C7AFC">
        <w:fldChar w:fldCharType="separate"/>
      </w:r>
      <w:r w:rsidR="008C7AFC" w:rsidRPr="000C2A16">
        <w:t>[27]</w:t>
      </w:r>
      <w:r w:rsidR="008C7AFC">
        <w:fldChar w:fldCharType="end"/>
      </w:r>
      <w:r>
        <w:t>.</w:t>
      </w:r>
      <w:r w:rsidRPr="005B6CC4">
        <w:t xml:space="preserve"> </w:t>
      </w:r>
    </w:p>
    <w:p w14:paraId="1837D7F4" w14:textId="4E07814C" w:rsidR="005F0D9F" w:rsidRDefault="005F0D9F" w:rsidP="00E56205">
      <w:pPr>
        <w:pStyle w:val="BodyText"/>
      </w:pPr>
    </w:p>
    <w:p w14:paraId="7114EC53" w14:textId="27D28F42" w:rsidR="00B5622D" w:rsidRPr="00405EF0" w:rsidRDefault="00601B55" w:rsidP="00C951FD">
      <w:pPr>
        <w:pStyle w:val="Heading1"/>
      </w:pPr>
      <w:r>
        <w:lastRenderedPageBreak/>
        <w:br/>
      </w:r>
      <w:bookmarkStart w:id="46" w:name="_Ref418082436"/>
      <w:bookmarkStart w:id="47" w:name="_Ref418349622"/>
      <w:bookmarkStart w:id="48" w:name="_Ref418432011"/>
      <w:bookmarkStart w:id="49" w:name="_Toc418888381"/>
      <w:r w:rsidRPr="00405EF0">
        <w:t xml:space="preserve">Optimal control of a half-bridge </w:t>
      </w:r>
      <w:r w:rsidR="00223074" w:rsidRPr="00405EF0">
        <w:br/>
      </w:r>
      <w:r w:rsidR="00FC09EB" w:rsidRPr="00405EF0">
        <w:t>for Loss Reduction</w:t>
      </w:r>
      <w:bookmarkEnd w:id="46"/>
      <w:bookmarkEnd w:id="47"/>
      <w:bookmarkEnd w:id="48"/>
      <w:bookmarkEnd w:id="49"/>
    </w:p>
    <w:p w14:paraId="23BB4DD9" w14:textId="7A8A8C30" w:rsidR="00076A77" w:rsidRPr="008D10ED" w:rsidRDefault="00076A77" w:rsidP="00C951FD">
      <w:pPr>
        <w:pStyle w:val="Heading2"/>
      </w:pPr>
      <w:bookmarkStart w:id="50" w:name="_Ref417898721"/>
      <w:bookmarkStart w:id="51" w:name="_Toc418888382"/>
      <w:r w:rsidRPr="00511672">
        <w:t>Introduction</w:t>
      </w:r>
      <w:bookmarkEnd w:id="50"/>
      <w:bookmarkEnd w:id="51"/>
    </w:p>
    <w:p w14:paraId="5DC01F21" w14:textId="348C2830"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2F6702">
        <w:instrText xml:space="preserve"> ADDIN ZOTERO_ITEM CSL_CITATION {"citationID":"hkpLlNZk","properties":{"unsorted":true,"formattedCitation":"{\\rtf [28]\\uc0\\u8211{}[46]}","plainCitation":"[28]–[46]"},"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2F6702" w:rsidRPr="002F6702">
        <w:rPr>
          <w:rFonts w:cs="Times New Roman"/>
        </w:rPr>
        <w:t>[28]–[46]</w:t>
      </w:r>
      <w:r>
        <w:fldChar w:fldCharType="end"/>
      </w:r>
      <w:r>
        <w:t xml:space="preserve"> is used to reduce frequency dependent loss, so that power converters can be scaled, with good efficiency, to very high switching frequency </w:t>
      </w:r>
      <w:r>
        <w:fldChar w:fldCharType="begin" w:fldLock="1"/>
      </w:r>
      <w:r w:rsidR="002F6702">
        <w:instrText xml:space="preserve"> ADDIN ZOTERO_ITEM CSL_CITATION {"citationID":"hAJf8xS0","properties":{"formattedCitation":"[47]","plainCitation":"[47]"},"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2F6702" w:rsidRPr="002F6702">
        <w:t>[47]</w:t>
      </w:r>
      <w:r>
        <w:fldChar w:fldCharType="end"/>
      </w:r>
      <w:r>
        <w:t xml:space="preserve">.  In fact, </w:t>
      </w:r>
      <w:proofErr w:type="gramStart"/>
      <w:r>
        <w:t>soft-switching</w:t>
      </w:r>
      <w:proofErr w:type="gramEnd"/>
      <w:r>
        <w:t xml:space="preserve"> is inevitable in high-frequency, high-power density converters.  </w:t>
      </w:r>
    </w:p>
    <w:p w14:paraId="1BB81639" w14:textId="1606F57E"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2F6702">
        <w:instrText xml:space="preserve"> ADDIN ZOTERO_ITEM CSL_CITATION {"citationID":"NuHmzxYL","properties":{"formattedCitation":"[38]","plainCitation":"[38]"},"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2F6702" w:rsidRPr="002F6702">
        <w:t>[38]</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proofErr w:type="gramStart"/>
      <w:r w:rsidR="00463D1E" w:rsidRPr="00C951FD">
        <w:t>dead-</w:t>
      </w:r>
      <w:r w:rsidR="006B486C" w:rsidRPr="00C951FD">
        <w:t>time</w:t>
      </w:r>
      <w:proofErr w:type="gramEnd"/>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 xml:space="preserve">t’s </w:t>
      </w:r>
      <w:proofErr w:type="gramStart"/>
      <w:r w:rsidR="004C6C82" w:rsidRPr="00C951FD">
        <w:rPr>
          <w:rFonts w:cs="Times New Roman"/>
        </w:rPr>
        <w:t>body diode conduction loss</w:t>
      </w:r>
      <w:proofErr w:type="gramEnd"/>
      <w:r w:rsidR="004C6C82" w:rsidRPr="00C951FD">
        <w:rPr>
          <w:rFonts w:cs="Times New Roman"/>
        </w:rPr>
        <w:t>.</w:t>
      </w:r>
      <w:r w:rsidR="00C951FD" w:rsidRPr="00C951FD">
        <w:rPr>
          <w:rFonts w:cs="Times New Roman"/>
        </w:rPr>
        <w:t xml:space="preserve"> </w:t>
      </w:r>
    </w:p>
    <w:p w14:paraId="588E36BF" w14:textId="574E70CE" w:rsidR="005F32FF" w:rsidRPr="00435477" w:rsidRDefault="005F32FF" w:rsidP="00C951FD">
      <w:pPr>
        <w:pStyle w:val="Heading3"/>
      </w:pPr>
      <w:bookmarkStart w:id="52" w:name="_Ref417861234"/>
      <w:bookmarkStart w:id="53" w:name="_Toc418888383"/>
      <w:r w:rsidRPr="00435477">
        <w:t xml:space="preserve">Optimal control of </w:t>
      </w:r>
      <w:r w:rsidR="007F373D">
        <w:t>inductor current</w:t>
      </w:r>
      <w:r w:rsidRPr="00435477">
        <w:t xml:space="preserve"> to minimize core loss and co</w:t>
      </w:r>
      <w:r w:rsidR="00762DA1" w:rsidRPr="00435477">
        <w:t>pper</w:t>
      </w:r>
      <w:r w:rsidRPr="00435477">
        <w:t xml:space="preserve"> loss</w:t>
      </w:r>
      <w:bookmarkEnd w:id="52"/>
      <w:bookmarkEnd w:id="53"/>
      <w:r w:rsidRPr="00435477">
        <w:t xml:space="preserve"> </w:t>
      </w:r>
    </w:p>
    <w:p w14:paraId="707DFA6D" w14:textId="2747A669" w:rsidR="003F4C6A" w:rsidRDefault="005F244F" w:rsidP="005F244F">
      <w:pPr>
        <w:pStyle w:val="BodyText"/>
      </w:pPr>
      <w:r>
        <w:t>To reduce core loss and co</w:t>
      </w:r>
      <w:r w:rsidR="006D6B18">
        <w:t>pper</w:t>
      </w:r>
      <w:r>
        <w:t xml:space="preserve"> loss, </w:t>
      </w:r>
      <w:proofErr w:type="spellStart"/>
      <w:r>
        <w:t>Baek</w:t>
      </w:r>
      <w:proofErr w:type="spellEnd"/>
      <w:r>
        <w:t xml:space="preserve">, Choi, and Cho </w:t>
      </w:r>
      <w:r>
        <w:fldChar w:fldCharType="begin" w:fldLock="1"/>
      </w:r>
      <w:r w:rsidR="000C2A16">
        <w:instrText xml:space="preserve"> ADDIN ZOTERO_ITEM CSL_CITATION {"citationID":"l28eVWFh","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proposed a “Digital Adaptive Frequency” control method where converter’s switching frequency is controlled to minimize inductor ripple current.  The target of </w:t>
      </w:r>
      <w:r>
        <w:fldChar w:fldCharType="begin" w:fldLock="1"/>
      </w:r>
      <w:r w:rsidR="000C2A16">
        <w:instrText xml:space="preserve"> ADDIN ZOTERO_ITEM CSL_CITATION {"citationID":"BVoNpjsl","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to minimize the peak-to-peak value of the inductor current.  However, the analysis in </w:t>
      </w:r>
      <w:r>
        <w:fldChar w:fldCharType="begin" w:fldLock="1"/>
      </w:r>
      <w:r w:rsidR="000C2A16">
        <w:instrText xml:space="preserve"> ADDIN ZOTERO_ITEM CSL_CITATION {"citationID":"17MsfgFz","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695B2F6E"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0C2A16">
        <w:instrText xml:space="preserve"> ADDIN ZOTERO_ITEM CSL_CITATION {"citationID":"8qWL2TxM","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0C2A16">
        <w:instrText xml:space="preserve"> ADDIN ZOTERO_ITEM CSL_CITATION {"citationID":"ftu5gYso","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464860D9" w14:textId="050B16AA" w:rsidR="000D4726" w:rsidRDefault="002F6702" w:rsidP="005F244F">
      <w:pPr>
        <w:pStyle w:val="BodyText"/>
      </w:pPr>
      <w:r>
        <w:t xml:space="preserve">Under </w:t>
      </w:r>
      <w:r w:rsidR="002B65D8">
        <w:t xml:space="preserve">a DoE award </w:t>
      </w:r>
      <w:r w:rsidR="002B65D8" w:rsidRPr="002B65D8">
        <w:t>EE0003176</w:t>
      </w:r>
      <w:r w:rsidR="002B65D8">
        <w:t xml:space="preserve">, a team led by Dr. </w:t>
      </w:r>
      <w:proofErr w:type="spellStart"/>
      <w:r w:rsidR="002B65D8" w:rsidRPr="002B65D8">
        <w:t>Batarseh</w:t>
      </w:r>
      <w:proofErr w:type="spellEnd"/>
      <w:r w:rsidR="002B65D8">
        <w:t xml:space="preserve"> proposed a “hybrid boundary conduction mode current control method” </w:t>
      </w:r>
      <w:r w:rsidR="002B65D8">
        <w:fldChar w:fldCharType="begin"/>
      </w:r>
      <w:r w:rsidR="002B65D8">
        <w:instrText xml:space="preserve"> ADDIN ZOTERO_ITEM CSL_CITATION {"citationID":"lkPh83l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B65D8">
        <w:fldChar w:fldCharType="separate"/>
      </w:r>
      <w:r w:rsidR="002B65D8" w:rsidRPr="002B65D8">
        <w:rPr>
          <w:rFonts w:cs="Times New Roman"/>
        </w:rPr>
        <w:t>[49]–[53]</w:t>
      </w:r>
      <w:r w:rsidR="002B65D8">
        <w:fldChar w:fldCharType="end"/>
      </w:r>
      <w:r w:rsidR="008C54B0">
        <w:t xml:space="preserve"> for optimizing inductor ripple current. </w:t>
      </w:r>
      <w:r w:rsidR="00AA135E">
        <w:t xml:space="preserve"> The control method set upper and lower limits for inductor current and try to turn on/off mosfets so that inductor ripple current changes between these limits.  </w:t>
      </w:r>
      <w:r w:rsidR="00272A19">
        <w:t xml:space="preserve">The reported result is better than </w:t>
      </w:r>
      <w:r w:rsidR="00272A19">
        <w:fldChar w:fldCharType="begin" w:fldLock="1"/>
      </w:r>
      <w:r w:rsidR="00F1113E">
        <w:instrText xml:space="preserve"> ADDIN ZOTERO_ITEM CSL_CITATION {"citationID":"aYz11yfF","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272A19">
        <w:fldChar w:fldCharType="separate"/>
      </w:r>
      <w:r w:rsidR="00272A19" w:rsidRPr="000C2A16">
        <w:t>[48]</w:t>
      </w:r>
      <w:r w:rsidR="00272A19">
        <w:fldChar w:fldCharType="end"/>
      </w:r>
      <w:r w:rsidR="00272A19">
        <w:t xml:space="preserve"> since this method </w:t>
      </w:r>
      <w:r w:rsidR="00272A19">
        <w:fldChar w:fldCharType="begin"/>
      </w:r>
      <w:r w:rsidR="00F1113E">
        <w:instrText xml:space="preserve"> ADDIN ZOTERO_ITEM CSL_CITATION {"citationID":"jn37ybtA","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72A19">
        <w:fldChar w:fldCharType="separate"/>
      </w:r>
      <w:r w:rsidR="00272A19" w:rsidRPr="002B65D8">
        <w:rPr>
          <w:rFonts w:cs="Times New Roman"/>
        </w:rPr>
        <w:t>[49]–[53]</w:t>
      </w:r>
      <w:r w:rsidR="00272A19">
        <w:fldChar w:fldCharType="end"/>
      </w:r>
      <w:r w:rsidR="00272A19">
        <w:t xml:space="preserve"> directly control the inductor current (</w:t>
      </w:r>
      <w:r w:rsidR="000D4726">
        <w:t xml:space="preserve">compare with </w:t>
      </w:r>
      <w:r w:rsidR="00272A19">
        <w:t xml:space="preserve">indirectly controls </w:t>
      </w:r>
      <w:r w:rsidR="000D4726">
        <w:t xml:space="preserve">of </w:t>
      </w:r>
      <w:r w:rsidR="00272A19">
        <w:t xml:space="preserve">the inductor current </w:t>
      </w:r>
      <w:r w:rsidR="000D4726">
        <w:t xml:space="preserve">in </w:t>
      </w:r>
      <w:r w:rsidR="000D4726">
        <w:fldChar w:fldCharType="begin" w:fldLock="1"/>
      </w:r>
      <w:r w:rsidR="00F1113E">
        <w:instrText xml:space="preserve"> ADDIN ZOTERO_ITEM CSL_CITATION {"citationID":"pBUuUiV1","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0D4726">
        <w:fldChar w:fldCharType="separate"/>
      </w:r>
      <w:r w:rsidR="000D4726" w:rsidRPr="000C2A16">
        <w:t>[48]</w:t>
      </w:r>
      <w:r w:rsidR="000D4726">
        <w:fldChar w:fldCharType="end"/>
      </w:r>
      <w:r w:rsidR="00272A19">
        <w:t xml:space="preserve">).  </w:t>
      </w:r>
    </w:p>
    <w:p w14:paraId="725C9AE6" w14:textId="608C5422" w:rsidR="002F6702" w:rsidRDefault="00272A19" w:rsidP="005F244F">
      <w:pPr>
        <w:pStyle w:val="BodyText"/>
      </w:pPr>
      <w:r>
        <w:t xml:space="preserve">However,  the method in </w:t>
      </w:r>
      <w:r>
        <w:fldChar w:fldCharType="begin"/>
      </w:r>
      <w:r w:rsidR="00F1113E">
        <w:instrText xml:space="preserve"> ADDIN ZOTERO_ITEM CSL_CITATION {"citationID":"BlXwXcfB","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fldChar w:fldCharType="separate"/>
      </w:r>
      <w:r w:rsidRPr="002B65D8">
        <w:rPr>
          <w:rFonts w:cs="Times New Roman"/>
        </w:rPr>
        <w:t>[49]–[53]</w:t>
      </w:r>
      <w:r>
        <w:fldChar w:fldCharType="end"/>
      </w:r>
      <w:r>
        <w:t xml:space="preserve"> relies heavily on sensing the high frequency inductor current.  </w:t>
      </w:r>
      <w:r w:rsidR="000D4726">
        <w:t>Therefore, it is impractical to</w:t>
      </w:r>
      <w:r>
        <w:t xml:space="preserve"> increase the switching frequency to very high, not to mention the cost of high bandwidth current sensors.</w:t>
      </w:r>
      <w:r w:rsidR="000D4726">
        <w:t xml:space="preserve">  In addition, </w:t>
      </w:r>
      <w:r w:rsidR="000D4726">
        <w:fldChar w:fldCharType="begin"/>
      </w:r>
      <w:r w:rsidR="00F1113E">
        <w:instrText xml:space="preserve"> ADDIN ZOTERO_ITEM CSL_CITATION {"citationID":"HeixMn8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0D4726">
        <w:fldChar w:fldCharType="separate"/>
      </w:r>
      <w:r w:rsidR="000D4726" w:rsidRPr="002B65D8">
        <w:rPr>
          <w:rFonts w:cs="Times New Roman"/>
        </w:rPr>
        <w:t>[49]–[53]</w:t>
      </w:r>
      <w:r w:rsidR="000D4726">
        <w:fldChar w:fldCharType="end"/>
      </w:r>
      <w:r w:rsidR="000D4726">
        <w:t xml:space="preserve"> does not mention an effective way to estimate the transition time, in order to minimizing mosfet’s body diode conduction loss, which contributes a large part in the overall loss of ZVRT converter. </w:t>
      </w:r>
    </w:p>
    <w:p w14:paraId="512A5F8B" w14:textId="4E192FFF" w:rsidR="005D26A6" w:rsidRDefault="005D26A6" w:rsidP="00C951FD">
      <w:pPr>
        <w:pStyle w:val="Heading3"/>
      </w:pPr>
      <w:bookmarkStart w:id="54" w:name="_Ref417861240"/>
      <w:bookmarkStart w:id="55" w:name="_Toc418888384"/>
      <w:r>
        <w:t>Minimizing mosfet’s body diode conduction loss</w:t>
      </w:r>
      <w:bookmarkEnd w:id="54"/>
      <w:bookmarkEnd w:id="55"/>
    </w:p>
    <w:p w14:paraId="1C68B3BA" w14:textId="65580B62" w:rsidR="00CD542C" w:rsidRDefault="005F244F" w:rsidP="00CD542C">
      <w:pPr>
        <w:pStyle w:val="BodyText"/>
      </w:pPr>
      <w:r>
        <w:t xml:space="preserve"> </w:t>
      </w:r>
      <w:r w:rsidR="00CD542C">
        <w:t>Optimal control of inductor ripple current</w:t>
      </w:r>
      <w:r w:rsidR="000D4726">
        <w:t xml:space="preserve"> is essential to</w:t>
      </w:r>
      <w:r w:rsidR="00CD542C">
        <w:t xml:space="preserve">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w:t>
      </w:r>
      <w:proofErr w:type="gramStart"/>
      <w:r w:rsidR="00CD542C">
        <w:t>3</w:t>
      </w:r>
      <w:proofErr w:type="gramEnd"/>
      <w:r w:rsidR="00CD542C">
        <w:t xml:space="preserve"> and state 7 of the zero voltage resonant transition (ZVRT) in </w:t>
      </w:r>
      <w:r w:rsidR="00CD542C">
        <w:fldChar w:fldCharType="begin"/>
      </w:r>
      <w:r w:rsidR="00CD542C">
        <w:instrText xml:space="preserve"> REF _Ref416811660 \h </w:instrText>
      </w:r>
      <w:r w:rsidR="00CD542C">
        <w:fldChar w:fldCharType="separate"/>
      </w:r>
      <w:r w:rsidR="0098484A">
        <w:t xml:space="preserve">Fig.  </w:t>
      </w:r>
      <w:r w:rsidR="0098484A">
        <w:rPr>
          <w:noProof/>
        </w:rPr>
        <w:t>14</w:t>
      </w:r>
      <w:r w:rsidR="00CD542C">
        <w:fldChar w:fldCharType="end"/>
      </w:r>
      <w:r w:rsidR="00CD542C">
        <w:t>)</w:t>
      </w:r>
      <w:r w:rsidR="00841F19">
        <w:t xml:space="preserve">. </w:t>
      </w:r>
      <w:proofErr w:type="gramStart"/>
      <w:r w:rsidR="00841F19">
        <w:t>Since</w:t>
      </w:r>
      <w:proofErr w:type="gramEnd"/>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98484A">
        <w:t xml:space="preserve">Fig.  </w:t>
      </w:r>
      <w:r w:rsidR="0098484A">
        <w:rPr>
          <w:noProof/>
        </w:rPr>
        <w:t>12</w:t>
      </w:r>
      <w:r w:rsidR="000F53F9">
        <w:fldChar w:fldCharType="end"/>
      </w:r>
      <w:r w:rsidR="00CD542C">
        <w:t xml:space="preserve">). </w:t>
      </w:r>
      <w:r w:rsidR="00CD542C">
        <w:lastRenderedPageBreak/>
        <w:t>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98484A">
        <w:t xml:space="preserve">Fig.  </w:t>
      </w:r>
      <w:proofErr w:type="gramStart"/>
      <w:r w:rsidR="0098484A">
        <w:rPr>
          <w:noProof/>
        </w:rPr>
        <w:t>14</w:t>
      </w:r>
      <w:r w:rsidR="004A5B52">
        <w:fldChar w:fldCharType="end"/>
      </w:r>
      <w:r w:rsidR="004A5B52">
        <w:t>)</w:t>
      </w:r>
      <w:r w:rsidR="00CD542C">
        <w:t>.</w:t>
      </w:r>
      <w:proofErr w:type="gramEnd"/>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w:t>
      </w:r>
      <w:proofErr w:type="gramStart"/>
      <w:r>
        <w:t>3</w:t>
      </w:r>
      <w:proofErr w:type="gramEnd"/>
      <w:r>
        <w:t xml:space="preserve"> and state 7 </w:t>
      </w:r>
      <w:r w:rsidR="004C7CED">
        <w:t xml:space="preserve">in </w:t>
      </w:r>
      <w:r>
        <w:fldChar w:fldCharType="begin"/>
      </w:r>
      <w:r>
        <w:instrText xml:space="preserve"> REF _Ref416811660 \h </w:instrText>
      </w:r>
      <w:r>
        <w:fldChar w:fldCharType="separate"/>
      </w:r>
      <w:r w:rsidR="0098484A">
        <w:t xml:space="preserve">Fig.  </w:t>
      </w:r>
      <w:r w:rsidR="0098484A">
        <w:rPr>
          <w:noProof/>
        </w:rPr>
        <w:t>14</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proofErr w:type="gramStart"/>
      <w:r>
        <w:t>hard-switching</w:t>
      </w:r>
      <w:proofErr w:type="gramEnd"/>
      <w:r>
        <w:t>)</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w:t>
      </w:r>
      <w:proofErr w:type="spellStart"/>
      <w:proofErr w:type="gramStart"/>
      <w:r>
        <w:t>V</w:t>
      </w:r>
      <w:r w:rsidRPr="00451267">
        <w:rPr>
          <w:vertAlign w:val="subscript"/>
        </w:rPr>
        <w:t>ds</w:t>
      </w:r>
      <w:proofErr w:type="spellEnd"/>
      <w:proofErr w:type="gramEnd"/>
      <w:r>
        <w:t xml:space="preserve">) drop to zero.  </w:t>
      </w:r>
    </w:p>
    <w:p w14:paraId="52A4959F" w14:textId="0DEC8581" w:rsidR="004262A6" w:rsidRDefault="00CD542C" w:rsidP="00CD542C">
      <w:pPr>
        <w:pStyle w:val="BodyText"/>
      </w:pPr>
      <w:r>
        <w:t xml:space="preserve">Existing techniques, </w:t>
      </w:r>
      <w:r>
        <w:fldChar w:fldCharType="begin" w:fldLock="1"/>
      </w:r>
      <w:r w:rsidR="002B65D8">
        <w:instrText xml:space="preserve"> ADDIN ZOTERO_ITEM CSL_CITATION {"citationID":"OZO2K7XD","properties":{"formattedCitation":"{\\rtf [54]\\uc0\\u8211{}[67]}","plainCitation":"[54]–[67]"},"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rPr>
          <w:rFonts w:cs="Times New Roman"/>
        </w:rPr>
        <w:t>[54]–[67]</w:t>
      </w:r>
      <w:r>
        <w:fldChar w:fldCharType="end"/>
      </w:r>
      <w:r>
        <w:t xml:space="preserve">, rely on high-bandwidth voltage sensor to detect the moment when </w:t>
      </w:r>
      <w:proofErr w:type="spellStart"/>
      <w:r>
        <w:t>V</w:t>
      </w:r>
      <w:r w:rsidRPr="00451267">
        <w:rPr>
          <w:vertAlign w:val="subscript"/>
        </w:rPr>
        <w:t>ds</w:t>
      </w:r>
      <w:proofErr w:type="spellEnd"/>
      <w:r>
        <w:t xml:space="preserve"> drop to zero </w:t>
      </w:r>
      <w:r w:rsidR="00841F19">
        <w:t>and</w:t>
      </w:r>
      <w:r>
        <w:t xml:space="preserve"> turn mosfets on</w:t>
      </w:r>
      <w:r w:rsidR="00841F19">
        <w:t xml:space="preserve"> exactly at that moment</w:t>
      </w:r>
      <w:r>
        <w:t xml:space="preserve">.  Method in </w:t>
      </w:r>
      <w:r>
        <w:fldChar w:fldCharType="begin" w:fldLock="1"/>
      </w:r>
      <w:r w:rsidR="002B65D8">
        <w:instrText xml:space="preserve"> ADDIN ZOTERO_ITEM CSL_CITATION {"citationID":"2fbtu2qaod","properties":{"formattedCitation":"[67]","plainCitation":"[67]"},"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t>[67]</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2B65D8">
        <w:instrText xml:space="preserve"> ADDIN ZOTERO_ITEM CSL_CITATION {"citationID":"rtjuqdtr1","properties":{"formattedCitation":"[63]","plainCitation":"[63]"},"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2B65D8" w:rsidRPr="002B65D8">
        <w:t>[63]</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98484A" w:rsidRDefault="0098484A" w:rsidP="00CD542C">
                            <w:pPr>
                              <w:pStyle w:val="FootnoteText"/>
                              <w:keepNext/>
                              <w:jc w:val="center"/>
                            </w:pPr>
                            <w:r>
                              <w:rPr>
                                <w:noProof/>
                              </w:rPr>
                              <w:drawing>
                                <wp:inline distT="0" distB="0" distL="0" distR="0" wp14:anchorId="56D11A25" wp14:editId="3571E24B">
                                  <wp:extent cx="4845132" cy="3209900"/>
                                  <wp:effectExtent l="0" t="0" r="12700" b="10160"/>
                                  <wp:docPr id="461" name="Chart 4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14:paraId="5381DD76" w14:textId="77777777" w:rsidR="0098484A" w:rsidRDefault="0098484A" w:rsidP="002276E9">
                            <w:pPr>
                              <w:pStyle w:val="Caption"/>
                            </w:pPr>
                            <w:bookmarkStart w:id="56" w:name="_Ref417821506"/>
                            <w:bookmarkStart w:id="57" w:name="_Ref417821471"/>
                            <w:bookmarkStart w:id="58" w:name="_Toc418888440"/>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2</w:t>
                            </w:r>
                            <w:r w:rsidR="00A923A0">
                              <w:rPr>
                                <w:noProof/>
                              </w:rPr>
                              <w:fldChar w:fldCharType="end"/>
                            </w:r>
                            <w:bookmarkEnd w:id="56"/>
                            <w:r>
                              <w:t>.  Typical mosfet and its body diode conduction loss</w:t>
                            </w:r>
                            <w:bookmarkEnd w:id="57"/>
                            <w:bookmarkEnd w:id="58"/>
                          </w:p>
                          <w:p w14:paraId="3819DCCC" w14:textId="77777777" w:rsidR="0098484A" w:rsidRDefault="0098484A" w:rsidP="002276E9">
                            <w:pPr>
                              <w:pStyle w:val="Caption"/>
                            </w:pPr>
                            <w:r>
                              <w:t>.</w:t>
                            </w:r>
                          </w:p>
                          <w:p w14:paraId="53384B49" w14:textId="77777777" w:rsidR="0098484A" w:rsidRDefault="0098484A"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7"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cJJ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8Y3CD1YG5EY4Xxn8EGw3Sbyl6vq5S&#10;+l87IC1F+8WyPvEUTwadjM3JAKu4tJRBitG8CePJ7hyZbcPI4wYsXrOGtUnsnqc4Ks8Xk0gfrzue&#10;5MvvlPX8D67/AA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APBwknxAQAAywMAAA4AAAAAAAAAAAAAAAAALgIAAGRycy9lMm9E&#10;b2MueG1sUEsBAi0AFAAGAAgAAAAhAOEcd2rbAAAABQEAAA8AAAAAAAAAAAAAAAAASwQAAGRycy9k&#10;b3ducmV2LnhtbFBLBQYAAAAABAAEAPMAAABTBQAAAAA=&#10;" filled="f" stroked="f">
                <v:textbox inset="0,0,0,0">
                  <w:txbxContent>
                    <w:p w14:paraId="71CCA925" w14:textId="77777777" w:rsidR="0098484A" w:rsidRDefault="0098484A" w:rsidP="00CD542C">
                      <w:pPr>
                        <w:pStyle w:val="FootnoteText"/>
                        <w:keepNext/>
                        <w:jc w:val="center"/>
                      </w:pPr>
                      <w:r>
                        <w:rPr>
                          <w:noProof/>
                        </w:rPr>
                        <w:drawing>
                          <wp:inline distT="0" distB="0" distL="0" distR="0" wp14:anchorId="56D11A25" wp14:editId="3571E24B">
                            <wp:extent cx="4845132" cy="3209900"/>
                            <wp:effectExtent l="0" t="0" r="12700" b="10160"/>
                            <wp:docPr id="461" name="Chart 4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5381DD76" w14:textId="77777777" w:rsidR="0098484A" w:rsidRDefault="0098484A" w:rsidP="002276E9">
                      <w:pPr>
                        <w:pStyle w:val="Caption"/>
                      </w:pPr>
                      <w:bookmarkStart w:id="81" w:name="_Ref417821506"/>
                      <w:bookmarkStart w:id="82" w:name="_Ref417821471"/>
                      <w:bookmarkStart w:id="83" w:name="_Toc418888440"/>
                      <w:proofErr w:type="gramStart"/>
                      <w:r>
                        <w:t>Fig.</w:t>
                      </w:r>
                      <w:proofErr w:type="gramEnd"/>
                      <w:r>
                        <w:t xml:space="preserve">  </w:t>
                      </w:r>
                      <w:r>
                        <w:fldChar w:fldCharType="begin"/>
                      </w:r>
                      <w:r>
                        <w:instrText xml:space="preserve"> SEQ Fig._ \* ARABIC </w:instrText>
                      </w:r>
                      <w:r>
                        <w:fldChar w:fldCharType="separate"/>
                      </w:r>
                      <w:r>
                        <w:rPr>
                          <w:noProof/>
                        </w:rPr>
                        <w:t>12</w:t>
                      </w:r>
                      <w:r>
                        <w:rPr>
                          <w:noProof/>
                        </w:rPr>
                        <w:fldChar w:fldCharType="end"/>
                      </w:r>
                      <w:bookmarkEnd w:id="81"/>
                      <w:r>
                        <w:t>.  Typical mosfet and its body diode conduction loss</w:t>
                      </w:r>
                      <w:bookmarkEnd w:id="82"/>
                      <w:bookmarkEnd w:id="83"/>
                    </w:p>
                    <w:p w14:paraId="3819DCCC" w14:textId="77777777" w:rsidR="0098484A" w:rsidRDefault="0098484A" w:rsidP="002276E9">
                      <w:pPr>
                        <w:pStyle w:val="Caption"/>
                      </w:pPr>
                      <w:r>
                        <w:t>.</w:t>
                      </w:r>
                    </w:p>
                    <w:p w14:paraId="53384B49" w14:textId="77777777" w:rsidR="0098484A" w:rsidRDefault="0098484A"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w:t>
      </w:r>
      <w:r>
        <w:lastRenderedPageBreak/>
        <w:t xml:space="preserve">parameters and temperature.  Predictive gate drive </w:t>
      </w:r>
      <w:r>
        <w:fldChar w:fldCharType="begin" w:fldLock="1"/>
      </w:r>
      <w:r w:rsidR="002B65D8">
        <w:instrText xml:space="preserve"> ADDIN ZOTERO_ITEM CSL_CITATION {"citationID":"bcUgWlNx","properties":{"formattedCitation":"[62]","plainCitation":"[62]"},"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2B65D8" w:rsidRPr="002B65D8">
        <w:t>[62]</w:t>
      </w:r>
      <w:r>
        <w:fldChar w:fldCharType="end"/>
      </w:r>
      <w:r>
        <w:t xml:space="preserve">, or delay-locked loops techniques reduce the dependence on fast comparators but still rely on sensing the switch node voltage, which can be extremely noisy in some cases.  </w:t>
      </w:r>
    </w:p>
    <w:p w14:paraId="77C3A9C7" w14:textId="28224BAA" w:rsidR="00CD542C" w:rsidRDefault="00CD542C" w:rsidP="00CD542C">
      <w:pPr>
        <w:pStyle w:val="BodyText"/>
      </w:pPr>
      <w:r>
        <w:t>Better results has been reported with “</w:t>
      </w:r>
      <w:proofErr w:type="spellStart"/>
      <w:r>
        <w:t>Sensorless</w:t>
      </w:r>
      <w:proofErr w:type="spellEnd"/>
      <w:r>
        <w:t xml:space="preserve">” technique </w:t>
      </w:r>
      <w:r>
        <w:fldChar w:fldCharType="begin" w:fldLock="1"/>
      </w:r>
      <w:r w:rsidR="002B65D8">
        <w:instrText xml:space="preserve"> ADDIN ZOTERO_ITEM CSL_CITATION {"citationID":"24nq84m4o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hich searches for an optimal delay (or </w:t>
      </w:r>
      <w:proofErr w:type="spellStart"/>
      <w:r>
        <w:t>deadband</w:t>
      </w:r>
      <w:proofErr w:type="spellEnd"/>
      <w:r>
        <w:t xml:space="preserve">)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2B65D8">
        <w:instrText xml:space="preserve"> ADDIN ZOTERO_ITEM CSL_CITATION {"citationID":"TTv151S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ill not have enough time to settle down to an optimal delay.  </w:t>
      </w:r>
    </w:p>
    <w:p w14:paraId="45A9D6E9" w14:textId="1B97781A" w:rsidR="00953311" w:rsidRDefault="00953311" w:rsidP="00C951FD">
      <w:pPr>
        <w:pStyle w:val="Heading3"/>
      </w:pPr>
      <w:bookmarkStart w:id="59" w:name="_Ref417894805"/>
      <w:bookmarkStart w:id="60" w:name="_Toc418888385"/>
      <w:r>
        <w:t>Combined optimization results in lowest loss</w:t>
      </w:r>
      <w:bookmarkEnd w:id="59"/>
      <w:bookmarkEnd w:id="60"/>
    </w:p>
    <w:p w14:paraId="4C5E30B8" w14:textId="36BEDE37" w:rsidR="00A322EC" w:rsidRDefault="00153DB6" w:rsidP="00076A77">
      <w:pPr>
        <w:pStyle w:val="BodyText"/>
      </w:pPr>
      <w:r>
        <w:t>E</w:t>
      </w:r>
      <w:r w:rsidR="00727E10">
        <w:t>xisting techniques focus on minimizing either inductor ripple current</w:t>
      </w:r>
      <w:r w:rsidR="00F1113E">
        <w:t xml:space="preserve"> </w:t>
      </w:r>
      <w:r w:rsidR="00727E10">
        <w:fldChar w:fldCharType="begin" w:fldLock="1"/>
      </w:r>
      <w:r w:rsidR="00F1113E">
        <w:instrText xml:space="preserve"> ADDIN ZOTERO_ITEM CSL_CITATION {"citationID":"R61lbcbu","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27E10">
        <w:fldChar w:fldCharType="separate"/>
      </w:r>
      <w:r w:rsidR="00F1113E" w:rsidRPr="00F1113E">
        <w:rPr>
          <w:rFonts w:cs="Times New Roman"/>
        </w:rPr>
        <w:t>[48]–[53]</w:t>
      </w:r>
      <w:r w:rsidR="00727E10">
        <w:fldChar w:fldCharType="end"/>
      </w:r>
      <w:r w:rsidR="00EC14C4">
        <w:t>,</w:t>
      </w:r>
      <w:r w:rsidR="00727E10">
        <w:t xml:space="preserve"> or mosfet’s body diode conduction </w:t>
      </w:r>
      <w:r w:rsidR="00727E10">
        <w:fldChar w:fldCharType="begin"/>
      </w:r>
      <w:r w:rsidR="002B65D8">
        <w:instrText xml:space="preserve"> ADDIN ZOTERO_ITEM CSL_CITATION {"citationID":"RL64jN55","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2B65D8" w:rsidRPr="002B65D8">
        <w:rPr>
          <w:rFonts w:cs="Times New Roman"/>
        </w:rPr>
        <w:t>[54]–[67]</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00CE377D" w:rsidR="00076A77" w:rsidRPr="00076A77" w:rsidRDefault="00425472" w:rsidP="00076A77">
      <w:pPr>
        <w:pStyle w:val="BodyText"/>
      </w:pPr>
      <w:r>
        <w:t>In the next section (</w:t>
      </w:r>
      <w:r>
        <w:fldChar w:fldCharType="begin"/>
      </w:r>
      <w:r>
        <w:instrText xml:space="preserve"> REF _Ref418262328 \r \h </w:instrText>
      </w:r>
      <w:r>
        <w:fldChar w:fldCharType="separate"/>
      </w:r>
      <w:r w:rsidR="0098484A">
        <w:t>4.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rsidR="005C612A">
        <w:fldChar w:fldCharType="begin"/>
      </w:r>
      <w:r w:rsidR="005C612A">
        <w:instrText xml:space="preserve"> REF _Ref418870171 \r \h </w:instrText>
      </w:r>
      <w:r w:rsidR="005C612A">
        <w:fldChar w:fldCharType="separate"/>
      </w:r>
      <w:r w:rsidR="0098484A">
        <w:t>Chapter 5</w:t>
      </w:r>
      <w:r w:rsidR="005C612A">
        <w:fldChar w:fldCharType="end"/>
      </w:r>
      <w:r w:rsidR="005C612A">
        <w:t xml:space="preserve"> </w:t>
      </w:r>
      <w:r>
        <w:t>describes a programmatic tuning approach for ZVRT converter to achieve lowest loss under all operating conditions.</w:t>
      </w:r>
      <w:r w:rsidR="006311FD">
        <w:t xml:space="preserve"> </w:t>
      </w:r>
      <w:r w:rsidR="00FC5B62">
        <w:t xml:space="preserve"> </w:t>
      </w:r>
    </w:p>
    <w:p w14:paraId="29F7D174" w14:textId="77777777" w:rsidR="00F82DB3" w:rsidRPr="00A740E3" w:rsidRDefault="00F82DB3" w:rsidP="00C951FD">
      <w:pPr>
        <w:pStyle w:val="Heading2"/>
      </w:pPr>
      <w:bookmarkStart w:id="61" w:name="_Ref418262328"/>
      <w:bookmarkStart w:id="62" w:name="_Toc418888386"/>
      <w:r w:rsidRPr="00A740E3">
        <w:t>Zero Voltage Resonant Transition (ZVRT) of a Half-bridge</w:t>
      </w:r>
      <w:bookmarkEnd w:id="61"/>
      <w:bookmarkEnd w:id="62"/>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51" type="#_x0000_t75" style="width:19pt;height:18pt" o:ole="">
            <v:imagedata r:id="rId151" o:title=""/>
          </v:shape>
          <o:OLEObject Type="Embed" ProgID="Equation.DSMT4" ShapeID="_x0000_i1051" DrawAspect="Content" ObjectID="_1492638541" r:id="rId152"/>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proofErr w:type="gramStart"/>
      <w:r w:rsidR="0098484A">
        <w:t>Fig.</w:t>
      </w:r>
      <w:proofErr w:type="gramEnd"/>
      <w:r w:rsidR="0098484A">
        <w:t xml:space="preserve">  </w:t>
      </w:r>
      <w:r w:rsidR="0098484A">
        <w:rPr>
          <w:noProof/>
        </w:rPr>
        <w:t>13</w:t>
      </w:r>
      <w:r>
        <w:fldChar w:fldCharType="end"/>
      </w:r>
      <w:r>
        <w:t xml:space="preserve"> </w:t>
      </w:r>
      <w:proofErr w:type="gramStart"/>
      <w:r>
        <w:t>shows</w:t>
      </w:r>
      <w:proofErr w:type="gramEnd"/>
      <w:r>
        <w:t xml:space="preserve"> a synchronous buck converter having one half-bridge and one inductor.  This </w:t>
      </w:r>
      <w:r>
        <w:lastRenderedPageBreak/>
        <w:t xml:space="preserve">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98484A">
        <w:t xml:space="preserve">Fig.  </w:t>
      </w:r>
      <w:r w:rsidR="0098484A">
        <w:rPr>
          <w:noProof/>
        </w:rPr>
        <w:t>13</w:t>
      </w:r>
      <w:r>
        <w:fldChar w:fldCharType="end"/>
      </w:r>
      <w:r>
        <w:t>.</w:t>
      </w:r>
    </w:p>
    <w:p w14:paraId="49B33826" w14:textId="0CC5AAFC" w:rsidR="00F82DB3" w:rsidRPr="00435F84" w:rsidRDefault="00F82DB3" w:rsidP="00F82DB3">
      <w:pPr>
        <w:pStyle w:val="BodyText"/>
      </w:pPr>
      <w:r>
        <w:t xml:space="preserve">Zero Voltage Resonant Transition (ZVRT) of a half-bridge was described in  </w:t>
      </w:r>
      <w:r>
        <w:fldChar w:fldCharType="begin" w:fldLock="1"/>
      </w:r>
      <w:r w:rsidR="00F1113E">
        <w:instrText xml:space="preserve"> ADDIN ZOTERO_ITEM CSL_CITATION {"citationID":"1kauspd60d","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ince 1988). However, the description assumes a special case where the inductor current is large and dominantly drives the transition.  The result in the paper </w:t>
      </w:r>
      <w:bookmarkStart w:id="63" w:name="_Hlk416947723"/>
      <w:r>
        <w:fldChar w:fldCharType="begin" w:fldLock="1"/>
      </w:r>
      <w:r w:rsidR="00F1113E">
        <w:instrText xml:space="preserve"> ADDIN ZOTERO_ITEM CSL_CITATION {"citationID":"129mbgd11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bookmarkEnd w:id="63"/>
      <w:r>
        <w:t xml:space="preserve"> has been repeated in the literature without concerning about the error that may be large in situations such as high switching frequency, low inductor ripple current, high output voltage.</w:t>
      </w:r>
      <w:r w:rsidR="0014149E">
        <w:t xml:space="preserve">  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p>
    <w:p w14:paraId="7B7DE60A" w14:textId="5F32B0DC" w:rsidR="00F82DB3" w:rsidRDefault="00F82DB3" w:rsidP="00F82DB3">
      <w:pPr>
        <w:pStyle w:val="BodyText"/>
      </w:pPr>
      <w:r>
        <w:t xml:space="preserve">As described in </w:t>
      </w:r>
      <w:r>
        <w:fldChar w:fldCharType="begin" w:fldLock="1"/>
      </w:r>
      <w:r w:rsidR="00F1113E">
        <w:instrText xml:space="preserve"> ADDIN ZOTERO_ITEM CSL_CITATION {"citationID":"VUPANjNq","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w:t>
      </w:r>
      <w:proofErr w:type="gramStart"/>
      <w:r>
        <w:t>With</w:t>
      </w:r>
      <w:proofErr w:type="gramEnd"/>
      <w:r>
        <w:t xml:space="preserve"> large inductor current (as the paper assumed), the rising and falling transition of the switch node voltage happen so quick that they can be approximated as straight line</w:t>
      </w:r>
      <w:r w:rsidR="00F405DB">
        <w:t>s</w:t>
      </w:r>
      <w:r>
        <w:t xml:space="preserve">. </w:t>
      </w:r>
    </w:p>
    <w:p w14:paraId="27EEFE7A" w14:textId="38C35AAB" w:rsidR="00F82DB3" w:rsidRDefault="00F82DB3" w:rsidP="00F82DB3">
      <w:pPr>
        <w:pStyle w:val="BodyText"/>
      </w:pPr>
      <w:r>
        <w:t xml:space="preserve">According to </w:t>
      </w:r>
      <w:r>
        <w:fldChar w:fldCharType="begin" w:fldLock="1"/>
      </w:r>
      <w:r w:rsidR="00F1113E">
        <w:instrText xml:space="preserve"> ADDIN ZOTERO_ITEM CSL_CITATION {"citationID":"i3XyGruw","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in order for the resonant transition to happen successfully, at the beginning of the transition</w:t>
      </w:r>
      <w:r w:rsidRPr="00F52278">
        <w:t xml:space="preserve"> </w:t>
      </w:r>
      <w:r>
        <w:t>the inductor current must have</w:t>
      </w:r>
    </w:p>
    <w:p w14:paraId="16A55714" w14:textId="77777777" w:rsidR="00F82DB3" w:rsidRDefault="00F82DB3" w:rsidP="00F82DB3">
      <w:pPr>
        <w:pStyle w:val="BodyText"/>
        <w:numPr>
          <w:ilvl w:val="0"/>
          <w:numId w:val="33"/>
        </w:numPr>
      </w:pPr>
      <w:r>
        <w:t xml:space="preserve">correct direction, and </w:t>
      </w:r>
    </w:p>
    <w:p w14:paraId="600A5C0D" w14:textId="77777777" w:rsidR="00F82DB3" w:rsidRDefault="00F82DB3" w:rsidP="00F82DB3">
      <w:pPr>
        <w:pStyle w:val="BodyText"/>
        <w:numPr>
          <w:ilvl w:val="0"/>
          <w:numId w:val="33"/>
        </w:numPr>
      </w:pPr>
      <w:proofErr w:type="gramStart"/>
      <w:r>
        <w:t>enough</w:t>
      </w:r>
      <w:proofErr w:type="gramEnd"/>
      <w:r>
        <w:t xml:space="preserve"> energy to fully charge/discharge the two mosfets’ parasitic capacitors.  In other words, the energy store in the inductor must be larger than the energy required to charge/discharg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52" type="#_x0000_t75" style="width:71.5pt;height:31pt" o:ole="">
            <v:imagedata r:id="rId153" o:title=""/>
          </v:shape>
          <o:OLEObject Type="Embed" ProgID="Equation.DSMT4" ShapeID="_x0000_i1052" DrawAspect="Content" ObjectID="_1492638542" r:id="rId154"/>
        </w:object>
      </w:r>
      <w:r w:rsidRPr="00502C0A">
        <w:t xml:space="preserve"> </w:t>
      </w:r>
      <w:r w:rsidRPr="00502C0A">
        <w:rPr>
          <w:bCs/>
          <w:position w:val="18"/>
        </w:rPr>
        <w:tab/>
      </w:r>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64"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98484A">
        <w:rPr>
          <w:bCs/>
          <w:noProof/>
          <w:position w:val="18"/>
        </w:rPr>
        <w:instrText>3</w:instrText>
      </w:r>
      <w:r>
        <w:rPr>
          <w:bCs/>
          <w:position w:val="18"/>
        </w:rPr>
        <w:fldChar w:fldCharType="end"/>
      </w:r>
      <w:r>
        <w:rPr>
          <w:bCs/>
          <w:position w:val="18"/>
        </w:rPr>
        <w:instrText>)</w:instrText>
      </w:r>
      <w:bookmarkEnd w:id="64"/>
      <w:r>
        <w:rPr>
          <w:bCs/>
          <w:position w:val="18"/>
        </w:rPr>
        <w:fldChar w:fldCharType="end"/>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53" type="#_x0000_t75" style="width:16.5pt;height:18pt" o:ole="">
            <v:imagedata r:id="rId155" o:title=""/>
          </v:shape>
          <o:OLEObject Type="Embed" ProgID="Equation.DSMT4" ShapeID="_x0000_i1053" DrawAspect="Content" ObjectID="_1492638543" r:id="rId156"/>
        </w:object>
      </w:r>
      <w:r>
        <w:t>is the inductor current at the beginning of the transition</w:t>
      </w:r>
      <w:proofErr w:type="gramStart"/>
      <w:r>
        <w:t>;</w:t>
      </w:r>
      <w:proofErr w:type="gramEnd"/>
      <w:r w:rsidRPr="00A051F1">
        <w:rPr>
          <w:position w:val="-12"/>
        </w:rPr>
        <w:object w:dxaOrig="320" w:dyaOrig="360" w14:anchorId="588DB6EE">
          <v:shape id="_x0000_i1054" type="#_x0000_t75" style="width:15.5pt;height:18pt" o:ole="">
            <v:imagedata r:id="rId157" o:title=""/>
          </v:shape>
          <o:OLEObject Type="Embed" ProgID="Equation.DSMT4" ShapeID="_x0000_i1054" DrawAspect="Content" ObjectID="_1492638544" r:id="rId158"/>
        </w:object>
      </w:r>
      <w:r>
        <w:t xml:space="preserve">is the output parasitic capacitance of  mosfet (mosfets appear in parallel to inductor so the total capacitance is </w:t>
      </w:r>
      <w:r w:rsidRPr="00A051F1">
        <w:rPr>
          <w:position w:val="-12"/>
        </w:rPr>
        <w:object w:dxaOrig="440" w:dyaOrig="360" w14:anchorId="4FAFBDCC">
          <v:shape id="_x0000_i1055" type="#_x0000_t75" style="width:21pt;height:18pt" o:ole="">
            <v:imagedata r:id="rId159" o:title=""/>
          </v:shape>
          <o:OLEObject Type="Embed" ProgID="Equation.DSMT4" ShapeID="_x0000_i1055" DrawAspect="Content" ObjectID="_1492638545" r:id="rId160"/>
        </w:object>
      </w:r>
      <w:r>
        <w:t>); V</w:t>
      </w:r>
      <w:r>
        <w:rPr>
          <w:vertAlign w:val="subscript"/>
        </w:rPr>
        <w:t>IN</w:t>
      </w:r>
      <w:r>
        <w:t xml:space="preserve"> is the input voltage, and L is the main inductance. </w:t>
      </w:r>
    </w:p>
    <w:p w14:paraId="42140A92" w14:textId="12DF615B" w:rsidR="008371DB" w:rsidRDefault="008371DB" w:rsidP="008371DB">
      <w:pPr>
        <w:pStyle w:val="BodyText"/>
      </w:pPr>
      <w:r>
        <w:t xml:space="preserve">(Note that this ZVS condition is not correct in </w:t>
      </w:r>
      <w:r w:rsidR="002179E3">
        <w:t>general</w:t>
      </w:r>
      <w:r>
        <w:t xml:space="preserve">.  Amendment is provided in </w:t>
      </w:r>
      <w:r>
        <w:fldChar w:fldCharType="begin"/>
      </w:r>
      <w:r>
        <w:instrText xml:space="preserve"> REF _Ref417984461 \r \h </w:instrText>
      </w:r>
      <w:r>
        <w:fldChar w:fldCharType="separate"/>
      </w:r>
      <w:r w:rsidR="0098484A">
        <w:t>4.2.5</w:t>
      </w:r>
      <w:r>
        <w:fldChar w:fldCharType="end"/>
      </w:r>
      <w:r>
        <w:t>)</w:t>
      </w:r>
    </w:p>
    <w:p w14:paraId="34A7070A" w14:textId="4F284FAF" w:rsidR="00F82DB3" w:rsidRDefault="00F82DB3" w:rsidP="00F82DB3">
      <w:pPr>
        <w:pStyle w:val="BodyText"/>
      </w:pPr>
      <w:r>
        <w:lastRenderedPageBreak/>
        <w:fldChar w:fldCharType="begin"/>
      </w:r>
      <w:r>
        <w:instrText xml:space="preserve"> REF _Ref416811660 \h </w:instrText>
      </w:r>
      <w:r>
        <w:fldChar w:fldCharType="separate"/>
      </w:r>
      <w:proofErr w:type="gramStart"/>
      <w:r w:rsidR="0098484A">
        <w:t>Fig.</w:t>
      </w:r>
      <w:proofErr w:type="gramEnd"/>
      <w:r w:rsidR="0098484A">
        <w:t xml:space="preserve">  </w:t>
      </w:r>
      <w:r w:rsidR="0098484A">
        <w:rPr>
          <w:noProof/>
        </w:rPr>
        <w:t>14</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59E3ACDF"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144" type="#_x0000_t75" style="width:38.5pt;height:18pt" o:ole="">
            <v:imagedata r:id="rId161" o:title=""/>
          </v:shape>
          <o:OLEObject Type="Embed" ProgID="Equation.DSMT4" ShapeID="_x0000_i1144" DrawAspect="Content" ObjectID="_1492638546" r:id="rId162"/>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145" type="#_x0000_t75" style="width:58.5pt;height:31pt" o:ole="">
            <v:imagedata r:id="rId163" o:title=""/>
          </v:shape>
          <o:OLEObject Type="Embed" ProgID="Equation.DSMT4" ShapeID="_x0000_i1145" DrawAspect="Content" ObjectID="_1492638547" r:id="rId164"/>
        </w:object>
      </w:r>
      <w:r>
        <w:t xml:space="preserve">).  The ZVS condition </w:t>
      </w:r>
      <w:r>
        <w:fldChar w:fldCharType="begin" w:fldLock="1"/>
      </w:r>
      <w:r w:rsidR="00F1113E">
        <w:instrText xml:space="preserve"> ADDIN ZOTERO_ITEM CSL_CITATION {"citationID":"tHuofzQ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ays that before the rising resonant transition, the inductor current must have negative direction with large magnitude (i.e. equation </w:t>
      </w:r>
      <w:r>
        <w:fldChar w:fldCharType="begin"/>
      </w:r>
      <w:r>
        <w:instrText xml:space="preserve"> GOTOBUTTON ZEqnNum641742  \* MERGEFORMAT </w:instrText>
      </w:r>
      <w:r w:rsidR="00A923A0">
        <w:fldChar w:fldCharType="begin"/>
      </w:r>
      <w:r w:rsidR="00A923A0">
        <w:instrText xml:space="preserve"> REF ZEqnNum641742 \* Charformat \! \* MERGEFORMAT </w:instrText>
      </w:r>
      <w:r w:rsidR="00A923A0">
        <w:fldChar w:fldCharType="separate"/>
      </w:r>
      <w:r w:rsidR="0098484A" w:rsidRPr="0098484A">
        <w:instrText>(3)</w:instrText>
      </w:r>
      <w:r w:rsidR="00A923A0">
        <w:fldChar w:fldCharType="end"/>
      </w:r>
      <w:r>
        <w:fldChar w:fldCharType="end"/>
      </w:r>
      <w:r>
        <w:t>).  (</w:t>
      </w:r>
      <w:proofErr w:type="gramStart"/>
      <w:r>
        <w:t>It’s</w:t>
      </w:r>
      <w:proofErr w:type="gramEnd"/>
      <w:r>
        <w:t xml:space="preserve">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98484A">
        <w:t xml:space="preserve">Fig.  </w:t>
      </w:r>
      <w:r w:rsidR="0098484A">
        <w:rPr>
          <w:noProof/>
        </w:rPr>
        <w:t>17</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7C9BA94">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98484A" w:rsidRDefault="0098484A" w:rsidP="00F82DB3">
                            <w:pPr>
                              <w:pStyle w:val="FootnoteText"/>
                              <w:keepNext/>
                              <w:jc w:val="center"/>
                            </w:pPr>
                            <w:r>
                              <w:rPr>
                                <w:noProof/>
                              </w:rPr>
                              <w:drawing>
                                <wp:inline distT="0" distB="0" distL="0" distR="0" wp14:anchorId="32FD8106" wp14:editId="424B89EA">
                                  <wp:extent cx="5486400" cy="240728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486400" cy="2407285"/>
                                          </a:xfrm>
                                          <a:prstGeom prst="rect">
                                            <a:avLst/>
                                          </a:prstGeom>
                                        </pic:spPr>
                                      </pic:pic>
                                    </a:graphicData>
                                  </a:graphic>
                                </wp:inline>
                              </w:drawing>
                            </w:r>
                          </w:p>
                          <w:p w14:paraId="49072AB0" w14:textId="77777777" w:rsidR="0098484A" w:rsidRDefault="0098484A" w:rsidP="002276E9">
                            <w:pPr>
                              <w:pStyle w:val="Caption"/>
                            </w:pPr>
                            <w:bookmarkStart w:id="65" w:name="_Ref416814107"/>
                            <w:bookmarkStart w:id="66" w:name="_Toc418888441"/>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3</w:t>
                            </w:r>
                            <w:r w:rsidR="00A923A0">
                              <w:rPr>
                                <w:noProof/>
                              </w:rPr>
                              <w:fldChar w:fldCharType="end"/>
                            </w:r>
                            <w:bookmarkEnd w:id="65"/>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66"/>
                          </w:p>
                        </w:txbxContent>
                      </wps:txbx>
                      <wps:bodyPr rot="0" vert="horz" wrap="square" lIns="0" tIns="0" rIns="0" bIns="0" anchor="t" anchorCtr="0" upright="1">
                        <a:noAutofit/>
                      </wps:bodyPr>
                    </wps:wsp>
                  </a:graphicData>
                </a:graphic>
              </wp:inline>
            </w:drawing>
          </mc:Choice>
          <mc:Fallback>
            <w:pict>
              <v:shapetype w14:anchorId="57EFFDFD" id="_x0000_t202" coordsize="21600,21600" o:spt="202" path="m,l,21600r21600,l21600,xe">
                <v:stroke joinstyle="miter"/>
                <v:path gradientshapeok="t" o:connecttype="rect"/>
              </v:shapetype>
              <v:shape id="_x0000_s1038"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" filled="f" stroked="f">
                <v:textbox inset="0,0,0,0">
                  <w:txbxContent>
                    <w:p w14:paraId="753D3AD6" w14:textId="77777777" w:rsidR="0098484A" w:rsidRDefault="0098484A" w:rsidP="00F82DB3">
                      <w:pPr>
                        <w:pStyle w:val="FootnoteText"/>
                        <w:keepNext/>
                        <w:jc w:val="center"/>
                      </w:pPr>
                      <w:r>
                        <w:rPr>
                          <w:noProof/>
                        </w:rPr>
                        <w:drawing>
                          <wp:inline distT="0" distB="0" distL="0" distR="0" wp14:anchorId="32FD8106" wp14:editId="424B89EA">
                            <wp:extent cx="5486400" cy="240728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486400" cy="2407285"/>
                                    </a:xfrm>
                                    <a:prstGeom prst="rect">
                                      <a:avLst/>
                                    </a:prstGeom>
                                  </pic:spPr>
                                </pic:pic>
                              </a:graphicData>
                            </a:graphic>
                          </wp:inline>
                        </w:drawing>
                      </w:r>
                    </w:p>
                    <w:p w14:paraId="49072AB0" w14:textId="77777777" w:rsidR="0098484A" w:rsidRDefault="0098484A" w:rsidP="002276E9">
                      <w:pPr>
                        <w:pStyle w:val="Caption"/>
                      </w:pPr>
                      <w:bookmarkStart w:id="67" w:name="_Ref416814107"/>
                      <w:bookmarkStart w:id="68" w:name="_Toc418888441"/>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3</w:t>
                      </w:r>
                      <w:r w:rsidR="00A923A0">
                        <w:rPr>
                          <w:noProof/>
                        </w:rPr>
                        <w:fldChar w:fldCharType="end"/>
                      </w:r>
                      <w:bookmarkEnd w:id="67"/>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68"/>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52097116">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98484A" w:rsidRDefault="0098484A"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486400" cy="3283585"/>
                                          </a:xfrm>
                                          <a:prstGeom prst="rect">
                                            <a:avLst/>
                                          </a:prstGeom>
                                        </pic:spPr>
                                      </pic:pic>
                                    </a:graphicData>
                                  </a:graphic>
                                </wp:inline>
                              </w:drawing>
                            </w:r>
                          </w:p>
                          <w:p w14:paraId="2535597E" w14:textId="77777777" w:rsidR="0098484A" w:rsidRDefault="0098484A" w:rsidP="002276E9">
                            <w:pPr>
                              <w:pStyle w:val="Caption"/>
                            </w:pPr>
                            <w:bookmarkStart w:id="69" w:name="_Ref416811660"/>
                            <w:bookmarkStart w:id="70" w:name="_Toc418888442"/>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4</w:t>
                            </w:r>
                            <w:r w:rsidR="00A923A0">
                              <w:rPr>
                                <w:noProof/>
                              </w:rPr>
                              <w:fldChar w:fldCharType="end"/>
                            </w:r>
                            <w:bookmarkEnd w:id="69"/>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5pt;height:18pt" o:ole="">
                                  <v:imagedata r:id="rId32" o:title=""/>
                                </v:shape>
                                <o:OLEObject Type="Embed" ProgID="Equation.DSMT4" ShapeID="_x0000_i1146" DrawAspect="Content" ObjectID="_1492638636" r:id="rId167"/>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5pt;height:18pt" o:ole="">
                                  <v:imagedata r:id="rId34" o:title=""/>
                                </v:shape>
                                <o:OLEObject Type="Embed" ProgID="Equation.DSMT4" ShapeID="_x0000_i1147" DrawAspect="Content" ObjectID="_1492638637" r:id="rId168"/>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8" type="#_x0000_t75" style="width:15.5pt;height:18pt" o:ole="">
                                  <v:imagedata r:id="rId32" o:title=""/>
                                </v:shape>
                                <o:OLEObject Type="Embed" ProgID="Equation.DSMT4" ShapeID="_x0000_i1148" DrawAspect="Content" ObjectID="_1492638638" r:id="rId169"/>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70"/>
                            <w:r>
                              <w:t xml:space="preserve"> </w:t>
                            </w:r>
                          </w:p>
                        </w:txbxContent>
                      </wps:txbx>
                      <wps:bodyPr rot="0" vert="horz" wrap="square" lIns="0" tIns="0" rIns="0" bIns="0" anchor="t" anchorCtr="0" upright="1">
                        <a:noAutofit/>
                      </wps:bodyPr>
                    </wps:wsp>
                  </a:graphicData>
                </a:graphic>
              </wp:inline>
            </w:drawing>
          </mc:Choice>
          <mc:Fallback>
            <w:pict>
              <v:shape w14:anchorId="04AE71CD" id="_x0000_s1039"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" filled="f" stroked="f">
                <v:textbox inset="0,0,0,0">
                  <w:txbxContent>
                    <w:p w14:paraId="2D25FBB0" w14:textId="77777777" w:rsidR="0098484A" w:rsidRDefault="0098484A"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486400" cy="3283585"/>
                                    </a:xfrm>
                                    <a:prstGeom prst="rect">
                                      <a:avLst/>
                                    </a:prstGeom>
                                  </pic:spPr>
                                </pic:pic>
                              </a:graphicData>
                            </a:graphic>
                          </wp:inline>
                        </w:drawing>
                      </w:r>
                    </w:p>
                    <w:p w14:paraId="2535597E" w14:textId="77777777" w:rsidR="0098484A" w:rsidRDefault="0098484A" w:rsidP="002276E9">
                      <w:pPr>
                        <w:pStyle w:val="Caption"/>
                      </w:pPr>
                      <w:bookmarkStart w:id="71" w:name="_Ref416811660"/>
                      <w:bookmarkStart w:id="72" w:name="_Toc418888442"/>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4</w:t>
                      </w:r>
                      <w:r w:rsidR="00A923A0">
                        <w:rPr>
                          <w:noProof/>
                        </w:rPr>
                        <w:fldChar w:fldCharType="end"/>
                      </w:r>
                      <w:bookmarkEnd w:id="71"/>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5pt;height:18pt" o:ole="">
                            <v:imagedata r:id="rId32" o:title=""/>
                          </v:shape>
                          <o:OLEObject Type="Embed" ProgID="Equation.DSMT4" ShapeID="_x0000_i1146" DrawAspect="Content" ObjectID="_1492638636" r:id="rId170"/>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5pt;height:18pt" o:ole="">
                            <v:imagedata r:id="rId34" o:title=""/>
                          </v:shape>
                          <o:OLEObject Type="Embed" ProgID="Equation.DSMT4" ShapeID="_x0000_i1147" DrawAspect="Content" ObjectID="_1492638637" r:id="rId171"/>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8" type="#_x0000_t75" style="width:15.5pt;height:18pt" o:ole="">
                            <v:imagedata r:id="rId32" o:title=""/>
                          </v:shape>
                          <o:OLEObject Type="Embed" ProgID="Equation.DSMT4" ShapeID="_x0000_i1148" DrawAspect="Content" ObjectID="_1492638638" r:id="rId172"/>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72"/>
                      <w:r>
                        <w:t xml:space="preserve"> </w:t>
                      </w:r>
                    </w:p>
                  </w:txbxContent>
                </v:textbox>
                <w10:anchorlock/>
              </v:shape>
            </w:pict>
          </mc:Fallback>
        </mc:AlternateContent>
      </w:r>
    </w:p>
    <w:p w14:paraId="3C7B6C4D" w14:textId="7640BD52" w:rsidR="00F82DB3" w:rsidRDefault="00F82DB3" w:rsidP="00F82DB3">
      <w:pPr>
        <w:pStyle w:val="BodyText"/>
        <w:numPr>
          <w:ilvl w:val="0"/>
          <w:numId w:val="35"/>
        </w:numPr>
        <w:tabs>
          <w:tab w:val="clear" w:pos="360"/>
        </w:tabs>
        <w:ind w:hanging="900"/>
      </w:pPr>
      <w:r>
        <w:t>(During the rising transition) When the lower mosfet turns off, the current</w:t>
      </w:r>
      <w:r w:rsidR="008371DB">
        <w:t xml:space="preserve"> (which has negative direction </w:t>
      </w:r>
      <w:proofErr w:type="gramStart"/>
      <w:r w:rsidR="008371DB">
        <w:t>at the moment</w:t>
      </w:r>
      <w:proofErr w:type="gramEnd"/>
      <w:r w:rsidR="008371DB">
        <w:t>)</w:t>
      </w:r>
      <w:r>
        <w:t xml:space="preserve"> is forced to flow through its parasitic capacitor, charging this capacitor and discharge the parasitic capacitor of the other mosfet.  As a result, the switch node voltage is rising as depicts in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state 2).  </w:t>
      </w:r>
    </w:p>
    <w:p w14:paraId="65F6A940" w14:textId="15F59EB7" w:rsidR="00F82DB3" w:rsidRDefault="00F82DB3" w:rsidP="00F82DB3">
      <w:pPr>
        <w:pStyle w:val="BodyText"/>
        <w:tabs>
          <w:tab w:val="clear" w:pos="360"/>
        </w:tabs>
        <w:ind w:left="1080" w:firstLine="0"/>
      </w:pPr>
      <w:r>
        <w:t xml:space="preserve">This state ends when the switch node voltage reaches </w:t>
      </w:r>
      <w:proofErr w:type="gramStart"/>
      <w:r>
        <w:t>V</w:t>
      </w:r>
      <w:r w:rsidRPr="004F2756">
        <w:rPr>
          <w:vertAlign w:val="subscript"/>
        </w:rPr>
        <w:t>in</w:t>
      </w:r>
      <w:proofErr w:type="gramEnd"/>
      <w:r>
        <w:t xml:space="preserve">.  </w:t>
      </w:r>
      <w:proofErr w:type="gramStart"/>
      <w:r>
        <w:t>At this point in time</w:t>
      </w:r>
      <w:proofErr w:type="gramEnd"/>
      <w:r>
        <w:t>,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98484A">
        <w:t xml:space="preserve">Fig.  </w:t>
      </w:r>
      <w:r w:rsidR="0098484A">
        <w:rPr>
          <w:noProof/>
        </w:rPr>
        <w:t>14</w:t>
      </w:r>
      <w:r>
        <w:fldChar w:fldCharType="end"/>
      </w:r>
      <w:r>
        <w:t>). Later sections will discuss the general case when the voltage transition happens slower and the transition looks like an S curve because the non-linearity of mosfets output parasitic capacitance)</w:t>
      </w:r>
    </w:p>
    <w:p w14:paraId="42C7EFF0" w14:textId="69E90DBB" w:rsidR="00F82DB3" w:rsidRDefault="00F82DB3" w:rsidP="00F82DB3">
      <w:pPr>
        <w:pStyle w:val="BodyText"/>
        <w:numPr>
          <w:ilvl w:val="0"/>
          <w:numId w:val="35"/>
        </w:numPr>
        <w:tabs>
          <w:tab w:val="clear" w:pos="360"/>
        </w:tabs>
        <w:ind w:hanging="900"/>
      </w:pPr>
      <w:r>
        <w:t xml:space="preserve">  (Diode conduction) When the switch node voltage reaches </w:t>
      </w:r>
      <w:proofErr w:type="gramStart"/>
      <w:r>
        <w:t>Vin</w:t>
      </w:r>
      <w:proofErr w:type="gramEnd"/>
      <w:r>
        <w:t xml:space="preserve">, body diode of the high mosfet begins to conduct (forward bias).  During this state, voltage across the </w:t>
      </w:r>
      <w:r>
        <w:lastRenderedPageBreak/>
        <w:t>high mosfet is its body diode’s forward voltage drop, which is usually from 1.2</w:t>
      </w:r>
      <w:r w:rsidR="008371DB">
        <w:t xml:space="preserve"> volts</w:t>
      </w:r>
      <w:r>
        <w:t xml:space="preserve"> up to more than 3 volts!  (Body diode conduction loss is high compare to mosfet conduction loss</w:t>
      </w:r>
      <w:r w:rsidR="00F760A9">
        <w:t>,</w:t>
      </w:r>
      <w:r>
        <w:t xml:space="preserve"> </w:t>
      </w:r>
      <w:r>
        <w:fldChar w:fldCharType="begin"/>
      </w:r>
      <w:r>
        <w:instrText xml:space="preserve"> REF _Ref417821506 \h </w:instrText>
      </w:r>
      <w:r>
        <w:fldChar w:fldCharType="separate"/>
      </w:r>
      <w:r w:rsidR="0098484A">
        <w:t xml:space="preserve">Fig.  </w:t>
      </w:r>
      <w:r w:rsidR="0098484A">
        <w:rPr>
          <w:noProof/>
        </w:rPr>
        <w:t>12</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7777777" w:rsidR="00F82DB3" w:rsidRDefault="00F82DB3" w:rsidP="00F82DB3">
      <w:pPr>
        <w:pStyle w:val="BodyText"/>
        <w:numPr>
          <w:ilvl w:val="0"/>
          <w:numId w:val="35"/>
        </w:numPr>
        <w:tabs>
          <w:tab w:val="clear" w:pos="360"/>
        </w:tabs>
        <w:ind w:hanging="900"/>
      </w:pPr>
      <w:r>
        <w:t xml:space="preserve">(Before the falling transition) In this state, the inductor current has positive direction and keeps increasing until its magnitude is large enough for the falling resonant transition condition (i.e. </w:t>
      </w:r>
      <w:proofErr w:type="gramStart"/>
      <w:r>
        <w:t xml:space="preserve">equation </w:t>
      </w:r>
      <w:proofErr w:type="gramEnd"/>
      <w:r>
        <w:fldChar w:fldCharType="begin"/>
      </w:r>
      <w:r>
        <w:instrText xml:space="preserve"> GOTOBUTTON ZEqnNum641742  \* MERGEFORMAT </w:instrText>
      </w:r>
      <w:r w:rsidR="00A923A0">
        <w:fldChar w:fldCharType="begin"/>
      </w:r>
      <w:r w:rsidR="00A923A0">
        <w:instrText xml:space="preserve"> REF ZEqnNum641742 \* Charformat \! \* MERGEFORMAT </w:instrText>
      </w:r>
      <w:r w:rsidR="00A923A0">
        <w:fldChar w:fldCharType="separate"/>
      </w:r>
      <w:r w:rsidR="0098484A" w:rsidRPr="0098484A">
        <w:instrText>(3)</w:instrText>
      </w:r>
      <w:r w:rsidR="00A923A0">
        <w:fldChar w:fldCharType="end"/>
      </w:r>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73" w:name="_Ref417066173"/>
      <w:bookmarkStart w:id="74" w:name="_Toc418888387"/>
      <w:r>
        <w:t>Inductor’s voltage and current</w:t>
      </w:r>
      <w:bookmarkEnd w:id="73"/>
      <w:r>
        <w:t xml:space="preserve"> waveforms (</w:t>
      </w:r>
      <w:r w:rsidRPr="00461121">
        <w:rPr>
          <w:position w:val="-12"/>
        </w:rPr>
        <w:object w:dxaOrig="260" w:dyaOrig="360" w14:anchorId="37458985">
          <v:shape id="_x0000_i1056" type="#_x0000_t75" style="width:13.5pt;height:18pt" o:ole="">
            <v:imagedata r:id="rId12" o:title=""/>
          </v:shape>
          <o:OLEObject Type="Embed" ProgID="Equation.DSMT4" ShapeID="_x0000_i1056" DrawAspect="Content" ObjectID="_1492638548" r:id="rId173"/>
        </w:object>
      </w:r>
      <w:r>
        <w:t>,</w:t>
      </w:r>
      <w:r w:rsidRPr="00461121">
        <w:rPr>
          <w:position w:val="-12"/>
        </w:rPr>
        <w:object w:dxaOrig="220" w:dyaOrig="360" w14:anchorId="01B98AFD">
          <v:shape id="_x0000_i1057" type="#_x0000_t75" style="width:10.5pt;height:18pt" o:ole="">
            <v:imagedata r:id="rId14" o:title=""/>
          </v:shape>
          <o:OLEObject Type="Embed" ProgID="Equation.DSMT4" ShapeID="_x0000_i1057" DrawAspect="Content" ObjectID="_1492638549" r:id="rId174"/>
        </w:object>
      </w:r>
      <w:r>
        <w:t>)</w:t>
      </w:r>
      <w:bookmarkEnd w:id="74"/>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58" type="#_x0000_t75" style="width:19pt;height:18pt" o:ole="">
            <v:imagedata r:id="rId175" o:title=""/>
          </v:shape>
          <o:OLEObject Type="Embed" ProgID="Equation.DSMT4" ShapeID="_x0000_i1058" DrawAspect="Content" ObjectID="_1492638550" r:id="rId176"/>
        </w:object>
      </w:r>
      <w:r>
        <w:t xml:space="preserve">) changes periodically between ground (GND) and </w:t>
      </w:r>
      <w:proofErr w:type="gramStart"/>
      <w:r>
        <w:t>V</w:t>
      </w:r>
      <w:r w:rsidRPr="0018322B">
        <w:rPr>
          <w:vertAlign w:val="subscript"/>
        </w:rPr>
        <w:t>in</w:t>
      </w:r>
      <w:proofErr w:type="gramEnd"/>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98484A">
        <w:t xml:space="preserve">Fig.  </w:t>
      </w:r>
      <w:r w:rsidR="0098484A">
        <w:rPr>
          <w:noProof/>
        </w:rPr>
        <w:t>13</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59" type="#_x0000_t75" style="width:68.8pt;height:18.25pt" o:ole="">
            <v:imagedata r:id="rId177" o:title=""/>
          </v:shape>
          <o:OLEObject Type="Embed" ProgID="Equation.DSMT4" ShapeID="_x0000_i1059" DrawAspect="Content" ObjectID="_1492638551"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644753"/>
      <w:r>
        <w:instrText>(</w:instrText>
      </w:r>
      <w:fldSimple w:instr=" SEQ MTEqn \c \* Arabic \* MERGEFORMAT ">
        <w:r w:rsidR="0098484A">
          <w:rPr>
            <w:noProof/>
          </w:rPr>
          <w:instrText>4</w:instrText>
        </w:r>
      </w:fldSimple>
      <w:r>
        <w:instrText>)</w:instrText>
      </w:r>
      <w:bookmarkEnd w:id="75"/>
      <w:r>
        <w:fldChar w:fldCharType="end"/>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60" type="#_x0000_t75" style="width:51.05pt;height:30.65pt" o:ole="">
            <v:imagedata r:id="rId179" o:title=""/>
          </v:shape>
          <o:OLEObject Type="Embed" ProgID="Equation.DSMT4" ShapeID="_x0000_i1060" DrawAspect="Content" ObjectID="_1492638552"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184298"/>
      <w:r>
        <w:instrText>(</w:instrText>
      </w:r>
      <w:fldSimple w:instr=" SEQ MTEqn \c \* Arabic \* MERGEFORMAT ">
        <w:r w:rsidR="0098484A">
          <w:rPr>
            <w:noProof/>
          </w:rPr>
          <w:instrText>5</w:instrText>
        </w:r>
      </w:fldSimple>
      <w:r>
        <w:instrText>)</w:instrText>
      </w:r>
      <w:bookmarkEnd w:id="76"/>
      <w:r>
        <w:fldChar w:fldCharType="end"/>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98484A" w:rsidRDefault="0098484A"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486400" cy="3211830"/>
                                          </a:xfrm>
                                          <a:prstGeom prst="rect">
                                            <a:avLst/>
                                          </a:prstGeom>
                                        </pic:spPr>
                                      </pic:pic>
                                    </a:graphicData>
                                  </a:graphic>
                                </wp:inline>
                              </w:drawing>
                            </w:r>
                          </w:p>
                          <w:p w14:paraId="2205D42C" w14:textId="77777777" w:rsidR="0098484A" w:rsidRDefault="0098484A" w:rsidP="002276E9">
                            <w:pPr>
                              <w:pStyle w:val="Caption"/>
                            </w:pPr>
                            <w:bookmarkStart w:id="77" w:name="_Ref416869217"/>
                            <w:bookmarkStart w:id="78" w:name="_Toc418888443"/>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5</w:t>
                            </w:r>
                            <w:r w:rsidR="00A923A0">
                              <w:rPr>
                                <w:noProof/>
                              </w:rPr>
                              <w:fldChar w:fldCharType="end"/>
                            </w:r>
                            <w:bookmarkEnd w:id="77"/>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9" type="#_x0000_t75" style="width:10.75pt;height:18.25pt" o:ole="">
                                  <v:imagedata r:id="rId38" o:title=""/>
                                </v:shape>
                                <o:OLEObject Type="Embed" ProgID="Equation.DSMT4" ShapeID="_x0000_i1149" DrawAspect="Content" ObjectID="_1492638639" r:id="rId182"/>
                              </w:object>
                            </w:r>
                            <w:r>
                              <w:t>) is peak when its voltage (</w:t>
                            </w:r>
                            <w:r w:rsidRPr="00461121">
                              <w:rPr>
                                <w:position w:val="-12"/>
                              </w:rPr>
                              <w:object w:dxaOrig="260" w:dyaOrig="360" w14:anchorId="5A4B4AE3">
                                <v:shape id="_x0000_i1150" type="#_x0000_t75" style="width:13.45pt;height:18.25pt" o:ole="">
                                  <v:imagedata r:id="rId12" o:title=""/>
                                </v:shape>
                                <o:OLEObject Type="Embed" ProgID="Equation.DSMT4" ShapeID="_x0000_i1150" DrawAspect="Content" ObjectID="_1492638640" r:id="rId183"/>
                              </w:object>
                            </w:r>
                            <w:r>
                              <w:t>) crosses zero during resonant transition states (2 and 6)</w:t>
                            </w:r>
                            <w:bookmarkEnd w:id="78"/>
                          </w:p>
                          <w:p w14:paraId="54A9626B" w14:textId="77777777" w:rsidR="0098484A" w:rsidRDefault="0098484A"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40"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rA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b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CS5LrA8gEAAMsDAAAOAAAAAAAAAAAAAAAAAC4CAABkcnMv&#10;ZTJvRG9jLnhtbFBLAQItABQABgAIAAAAIQD4rE403gAAAAkBAAAPAAAAAAAAAAAAAAAAAEwEAABk&#10;cnMvZG93bnJldi54bWxQSwUGAAAAAAQABADzAAAAVwUAAAAA&#10;" filled="f" stroked="f">
                <v:textbox inset="0,0,0,0">
                  <w:txbxContent>
                    <w:p w14:paraId="1584C853" w14:textId="77777777" w:rsidR="0098484A" w:rsidRDefault="0098484A"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486400" cy="3211830"/>
                                    </a:xfrm>
                                    <a:prstGeom prst="rect">
                                      <a:avLst/>
                                    </a:prstGeom>
                                  </pic:spPr>
                                </pic:pic>
                              </a:graphicData>
                            </a:graphic>
                          </wp:inline>
                        </w:drawing>
                      </w:r>
                    </w:p>
                    <w:p w14:paraId="2205D42C" w14:textId="77777777" w:rsidR="0098484A" w:rsidRDefault="0098484A" w:rsidP="002276E9">
                      <w:pPr>
                        <w:pStyle w:val="Caption"/>
                      </w:pPr>
                      <w:bookmarkStart w:id="104" w:name="_Ref416869217"/>
                      <w:bookmarkStart w:id="105" w:name="_Toc418888443"/>
                      <w:proofErr w:type="gramStart"/>
                      <w:r>
                        <w:t>Fig.</w:t>
                      </w:r>
                      <w:proofErr w:type="gramEnd"/>
                      <w:r>
                        <w:t xml:space="preserve">  </w:t>
                      </w:r>
                      <w:r>
                        <w:fldChar w:fldCharType="begin"/>
                      </w:r>
                      <w:r>
                        <w:instrText xml:space="preserve"> SEQ Fig._ \* ARABIC </w:instrText>
                      </w:r>
                      <w:r>
                        <w:fldChar w:fldCharType="separate"/>
                      </w:r>
                      <w:r>
                        <w:rPr>
                          <w:noProof/>
                        </w:rPr>
                        <w:t>15</w:t>
                      </w:r>
                      <w:r>
                        <w:rPr>
                          <w:noProof/>
                        </w:rPr>
                        <w:fldChar w:fldCharType="end"/>
                      </w:r>
                      <w:bookmarkEnd w:id="104"/>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9" type="#_x0000_t75" style="width:10.5pt;height:18pt" o:ole="">
                            <v:imagedata r:id="rId189" o:title=""/>
                          </v:shape>
                          <o:OLEObject Type="Embed" ProgID="Equation.DSMT4" ShapeID="_x0000_i1149" DrawAspect="Content" ObjectID="_1492635927" r:id="rId190"/>
                        </w:object>
                      </w:r>
                      <w:r>
                        <w:t>) is peak when its voltage (</w:t>
                      </w:r>
                      <w:r w:rsidRPr="00461121">
                        <w:rPr>
                          <w:position w:val="-12"/>
                        </w:rPr>
                        <w:object w:dxaOrig="260" w:dyaOrig="360" w14:anchorId="5A4B4AE3">
                          <v:shape id="_x0000_i1150" type="#_x0000_t75" style="width:13.5pt;height:18pt" o:ole="">
                            <v:imagedata r:id="rId191" o:title=""/>
                          </v:shape>
                          <o:OLEObject Type="Embed" ProgID="Equation.DSMT4" ShapeID="_x0000_i1150" DrawAspect="Content" ObjectID="_1492635928" r:id="rId192"/>
                        </w:object>
                      </w:r>
                      <w:r>
                        <w:t>) crosses zero during resonant transition states (2 and 6)</w:t>
                      </w:r>
                      <w:bookmarkEnd w:id="105"/>
                    </w:p>
                    <w:p w14:paraId="54A9626B" w14:textId="77777777" w:rsidR="0098484A" w:rsidRDefault="0098484A"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w:t>
      </w:r>
      <w:proofErr w:type="gramStart"/>
      <w:r>
        <w:t xml:space="preserve">voltage </w:t>
      </w:r>
      <w:proofErr w:type="gramEnd"/>
      <w:r w:rsidRPr="00D04388">
        <w:rPr>
          <w:position w:val="-12"/>
        </w:rPr>
        <w:object w:dxaOrig="380" w:dyaOrig="360" w14:anchorId="6CD5B6F3">
          <v:shape id="_x0000_i1061" type="#_x0000_t75" style="width:18.8pt;height:18.25pt" o:ole="">
            <v:imagedata r:id="rId175" o:title=""/>
          </v:shape>
          <o:OLEObject Type="Embed" ProgID="Equation.DSMT4" ShapeID="_x0000_i1061" DrawAspect="Content" ObjectID="_1492638553" r:id="rId193"/>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98484A">
        <w:t xml:space="preserve">Fig.  </w:t>
      </w:r>
      <w:proofErr w:type="gramStart"/>
      <w:r w:rsidR="0098484A">
        <w:rPr>
          <w:noProof/>
        </w:rPr>
        <w:t>15</w:t>
      </w:r>
      <w:r>
        <w:fldChar w:fldCharType="end"/>
      </w:r>
      <w:r>
        <w:t>).</w:t>
      </w:r>
      <w:proofErr w:type="gramEnd"/>
      <w:r>
        <w:t xml:space="preserve"> </w:t>
      </w:r>
    </w:p>
    <w:p w14:paraId="0F7ABDDD" w14:textId="77777777" w:rsidR="00F82DB3" w:rsidRDefault="00F82DB3" w:rsidP="00F82DB3">
      <w:pPr>
        <w:pStyle w:val="BodyText"/>
      </w:pPr>
      <w:r>
        <w:t xml:space="preserve">Intuitively, </w:t>
      </w:r>
      <w:r>
        <w:fldChar w:fldCharType="begin"/>
      </w:r>
      <w:r>
        <w:instrText xml:space="preserve"> GOTOBUTTON ZEqnNum644753  \* MERGEFORMAT </w:instrText>
      </w:r>
      <w:r w:rsidR="00A923A0">
        <w:fldChar w:fldCharType="begin"/>
      </w:r>
      <w:r w:rsidR="00A923A0">
        <w:instrText xml:space="preserve"> REF ZEqnNum644753 \* Charformat \! \* MERGEFORMAT </w:instrText>
      </w:r>
      <w:r w:rsidR="00A923A0">
        <w:fldChar w:fldCharType="separate"/>
      </w:r>
      <w:r w:rsidR="0098484A">
        <w:instrText>(4)</w:instrText>
      </w:r>
      <w:r w:rsidR="00A923A0">
        <w:fldChar w:fldCharType="end"/>
      </w:r>
      <w:r>
        <w:fldChar w:fldCharType="end"/>
      </w:r>
      <w:r>
        <w:t xml:space="preserve"> states that when </w:t>
      </w:r>
      <w:r w:rsidRPr="00461121">
        <w:rPr>
          <w:position w:val="-12"/>
        </w:rPr>
        <w:object w:dxaOrig="380" w:dyaOrig="360" w14:anchorId="5DD86B2E">
          <v:shape id="_x0000_i1062" type="#_x0000_t75" style="width:18.8pt;height:18.25pt" o:ole="">
            <v:imagedata r:id="rId194" o:title=""/>
          </v:shape>
          <o:OLEObject Type="Embed" ProgID="Equation.DSMT4" ShapeID="_x0000_i1062" DrawAspect="Content" ObjectID="_1492638554" r:id="rId195"/>
        </w:object>
      </w:r>
      <w:r>
        <w:t xml:space="preserve"> changes from zero to </w:t>
      </w:r>
      <w:proofErr w:type="gramStart"/>
      <w:r>
        <w:t>Vin</w:t>
      </w:r>
      <w:proofErr w:type="gramEnd"/>
      <w:r>
        <w:t xml:space="preserve">, </w:t>
      </w:r>
      <w:r w:rsidRPr="00461121">
        <w:rPr>
          <w:position w:val="-12"/>
        </w:rPr>
        <w:object w:dxaOrig="260" w:dyaOrig="360" w14:anchorId="5294BAEC">
          <v:shape id="_x0000_i1063" type="#_x0000_t75" style="width:13.45pt;height:18.25pt" o:ole="">
            <v:imagedata r:id="rId12" o:title=""/>
          </v:shape>
          <o:OLEObject Type="Embed" ProgID="Equation.DSMT4" ShapeID="_x0000_i1063" DrawAspect="Content" ObjectID="_1492638555" r:id="rId196"/>
        </w:object>
      </w:r>
      <w:r>
        <w:t>changes from (–</w:t>
      </w:r>
      <w:proofErr w:type="spellStart"/>
      <w:r>
        <w:t>V</w:t>
      </w:r>
      <w:r w:rsidRPr="00D83F36">
        <w:rPr>
          <w:vertAlign w:val="subscript"/>
        </w:rPr>
        <w:t>out</w:t>
      </w:r>
      <w:proofErr w:type="spellEnd"/>
      <w:r>
        <w:t>) to (V</w:t>
      </w:r>
      <w:r w:rsidRPr="00D83F36">
        <w:rPr>
          <w:vertAlign w:val="subscript"/>
        </w:rPr>
        <w:t>in</w:t>
      </w:r>
      <w:r>
        <w:t>-</w:t>
      </w:r>
      <w:proofErr w:type="spellStart"/>
      <w:r>
        <w:t>V</w:t>
      </w:r>
      <w:r w:rsidRPr="00D83F36">
        <w:rPr>
          <w:vertAlign w:val="subscript"/>
        </w:rPr>
        <w:t>out</w:t>
      </w:r>
      <w:proofErr w:type="spellEnd"/>
      <w:r>
        <w:t xml:space="preserve">).  </w:t>
      </w:r>
      <w:proofErr w:type="gramStart"/>
      <w:r>
        <w:t>And</w:t>
      </w:r>
      <w:proofErr w:type="gramEnd"/>
      <w:r>
        <w:t xml:space="preserve">   </w:t>
      </w:r>
      <w:r>
        <w:fldChar w:fldCharType="begin"/>
      </w:r>
      <w:r>
        <w:instrText xml:space="preserve"> GOTOBUTTON ZEqnNum184298  \* MERGEFORMAT </w:instrText>
      </w:r>
      <w:r w:rsidR="00A923A0">
        <w:fldChar w:fldCharType="begin"/>
      </w:r>
      <w:r w:rsidR="00A923A0">
        <w:instrText xml:space="preserve"> REF ZEqnNum184298 \* Charformat \! \* MERGEFORMAT </w:instrText>
      </w:r>
      <w:r w:rsidR="00A923A0">
        <w:fldChar w:fldCharType="separate"/>
      </w:r>
      <w:r w:rsidR="0098484A">
        <w:instrText>(5)</w:instrText>
      </w:r>
      <w:r w:rsidR="00A923A0">
        <w:fldChar w:fldCharType="end"/>
      </w:r>
      <w:r>
        <w:fldChar w:fldCharType="end"/>
      </w:r>
      <w:r>
        <w:t xml:space="preserve"> states that the inductor voltage</w:t>
      </w:r>
      <w:r w:rsidRPr="00461121">
        <w:rPr>
          <w:position w:val="-12"/>
        </w:rPr>
        <w:object w:dxaOrig="260" w:dyaOrig="360" w14:anchorId="2ED3C933">
          <v:shape id="_x0000_i1064" type="#_x0000_t75" style="width:13.45pt;height:18.25pt" o:ole="">
            <v:imagedata r:id="rId197" o:title=""/>
          </v:shape>
          <o:OLEObject Type="Embed" ProgID="Equation.DSMT4" ShapeID="_x0000_i1064" DrawAspect="Content" ObjectID="_1492638556" r:id="rId198"/>
        </w:object>
      </w:r>
      <w:r>
        <w:t>controls how fast its current changes.  For example, with a constant positive voltage applied to the inductor (</w:t>
      </w:r>
      <w:r w:rsidRPr="00461121">
        <w:rPr>
          <w:position w:val="-12"/>
        </w:rPr>
        <w:object w:dxaOrig="639" w:dyaOrig="360" w14:anchorId="0DDA7EB9">
          <v:shape id="_x0000_i1065" type="#_x0000_t75" style="width:30.65pt;height:18.25pt" o:ole="">
            <v:imagedata r:id="rId199" o:title=""/>
          </v:shape>
          <o:OLEObject Type="Embed" ProgID="Equation.DSMT4" ShapeID="_x0000_i1065" DrawAspect="Content" ObjectID="_1492638557" r:id="rId200"/>
        </w:object>
      </w:r>
      <w:r>
        <w:t xml:space="preserve">), the inductor current increases linearly (a straight line); and with negative constant </w:t>
      </w:r>
      <w:proofErr w:type="gramStart"/>
      <w:r>
        <w:t>voltage(</w:t>
      </w:r>
      <w:proofErr w:type="gramEnd"/>
      <w:r w:rsidRPr="00461121">
        <w:rPr>
          <w:position w:val="-12"/>
        </w:rPr>
        <w:object w:dxaOrig="639" w:dyaOrig="360" w14:anchorId="123C46D7">
          <v:shape id="_x0000_i1066" type="#_x0000_t75" style="width:30.65pt;height:18.25pt" o:ole="">
            <v:imagedata r:id="rId201" o:title=""/>
          </v:shape>
          <o:OLEObject Type="Embed" ProgID="Equation.DSMT4" ShapeID="_x0000_i1066" DrawAspect="Content" ObjectID="_1492638558" r:id="rId202"/>
        </w:object>
      </w:r>
      <w:r>
        <w:t xml:space="preserve">) current decreases </w:t>
      </w:r>
      <w:r w:rsidRPr="00D2256D">
        <w:t xml:space="preserve">linearly.  During the transition time, where </w:t>
      </w:r>
      <w:r w:rsidRPr="00D2256D">
        <w:rPr>
          <w:position w:val="-12"/>
        </w:rPr>
        <w:object w:dxaOrig="260" w:dyaOrig="360" w14:anchorId="2D767275">
          <v:shape id="_x0000_i1067" type="#_x0000_t75" style="width:13.45pt;height:18.25pt" o:ole="">
            <v:imagedata r:id="rId203" o:title=""/>
          </v:shape>
          <o:OLEObject Type="Embed" ProgID="Equation.DSMT4" ShapeID="_x0000_i1067" DrawAspect="Content" ObjectID="_1492638559" r:id="rId204"/>
        </w:object>
      </w:r>
      <w:r w:rsidRPr="00D2256D">
        <w:t xml:space="preserve">is not constant, the inductor current is </w:t>
      </w:r>
      <w:r>
        <w:t xml:space="preserve">hard to reckon; therefore it is </w:t>
      </w:r>
      <w:r w:rsidRPr="00D2256D">
        <w:t>approximated (</w:t>
      </w:r>
      <w:r w:rsidRPr="00D2256D">
        <w:fldChar w:fldCharType="begin"/>
      </w:r>
      <w:r w:rsidRPr="00D2256D">
        <w:instrText xml:space="preserve"> REF _Ref416878698 \h </w:instrText>
      </w:r>
      <w:r>
        <w:instrText xml:space="preserve"> \* MERGEFORMAT </w:instrText>
      </w:r>
      <w:r w:rsidRPr="00D2256D">
        <w:fldChar w:fldCharType="separate"/>
      </w:r>
      <w:r w:rsidR="0098484A">
        <w:t xml:space="preserve">Fig.  </w:t>
      </w:r>
      <w:proofErr w:type="gramStart"/>
      <w:r w:rsidR="0098484A">
        <w:rPr>
          <w:noProof/>
        </w:rPr>
        <w:t>17</w:t>
      </w:r>
      <w:r w:rsidRPr="00D2256D">
        <w:fldChar w:fldCharType="end"/>
      </w:r>
      <w:r w:rsidRPr="00D2256D">
        <w:t>).</w:t>
      </w:r>
      <w:proofErr w:type="gramEnd"/>
    </w:p>
    <w:p w14:paraId="72D28BD7" w14:textId="4B2FE2D3" w:rsidR="00F82DB3" w:rsidRDefault="00F82DB3" w:rsidP="00C951FD">
      <w:pPr>
        <w:pStyle w:val="Heading3"/>
      </w:pPr>
      <w:bookmarkStart w:id="79" w:name="_Ref417985710"/>
      <w:bookmarkStart w:id="80" w:name="_Toc418888388"/>
      <w:r>
        <w:t>Peak-to-peak value of the inductor current in a special case</w:t>
      </w:r>
      <w:bookmarkEnd w:id="79"/>
      <w:bookmarkEnd w:id="80"/>
    </w:p>
    <w:p w14:paraId="124BBF07" w14:textId="2919ACCD"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98484A">
        <w:t xml:space="preserve">Fig.  </w:t>
      </w:r>
      <w:r w:rsidR="0098484A">
        <w:rPr>
          <w:noProof/>
        </w:rPr>
        <w:t>13</w:t>
      </w:r>
      <w:r>
        <w:fldChar w:fldCharType="end"/>
      </w:r>
      <w:r>
        <w:t>, assuming a special case when the transition time is small enough to be neglected (</w:t>
      </w:r>
      <w:r>
        <w:fldChar w:fldCharType="begin"/>
      </w:r>
      <w:r>
        <w:instrText xml:space="preserve"> REF _Ref416881387 \h </w:instrText>
      </w:r>
      <w:r>
        <w:fldChar w:fldCharType="separate"/>
      </w:r>
      <w:r w:rsidR="0098484A">
        <w:t xml:space="preserve">Fig.  </w:t>
      </w:r>
      <w:r w:rsidR="0098484A">
        <w:rPr>
          <w:noProof/>
        </w:rPr>
        <w:t>16</w:t>
      </w:r>
      <w:r>
        <w:fldChar w:fldCharType="end"/>
      </w:r>
      <w:r>
        <w:t>)</w:t>
      </w:r>
      <w:r w:rsidR="00595AC8">
        <w:t xml:space="preserve"> (this is the case that </w:t>
      </w:r>
      <w:r w:rsidR="00595AC8">
        <w:fldChar w:fldCharType="begin"/>
      </w:r>
      <w:r w:rsidR="00F1113E">
        <w:instrText xml:space="preserve"> ADDIN ZOTERO_ITEM CSL_CITATION {"citationID":"dfozOqSC","properties":{"formattedCitation":"[69]","plainCitation":"[69]"},"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F1113E" w:rsidRPr="00F1113E">
        <w:t>[69]</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r w:rsidR="00A923A0">
        <w:fldChar w:fldCharType="begin"/>
      </w:r>
      <w:r w:rsidR="00A923A0">
        <w:instrText xml:space="preserve"> REF ZEqnNum644753 \* Charformat \! \* MERGEFORMAT </w:instrText>
      </w:r>
      <w:r w:rsidR="00A923A0">
        <w:fldChar w:fldCharType="separate"/>
      </w:r>
      <w:r w:rsidR="0098484A">
        <w:instrText>(4)</w:instrText>
      </w:r>
      <w:r w:rsidR="00A923A0">
        <w:fldChar w:fldCharType="end"/>
      </w:r>
      <w:r>
        <w:fldChar w:fldCharType="end"/>
      </w:r>
      <w:r>
        <w:t xml:space="preserve"> </w:t>
      </w:r>
      <w:proofErr w:type="gramStart"/>
      <w:r>
        <w:t xml:space="preserve">and </w:t>
      </w:r>
      <w:proofErr w:type="gramEnd"/>
      <w:r>
        <w:fldChar w:fldCharType="begin"/>
      </w:r>
      <w:r>
        <w:instrText xml:space="preserve"> GOTOBUTTON ZEqnNum184298  \* MERGEFORMAT </w:instrText>
      </w:r>
      <w:r w:rsidR="00A923A0">
        <w:fldChar w:fldCharType="begin"/>
      </w:r>
      <w:r w:rsidR="00A923A0">
        <w:instrText xml:space="preserve"> REF ZEqnNum184298 \* Charformat \! \* MERGEFORMAT </w:instrText>
      </w:r>
      <w:r w:rsidR="00A923A0">
        <w:fldChar w:fldCharType="separate"/>
      </w:r>
      <w:r w:rsidR="0098484A">
        <w:instrText>(5)</w:instrText>
      </w:r>
      <w:r w:rsidR="00A923A0">
        <w:fldChar w:fldCharType="end"/>
      </w:r>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68" type="#_x0000_t75" style="width:76.3pt;height:51.05pt" o:ole="">
            <v:imagedata r:id="rId205" o:title=""/>
          </v:shape>
          <o:OLEObject Type="Embed" ProgID="Equation.DSMT4" ShapeID="_x0000_i1068" DrawAspect="Content" ObjectID="_1492638560" r:id="rId206"/>
        </w:object>
      </w:r>
    </w:p>
    <w:p w14:paraId="46E82761" w14:textId="77777777" w:rsidR="00F82DB3" w:rsidRDefault="00F82DB3" w:rsidP="00F82DB3">
      <w:pPr>
        <w:pStyle w:val="BodyText"/>
      </w:pPr>
      <w:proofErr w:type="gramStart"/>
      <w:r>
        <w:t xml:space="preserve">In </w:t>
      </w:r>
      <w:r>
        <w:fldChar w:fldCharType="begin"/>
      </w:r>
      <w:r>
        <w:instrText xml:space="preserve"> REF _Ref416881387 \h </w:instrText>
      </w:r>
      <w:r>
        <w:fldChar w:fldCharType="separate"/>
      </w:r>
      <w:r w:rsidR="0098484A">
        <w:t>Fig.</w:t>
      </w:r>
      <w:proofErr w:type="gramEnd"/>
      <w:r w:rsidR="0098484A">
        <w:t xml:space="preserve">  </w:t>
      </w:r>
      <w:r w:rsidR="0098484A">
        <w:rPr>
          <w:noProof/>
        </w:rPr>
        <w:t>16</w:t>
      </w:r>
      <w:r>
        <w:fldChar w:fldCharType="end"/>
      </w:r>
      <w:r>
        <w:t xml:space="preserve">, during the </w:t>
      </w:r>
      <w:proofErr w:type="gramStart"/>
      <w:r>
        <w:t>on-time</w:t>
      </w:r>
      <w:proofErr w:type="gramEnd"/>
      <w:r>
        <w:t>, we have</w:t>
      </w:r>
      <w:r w:rsidRPr="00461121">
        <w:rPr>
          <w:position w:val="-12"/>
        </w:rPr>
        <w:object w:dxaOrig="880" w:dyaOrig="360" w14:anchorId="2A603790">
          <v:shape id="_x0000_i1069" type="#_x0000_t75" style="width:44.05pt;height:18.25pt" o:ole="">
            <v:imagedata r:id="rId207" o:title=""/>
          </v:shape>
          <o:OLEObject Type="Embed" ProgID="Equation.DSMT4" ShapeID="_x0000_i1069" DrawAspect="Content" ObjectID="_1492638561" r:id="rId208"/>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98484A" w:rsidRDefault="0098484A" w:rsidP="00F82DB3">
                            <w:pPr>
                              <w:pStyle w:val="FootnoteText"/>
                              <w:keepNext/>
                              <w:ind w:firstLine="90"/>
                            </w:pPr>
                            <w:r>
                              <w:rPr>
                                <w:noProof/>
                              </w:rPr>
                              <w:drawing>
                                <wp:inline distT="0" distB="0" distL="0" distR="0" wp14:anchorId="7B871FF0" wp14:editId="09E14243">
                                  <wp:extent cx="3221355" cy="2083441"/>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221355" cy="2083441"/>
                                          </a:xfrm>
                                          <a:prstGeom prst="rect">
                                            <a:avLst/>
                                          </a:prstGeom>
                                        </pic:spPr>
                                      </pic:pic>
                                    </a:graphicData>
                                  </a:graphic>
                                </wp:inline>
                              </w:drawing>
                            </w:r>
                          </w:p>
                          <w:p w14:paraId="243B8BDB" w14:textId="77777777" w:rsidR="0098484A" w:rsidRDefault="0098484A" w:rsidP="002276E9">
                            <w:pPr>
                              <w:pStyle w:val="Caption"/>
                            </w:pPr>
                            <w:bookmarkStart w:id="81" w:name="_Ref416881387"/>
                            <w:bookmarkStart w:id="82" w:name="_Toc418888444"/>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6</w:t>
                            </w:r>
                            <w:r w:rsidR="00A923A0">
                              <w:rPr>
                                <w:noProof/>
                              </w:rPr>
                              <w:fldChar w:fldCharType="end"/>
                            </w:r>
                            <w:bookmarkEnd w:id="81"/>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82"/>
                          </w:p>
                          <w:p w14:paraId="1B7118CB" w14:textId="77777777" w:rsidR="0098484A" w:rsidRDefault="0098484A" w:rsidP="00F82DB3">
                            <w:pPr>
                              <w:pStyle w:val="FootnoteText"/>
                              <w:keepNext/>
                              <w:ind w:firstLine="90"/>
                            </w:pPr>
                          </w:p>
                          <w:p w14:paraId="5CD0DB1E" w14:textId="77777777" w:rsidR="0098484A" w:rsidRDefault="0098484A" w:rsidP="00F82DB3">
                            <w:pPr>
                              <w:pStyle w:val="FootnoteText"/>
                              <w:ind w:firstLine="90"/>
                            </w:pPr>
                          </w:p>
                          <w:p w14:paraId="5372F0A7" w14:textId="77777777" w:rsidR="0098484A" w:rsidRDefault="0098484A"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1"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SvJ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KTvraaPYIyrIa6QfnhPQGj1fYLRj30Zo3d5z2xHCP5RoG6QiNPhp2M7WQQReFojT1Go7n2Y8Pv&#10;jRW7FpBH/Sp9AwpsRNRGkOrI4qhb6LcYxPFtCA39dB69frxgy+8A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CwNSvJgAIA&#10;AAkFAAAOAAAAAAAAAAAAAAAAAC4CAABkcnMvZTJvRG9jLnhtbFBLAQItABQABgAIAAAAIQBLARg3&#10;3QAAAAUBAAAPAAAAAAAAAAAAAAAAANoEAABkcnMvZG93bnJldi54bWxQSwUGAAAAAAQABADzAAAA&#10;5AUAAAAA&#10;" stroked="f">
                <v:textbox inset="0,0,0,0">
                  <w:txbxContent>
                    <w:p w14:paraId="0C3D3C36" w14:textId="77777777" w:rsidR="0098484A" w:rsidRDefault="0098484A" w:rsidP="00F82DB3">
                      <w:pPr>
                        <w:pStyle w:val="FootnoteText"/>
                        <w:keepNext/>
                        <w:ind w:firstLine="90"/>
                      </w:pPr>
                      <w:r>
                        <w:rPr>
                          <w:noProof/>
                        </w:rPr>
                        <w:drawing>
                          <wp:inline distT="0" distB="0" distL="0" distR="0" wp14:anchorId="7B871FF0" wp14:editId="09E14243">
                            <wp:extent cx="3221355" cy="2083441"/>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221355" cy="2083441"/>
                                    </a:xfrm>
                                    <a:prstGeom prst="rect">
                                      <a:avLst/>
                                    </a:prstGeom>
                                  </pic:spPr>
                                </pic:pic>
                              </a:graphicData>
                            </a:graphic>
                          </wp:inline>
                        </w:drawing>
                      </w:r>
                    </w:p>
                    <w:p w14:paraId="243B8BDB" w14:textId="77777777" w:rsidR="0098484A" w:rsidRDefault="0098484A" w:rsidP="002276E9">
                      <w:pPr>
                        <w:pStyle w:val="Caption"/>
                      </w:pPr>
                      <w:bookmarkStart w:id="110" w:name="_Ref416881387"/>
                      <w:bookmarkStart w:id="111" w:name="_Toc418888444"/>
                      <w:proofErr w:type="gramStart"/>
                      <w:r>
                        <w:t>Fig.</w:t>
                      </w:r>
                      <w:proofErr w:type="gramEnd"/>
                      <w:r>
                        <w:t xml:space="preserve">  </w:t>
                      </w:r>
                      <w:r>
                        <w:fldChar w:fldCharType="begin"/>
                      </w:r>
                      <w:r>
                        <w:instrText xml:space="preserve"> SEQ Fig._ \* ARABIC </w:instrText>
                      </w:r>
                      <w:r>
                        <w:fldChar w:fldCharType="separate"/>
                      </w:r>
                      <w:r>
                        <w:rPr>
                          <w:noProof/>
                        </w:rPr>
                        <w:t>16</w:t>
                      </w:r>
                      <w:r>
                        <w:rPr>
                          <w:noProof/>
                        </w:rPr>
                        <w:fldChar w:fldCharType="end"/>
                      </w:r>
                      <w:bookmarkEnd w:id="110"/>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111"/>
                    </w:p>
                    <w:p w14:paraId="1B7118CB" w14:textId="77777777" w:rsidR="0098484A" w:rsidRDefault="0098484A" w:rsidP="00F82DB3">
                      <w:pPr>
                        <w:pStyle w:val="FootnoteText"/>
                        <w:keepNext/>
                        <w:ind w:firstLine="90"/>
                      </w:pPr>
                    </w:p>
                    <w:p w14:paraId="5CD0DB1E" w14:textId="77777777" w:rsidR="0098484A" w:rsidRDefault="0098484A" w:rsidP="00F82DB3">
                      <w:pPr>
                        <w:pStyle w:val="FootnoteText"/>
                        <w:ind w:firstLine="90"/>
                      </w:pPr>
                    </w:p>
                    <w:p w14:paraId="5372F0A7" w14:textId="77777777" w:rsidR="0098484A" w:rsidRDefault="0098484A"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70" type="#_x0000_t75" style="width:71.45pt;height:51.05pt" o:ole="">
            <v:imagedata r:id="rId211" o:title=""/>
          </v:shape>
          <o:OLEObject Type="Embed" ProgID="Equation.DSMT4" ShapeID="_x0000_i1070" DrawAspect="Content" ObjectID="_1492638562" r:id="rId212"/>
        </w:object>
      </w:r>
    </w:p>
    <w:p w14:paraId="319AC659" w14:textId="77777777" w:rsidR="00F82DB3" w:rsidRDefault="00F82DB3" w:rsidP="00F82DB3">
      <w:pPr>
        <w:pStyle w:val="Equations"/>
      </w:pPr>
      <w:r w:rsidRPr="00B71E62">
        <w:rPr>
          <w:position w:val="-24"/>
        </w:rPr>
        <w:object w:dxaOrig="1900" w:dyaOrig="620" w14:anchorId="69B5B2D9">
          <v:shape id="_x0000_i1071" type="#_x0000_t75" style="width:95.1pt;height:30.65pt" o:ole="">
            <v:imagedata r:id="rId213" o:title=""/>
          </v:shape>
          <o:OLEObject Type="Embed" ProgID="Equation.DSMT4" ShapeID="_x0000_i1071" DrawAspect="Content" ObjectID="_1492638563" r:id="rId214"/>
        </w:object>
      </w:r>
    </w:p>
    <w:p w14:paraId="19B81B07" w14:textId="77777777" w:rsidR="00F82DB3" w:rsidRDefault="00F82DB3" w:rsidP="00F82DB3">
      <w:pPr>
        <w:pStyle w:val="Equations"/>
      </w:pPr>
      <w:r w:rsidRPr="005D0887">
        <w:rPr>
          <w:position w:val="-24"/>
        </w:rPr>
        <w:object w:dxaOrig="1980" w:dyaOrig="620" w14:anchorId="7A9B14E2">
          <v:shape id="_x0000_i1072" type="#_x0000_t75" style="width:98.35pt;height:30.65pt" o:ole="">
            <v:imagedata r:id="rId215" o:title=""/>
          </v:shape>
          <o:OLEObject Type="Embed" ProgID="Equation.DSMT4" ShapeID="_x0000_i1072" DrawAspect="Content" ObjectID="_1492638564" r:id="rId216"/>
        </w:object>
      </w:r>
    </w:p>
    <w:p w14:paraId="46F19516" w14:textId="77777777" w:rsidR="00F82DB3" w:rsidRDefault="00F82DB3" w:rsidP="00F82DB3">
      <w:pPr>
        <w:pStyle w:val="Equations"/>
      </w:pPr>
      <w:r w:rsidRPr="0012124D">
        <w:rPr>
          <w:position w:val="-32"/>
        </w:rPr>
        <w:object w:dxaOrig="1980" w:dyaOrig="740" w14:anchorId="2A7D0B14">
          <v:shape id="_x0000_i1073" type="#_x0000_t75" style="width:100.5pt;height:36.55pt" o:ole="">
            <v:imagedata r:id="rId217" o:title=""/>
          </v:shape>
          <o:OLEObject Type="Embed" ProgID="Equation.DSMT4" ShapeID="_x0000_i1073" DrawAspect="Content" ObjectID="_1492638565" r:id="rId218"/>
        </w:object>
      </w:r>
    </w:p>
    <w:p w14:paraId="3CF15A03" w14:textId="358D22C9" w:rsidR="00F82DB3" w:rsidRDefault="00F720D4" w:rsidP="00F82DB3">
      <w:pPr>
        <w:pStyle w:val="Equations"/>
      </w:pPr>
      <w:r w:rsidRPr="0048154E">
        <w:rPr>
          <w:position w:val="-24"/>
        </w:rPr>
        <w:object w:dxaOrig="2200" w:dyaOrig="620" w14:anchorId="1A1EC42D">
          <v:shape id="_x0000_i1074" type="#_x0000_t75" style="width:110.15pt;height:30.65pt" o:ole="">
            <v:imagedata r:id="rId219" o:title=""/>
          </v:shape>
          <o:OLEObject Type="Embed" ProgID="Equation.DSMT4" ShapeID="_x0000_i1074" DrawAspect="Content" ObjectID="_1492638566" r:id="rId220"/>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98484A">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proofErr w:type="gramStart"/>
      <w:r w:rsidR="00F82DB3" w:rsidRPr="00A16D6D">
        <w:rPr>
          <w:b w:val="0"/>
        </w:rPr>
        <w:t>w</w:t>
      </w:r>
      <w:r w:rsidR="00F82DB3">
        <w:rPr>
          <w:b w:val="0"/>
        </w:rPr>
        <w:t>ith</w:t>
      </w:r>
      <w:proofErr w:type="gramEnd"/>
      <w:r w:rsidR="00F82DB3" w:rsidRPr="00A16D6D">
        <w:rPr>
          <w:b w:val="0"/>
        </w:rPr>
        <w:t xml:space="preserve"> </w:t>
      </w:r>
      <w:r w:rsidRPr="00F720D4">
        <w:rPr>
          <w:b w:val="0"/>
          <w:position w:val="-12"/>
        </w:rPr>
        <w:object w:dxaOrig="340" w:dyaOrig="360" w14:anchorId="0C97C298">
          <v:shape id="_x0000_i1075" type="#_x0000_t75" style="width:16.65pt;height:18.8pt" o:ole="">
            <v:imagedata r:id="rId221" o:title=""/>
          </v:shape>
          <o:OLEObject Type="Embed" ProgID="Equation.DSMT4" ShapeID="_x0000_i1075" DrawAspect="Content" ObjectID="_1492638567" r:id="rId222"/>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76" type="#_x0000_t75" style="width:11.3pt;height:18.25pt" o:ole="">
            <v:imagedata r:id="rId43" o:title=""/>
          </v:shape>
          <o:OLEObject Type="Embed" ProgID="Equation.DSMT4" ShapeID="_x0000_i1076" DrawAspect="Content" ObjectID="_1492638568" r:id="rId223"/>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77" type="#_x0000_t75" style="width:53.2pt;height:18.8pt" o:ole="">
            <v:imagedata r:id="rId224" o:title=""/>
          </v:shape>
          <o:OLEObject Type="Embed" ProgID="Equation.DSMT4" ShapeID="_x0000_i1077" DrawAspect="Content" ObjectID="_1492638569" r:id="rId225"/>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 xml:space="preserve">Similar analysis for the </w:t>
      </w:r>
      <w:proofErr w:type="gramStart"/>
      <w:r w:rsidR="00595AC8">
        <w:rPr>
          <w:b w:val="0"/>
        </w:rPr>
        <w:t>off-time</w:t>
      </w:r>
      <w:proofErr w:type="gramEnd"/>
      <w:r w:rsidR="00595AC8">
        <w:rPr>
          <w:b w:val="0"/>
        </w:rPr>
        <w:t xml:space="preserve"> will give same result)</w:t>
      </w:r>
      <w:r w:rsidR="00F82DB3">
        <w:rPr>
          <w:b w:val="0"/>
        </w:rPr>
        <w:tab/>
      </w:r>
    </w:p>
    <w:p w14:paraId="121709F2" w14:textId="77777777" w:rsidR="00F82DB3" w:rsidRPr="00F422BB" w:rsidRDefault="00F82DB3" w:rsidP="00F82DB3">
      <w:pPr>
        <w:pStyle w:val="BodyText"/>
      </w:pPr>
      <w:proofErr w:type="gramStart"/>
      <w:r>
        <w:t>The peak-to-peak value of the inductor current (</w:t>
      </w:r>
      <w:r>
        <w:fldChar w:fldCharType="begin"/>
      </w:r>
      <w:r>
        <w:instrText xml:space="preserve"> REF _Ref416881387 \h </w:instrText>
      </w:r>
      <w:r>
        <w:fldChar w:fldCharType="separate"/>
      </w:r>
      <w:r w:rsidR="0098484A">
        <w:t>Fig.</w:t>
      </w:r>
      <w:proofErr w:type="gramEnd"/>
      <w:r w:rsidR="0098484A">
        <w:t xml:space="preserve">  </w:t>
      </w:r>
      <w:r w:rsidR="0098484A">
        <w:rPr>
          <w:noProof/>
        </w:rPr>
        <w:t>16</w:t>
      </w:r>
      <w:r>
        <w:fldChar w:fldCharType="end"/>
      </w:r>
      <w:r>
        <w:t xml:space="preserve">) </w:t>
      </w:r>
      <w:proofErr w:type="gramStart"/>
      <w:r>
        <w:t>can</w:t>
      </w:r>
      <w:proofErr w:type="gramEnd"/>
      <w:r>
        <w:t xml:space="preserve"> be calculated as:</w:t>
      </w:r>
    </w:p>
    <w:p w14:paraId="18E54F20" w14:textId="77777777" w:rsidR="00F82DB3" w:rsidRDefault="00F720D4" w:rsidP="00F82DB3">
      <w:pPr>
        <w:pStyle w:val="Equations"/>
      </w:pPr>
      <w:r w:rsidRPr="00256394">
        <w:rPr>
          <w:position w:val="-28"/>
        </w:rPr>
        <w:object w:dxaOrig="7240" w:dyaOrig="680" w14:anchorId="66923631">
          <v:shape id="_x0000_i1078" type="#_x0000_t75" style="width:364.3pt;height:35.45pt" o:ole="">
            <v:imagedata r:id="rId226" o:title=""/>
          </v:shape>
          <o:OLEObject Type="Embed" ProgID="Equation.DSMT4" ShapeID="_x0000_i1078" DrawAspect="Content" ObjectID="_1492638570" r:id="rId227"/>
        </w:object>
      </w:r>
    </w:p>
    <w:p w14:paraId="301939AB" w14:textId="77777777" w:rsidR="00F82DB3" w:rsidRDefault="00F82DB3" w:rsidP="00F82DB3">
      <w:pPr>
        <w:pStyle w:val="Equations"/>
      </w:pPr>
      <w:r w:rsidRPr="00115B71">
        <w:rPr>
          <w:position w:val="-28"/>
        </w:rPr>
        <w:object w:dxaOrig="3760" w:dyaOrig="660" w14:anchorId="1235D197">
          <v:shape id="_x0000_i1079" type="#_x0000_t75" style="width:189.15pt;height:34.4pt" o:ole="">
            <v:imagedata r:id="rId228" o:title=""/>
          </v:shape>
          <o:OLEObject Type="Embed" ProgID="Equation.DSMT4" ShapeID="_x0000_i1079" DrawAspect="Content" ObjectID="_1492638571"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704945"/>
      <w:r>
        <w:instrText>(</w:instrText>
      </w:r>
      <w:fldSimple w:instr=" SEQ MTEqn \c \* Arabic \* MERGEFORMAT ">
        <w:r w:rsidR="0098484A">
          <w:rPr>
            <w:noProof/>
          </w:rPr>
          <w:instrText>7</w:instrText>
        </w:r>
      </w:fldSimple>
      <w:r>
        <w:instrText>)</w:instrText>
      </w:r>
      <w:bookmarkEnd w:id="83"/>
      <w:r>
        <w:fldChar w:fldCharType="end"/>
      </w:r>
    </w:p>
    <w:p w14:paraId="52C6340E" w14:textId="45630689" w:rsidR="00F82DB3" w:rsidRDefault="00F82DB3" w:rsidP="00F82DB3">
      <w:pPr>
        <w:pStyle w:val="BodyText"/>
      </w:pPr>
      <w:r>
        <w:t xml:space="preserve">Note that peak-to-peak value of the inductor current </w:t>
      </w:r>
      <w:r>
        <w:fldChar w:fldCharType="begin"/>
      </w:r>
      <w:r>
        <w:instrText xml:space="preserve"> GOTOBUTTON ZEqnNum704945  \* MERGEFORMAT </w:instrText>
      </w:r>
      <w:r w:rsidR="00A923A0">
        <w:fldChar w:fldCharType="begin"/>
      </w:r>
      <w:r w:rsidR="00A923A0">
        <w:instrText xml:space="preserve"> REF ZEqnNum704945 \* Charformat \! \* MERGEFORMAT </w:instrText>
      </w:r>
      <w:r w:rsidR="00A923A0">
        <w:fldChar w:fldCharType="separate"/>
      </w:r>
      <w:r w:rsidR="0098484A">
        <w:instrText>(7)</w:instrText>
      </w:r>
      <w:r w:rsidR="00A923A0">
        <w:fldChar w:fldCharType="end"/>
      </w:r>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holds true for case that is more general. </w:t>
      </w:r>
      <w:r w:rsidR="006B1EAC">
        <w:t xml:space="preserve"> </w:t>
      </w:r>
      <w:r w:rsidR="00EC3FC6">
        <w:t>In a more general case, the ripple current (</w:t>
      </w:r>
      <w:r w:rsidR="00EC3FC6" w:rsidRPr="00EC3FC6">
        <w:rPr>
          <w:position w:val="-14"/>
        </w:rPr>
        <w:object w:dxaOrig="660" w:dyaOrig="380" w14:anchorId="45E04C95">
          <v:shape id="_x0000_i1080" type="#_x0000_t75" style="width:31.7pt;height:18.8pt" o:ole="">
            <v:imagedata r:id="rId230" o:title=""/>
          </v:shape>
          <o:OLEObject Type="Embed" ProgID="Equation.DSMT4" ShapeID="_x0000_i1080" DrawAspect="Content" ObjectID="_1492638572" r:id="rId231"/>
        </w:object>
      </w:r>
      <w:r w:rsidR="00EC3FC6">
        <w:t xml:space="preserve">) </w:t>
      </w:r>
      <w:r w:rsidR="00EC3FC6">
        <w:lastRenderedPageBreak/>
        <w:t>depends slightly on load.</w:t>
      </w:r>
      <w:r w:rsidR="00A43C03">
        <w:t xml:space="preserve">  </w:t>
      </w:r>
      <w:r w:rsidR="006B1EAC">
        <w:t>Therefore</w:t>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84" w:name="_Toc418888389"/>
      <w:r>
        <w:t>Output current or load current (</w:t>
      </w:r>
      <w:r w:rsidRPr="00FE0694">
        <w:rPr>
          <w:position w:val="-12"/>
        </w:rPr>
        <w:object w:dxaOrig="480" w:dyaOrig="360" w14:anchorId="35B654E3">
          <v:shape id="_x0000_i1081" type="#_x0000_t75" style="width:23.1pt;height:18.25pt" o:ole="">
            <v:imagedata r:id="rId16" o:title=""/>
          </v:shape>
          <o:OLEObject Type="Embed" ProgID="Equation.DSMT4" ShapeID="_x0000_i1081" DrawAspect="Content" ObjectID="_1492638573" r:id="rId232"/>
        </w:object>
      </w:r>
      <w:r>
        <w:t>)</w:t>
      </w:r>
      <w:bookmarkEnd w:id="84"/>
    </w:p>
    <w:p w14:paraId="46592A96" w14:textId="45D39549" w:rsidR="00F82DB3" w:rsidRDefault="00F760A9" w:rsidP="00F82DB3">
      <w:pPr>
        <w:pStyle w:val="BodyText"/>
      </w:pPr>
      <w:r>
        <w:rPr>
          <w:noProof/>
        </w:rPr>
        <mc:AlternateContent>
          <mc:Choice Requires="wps">
            <w:drawing>
              <wp:anchor distT="0" distB="0" distL="114300" distR="114300" simplePos="0" relativeHeight="251659264" behindDoc="0" locked="0" layoutInCell="1" allowOverlap="1" wp14:anchorId="5BD9F8E7" wp14:editId="4C6D0E1B">
                <wp:simplePos x="0" y="0"/>
                <wp:positionH relativeFrom="margin">
                  <wp:posOffset>2265045</wp:posOffset>
                </wp:positionH>
                <wp:positionV relativeFrom="margin">
                  <wp:posOffset>2190181</wp:posOffset>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98484A" w:rsidRDefault="0098484A" w:rsidP="00F82DB3">
                            <w:pPr>
                              <w:pStyle w:val="FootnoteText"/>
                              <w:keepNext/>
                              <w:ind w:firstLine="90"/>
                            </w:pPr>
                            <w:r>
                              <w:rPr>
                                <w:noProof/>
                              </w:rPr>
                              <w:drawing>
                                <wp:inline distT="0" distB="0" distL="0" distR="0" wp14:anchorId="29DCC089" wp14:editId="14D31E17">
                                  <wp:extent cx="3164205" cy="221488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164205" cy="2214880"/>
                                          </a:xfrm>
                                          <a:prstGeom prst="rect">
                                            <a:avLst/>
                                          </a:prstGeom>
                                        </pic:spPr>
                                      </pic:pic>
                                    </a:graphicData>
                                  </a:graphic>
                                </wp:inline>
                              </w:drawing>
                            </w:r>
                          </w:p>
                          <w:p w14:paraId="662B8C15" w14:textId="77777777" w:rsidR="0098484A" w:rsidRDefault="0098484A" w:rsidP="002276E9">
                            <w:pPr>
                              <w:pStyle w:val="Caption"/>
                            </w:pPr>
                            <w:bookmarkStart w:id="85" w:name="_Ref416878698"/>
                            <w:bookmarkStart w:id="86" w:name="_Toc418888445"/>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7</w:t>
                            </w:r>
                            <w:r w:rsidR="00A923A0">
                              <w:rPr>
                                <w:noProof/>
                              </w:rPr>
                              <w:fldChar w:fldCharType="end"/>
                            </w:r>
                            <w:bookmarkEnd w:id="85"/>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1" type="#_x0000_t75" style="width:11.3pt;height:18.25pt" o:ole="">
                                  <v:imagedata r:id="rId43" o:title=""/>
                                </v:shape>
                                <o:OLEObject Type="Embed" ProgID="Equation.DSMT4" ShapeID="_x0000_i1151" DrawAspect="Content" ObjectID="_1492638641" r:id="rId234"/>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2" type="#_x0000_t75" style="width:11.3pt;height:18.25pt" o:ole="">
                                  <v:imagedata r:id="rId43" o:title=""/>
                                </v:shape>
                                <o:OLEObject Type="Embed" ProgID="Equation.DSMT4" ShapeID="_x0000_i1152" DrawAspect="Content" ObjectID="_1492638642" r:id="rId235"/>
                              </w:object>
                            </w:r>
                            <w:proofErr w:type="gramStart"/>
                            <w:r>
                              <w:t>doesn’t</w:t>
                            </w:r>
                            <w:proofErr w:type="gramEnd"/>
                            <w:r>
                              <w:t xml:space="preserve"> have negative value for rising resonant transition.</w:t>
                            </w:r>
                            <w:bookmarkEnd w:id="86"/>
                          </w:p>
                          <w:p w14:paraId="2FA9E4C3" w14:textId="77777777" w:rsidR="0098484A" w:rsidRDefault="0098484A" w:rsidP="00F82DB3">
                            <w:pPr>
                              <w:pStyle w:val="FootnoteText"/>
                              <w:ind w:firstLine="90"/>
                            </w:pPr>
                          </w:p>
                          <w:p w14:paraId="23B9CC3B" w14:textId="77777777" w:rsidR="0098484A" w:rsidRDefault="0098484A"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2" type="#_x0000_t202" style="position:absolute;left:0;text-align:left;margin-left:178.35pt;margin-top:172.45pt;width:253.65pt;height:236.55pt;z-index:251659264;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" stroked="f">
                <v:textbox inset="0,0,0,0">
                  <w:txbxContent>
                    <w:p w14:paraId="27EA64D8" w14:textId="77777777" w:rsidR="0098484A" w:rsidRDefault="0098484A" w:rsidP="00F82DB3">
                      <w:pPr>
                        <w:pStyle w:val="FootnoteText"/>
                        <w:keepNext/>
                        <w:ind w:firstLine="90"/>
                      </w:pPr>
                      <w:r>
                        <w:rPr>
                          <w:noProof/>
                        </w:rPr>
                        <w:drawing>
                          <wp:inline distT="0" distB="0" distL="0" distR="0" wp14:anchorId="29DCC089" wp14:editId="14D31E17">
                            <wp:extent cx="3164205" cy="221488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164205" cy="2214880"/>
                                    </a:xfrm>
                                    <a:prstGeom prst="rect">
                                      <a:avLst/>
                                    </a:prstGeom>
                                  </pic:spPr>
                                </pic:pic>
                              </a:graphicData>
                            </a:graphic>
                          </wp:inline>
                        </w:drawing>
                      </w:r>
                    </w:p>
                    <w:p w14:paraId="662B8C15" w14:textId="77777777" w:rsidR="0098484A" w:rsidRDefault="0098484A" w:rsidP="002276E9">
                      <w:pPr>
                        <w:pStyle w:val="Caption"/>
                      </w:pPr>
                      <w:bookmarkStart w:id="116" w:name="_Ref416878698"/>
                      <w:bookmarkStart w:id="117" w:name="_Toc418888445"/>
                      <w:proofErr w:type="gramStart"/>
                      <w:r>
                        <w:t>Fig.</w:t>
                      </w:r>
                      <w:proofErr w:type="gramEnd"/>
                      <w:r>
                        <w:t xml:space="preserve">  </w:t>
                      </w:r>
                      <w:r>
                        <w:fldChar w:fldCharType="begin"/>
                      </w:r>
                      <w:r>
                        <w:instrText xml:space="preserve"> SEQ Fig._ \* ARABIC </w:instrText>
                      </w:r>
                      <w:r>
                        <w:fldChar w:fldCharType="separate"/>
                      </w:r>
                      <w:r>
                        <w:rPr>
                          <w:noProof/>
                        </w:rPr>
                        <w:t>17</w:t>
                      </w:r>
                      <w:r>
                        <w:rPr>
                          <w:noProof/>
                        </w:rPr>
                        <w:fldChar w:fldCharType="end"/>
                      </w:r>
                      <w:bookmarkEnd w:id="116"/>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1" type="#_x0000_t75" style="width:11.25pt;height:18pt" o:ole="">
                            <v:imagedata r:id="rId237" o:title=""/>
                          </v:shape>
                          <o:OLEObject Type="Embed" ProgID="Equation.DSMT4" ShapeID="_x0000_i1151" DrawAspect="Content" ObjectID="_1492635929" r:id="rId238"/>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2" type="#_x0000_t75" style="width:11.25pt;height:18pt" o:ole="">
                            <v:imagedata r:id="rId237" o:title=""/>
                          </v:shape>
                          <o:OLEObject Type="Embed" ProgID="Equation.DSMT4" ShapeID="_x0000_i1152" DrawAspect="Content" ObjectID="_1492635930" r:id="rId239"/>
                        </w:object>
                      </w:r>
                      <w:proofErr w:type="gramStart"/>
                      <w:r>
                        <w:t>doesn’t</w:t>
                      </w:r>
                      <w:proofErr w:type="gramEnd"/>
                      <w:r>
                        <w:t xml:space="preserve"> have negative value for rising resonant transition.</w:t>
                      </w:r>
                      <w:bookmarkEnd w:id="117"/>
                    </w:p>
                    <w:p w14:paraId="2FA9E4C3" w14:textId="77777777" w:rsidR="0098484A" w:rsidRDefault="0098484A" w:rsidP="00F82DB3">
                      <w:pPr>
                        <w:pStyle w:val="FootnoteText"/>
                        <w:ind w:firstLine="90"/>
                      </w:pPr>
                    </w:p>
                    <w:p w14:paraId="23B9CC3B" w14:textId="77777777" w:rsidR="0098484A" w:rsidRDefault="0098484A" w:rsidP="00F82DB3">
                      <w:pPr>
                        <w:pStyle w:val="figurecaption"/>
                        <w:numPr>
                          <w:ilvl w:val="0"/>
                          <w:numId w:val="0"/>
                        </w:numPr>
                        <w:jc w:val="both"/>
                      </w:pPr>
                    </w:p>
                  </w:txbxContent>
                </v:textbox>
                <w10:wrap type="square" anchorx="margin" anchory="margin"/>
              </v:shape>
            </w:pict>
          </mc:Fallback>
        </mc:AlternateContent>
      </w:r>
      <w:proofErr w:type="gramStart"/>
      <w:r w:rsidR="00F82DB3">
        <w:t>In steady state operation, output voltage (</w:t>
      </w:r>
      <w:r w:rsidR="00F82DB3" w:rsidRPr="00FE0694">
        <w:rPr>
          <w:position w:val="-12"/>
        </w:rPr>
        <w:object w:dxaOrig="380" w:dyaOrig="360" w14:anchorId="2EE369CC">
          <v:shape id="_x0000_i1082" type="#_x0000_t75" style="width:18.8pt;height:18.25pt" o:ole="">
            <v:imagedata r:id="rId240" o:title=""/>
          </v:shape>
          <o:OLEObject Type="Embed" ProgID="Equation.DSMT4" ShapeID="_x0000_i1082" DrawAspect="Content" ObjectID="_1492638574" r:id="rId241"/>
        </w:object>
      </w:r>
      <w:r w:rsidR="00F82DB3">
        <w:t>) and current (</w:t>
      </w:r>
      <w:r w:rsidR="00F82DB3" w:rsidRPr="00FE0694">
        <w:rPr>
          <w:position w:val="-12"/>
        </w:rPr>
        <w:object w:dxaOrig="480" w:dyaOrig="360" w14:anchorId="655E8F13">
          <v:shape id="_x0000_i1083" type="#_x0000_t75" style="width:23.1pt;height:18.25pt" o:ole="">
            <v:imagedata r:id="rId16" o:title=""/>
          </v:shape>
          <o:OLEObject Type="Embed" ProgID="Equation.DSMT4" ShapeID="_x0000_i1083" DrawAspect="Content" ObjectID="_1492638575" r:id="rId242"/>
        </w:object>
      </w:r>
      <w:r w:rsidR="00F82DB3">
        <w:t>) of a buck converter (</w:t>
      </w:r>
      <w:r w:rsidR="00F82DB3">
        <w:fldChar w:fldCharType="begin"/>
      </w:r>
      <w:r w:rsidR="00F82DB3">
        <w:instrText xml:space="preserve"> REF _Ref416814107 \h </w:instrText>
      </w:r>
      <w:r w:rsidR="00F82DB3">
        <w:fldChar w:fldCharType="separate"/>
      </w:r>
      <w:r w:rsidR="0098484A">
        <w:t>Fig.</w:t>
      </w:r>
      <w:proofErr w:type="gramEnd"/>
      <w:r w:rsidR="0098484A">
        <w:t xml:space="preserve">  </w:t>
      </w:r>
      <w:r w:rsidR="0098484A">
        <w:rPr>
          <w:noProof/>
        </w:rPr>
        <w:t>13</w:t>
      </w:r>
      <w:r w:rsidR="00F82DB3">
        <w:fldChar w:fldCharType="end"/>
      </w:r>
      <w:r w:rsidR="00F82DB3">
        <w:t xml:space="preserve">) </w:t>
      </w:r>
      <w:proofErr w:type="gramStart"/>
      <w:r w:rsidR="00F82DB3">
        <w:t>is</w:t>
      </w:r>
      <w:proofErr w:type="gramEnd"/>
      <w:r w:rsidR="00F82DB3">
        <w:t xml:space="preserve"> constant during a switching period.  With ideal LPF, the output current (</w:t>
      </w:r>
      <w:r w:rsidR="00F82DB3" w:rsidRPr="00FE0694">
        <w:rPr>
          <w:position w:val="-12"/>
        </w:rPr>
        <w:object w:dxaOrig="480" w:dyaOrig="360" w14:anchorId="77A3AF2E">
          <v:shape id="_x0000_i1084" type="#_x0000_t75" style="width:23.1pt;height:18.25pt" o:ole="">
            <v:imagedata r:id="rId16" o:title=""/>
          </v:shape>
          <o:OLEObject Type="Embed" ProgID="Equation.DSMT4" ShapeID="_x0000_i1084" DrawAspect="Content" ObjectID="_1492638576" r:id="rId243"/>
        </w:object>
      </w:r>
      <w:r w:rsidR="00F82DB3">
        <w:t xml:space="preserve">) is the DC component of the inductor current waveform </w:t>
      </w:r>
      <w:r w:rsidR="00F82DB3">
        <w:fldChar w:fldCharType="begin"/>
      </w:r>
      <w:r w:rsidR="00F82DB3">
        <w:instrText xml:space="preserve"> REF _Ref416869217 \h </w:instrText>
      </w:r>
      <w:r w:rsidR="00F82DB3">
        <w:fldChar w:fldCharType="separate"/>
      </w:r>
      <w:r w:rsidR="0098484A">
        <w:t xml:space="preserve">Fig.  </w:t>
      </w:r>
      <w:r w:rsidR="0098484A">
        <w:rPr>
          <w:noProof/>
        </w:rPr>
        <w:t>15</w:t>
      </w:r>
      <w:r w:rsidR="00F82DB3">
        <w:fldChar w:fldCharType="end"/>
      </w:r>
      <w:r w:rsidR="00F82DB3">
        <w:t xml:space="preserve">.  </w:t>
      </w:r>
      <w:r w:rsidR="00F82DB3" w:rsidRPr="00632C9E">
        <w:t>From Fourier analysis, DC component of a periodic waveform is its average value</w:t>
      </w:r>
      <w:r w:rsidR="00F82DB3">
        <w:t>:</w:t>
      </w:r>
      <w:r w:rsidR="00F82DB3" w:rsidRPr="00632C9E">
        <w:t xml:space="preserve"> </w:t>
      </w:r>
    </w:p>
    <w:p w14:paraId="65C3A431" w14:textId="67D3DD09" w:rsidR="00F82DB3" w:rsidRDefault="00F82DB3" w:rsidP="00F82DB3">
      <w:pPr>
        <w:pStyle w:val="Equations"/>
      </w:pPr>
      <w:r w:rsidRPr="00C552BC">
        <w:rPr>
          <w:position w:val="-24"/>
        </w:rPr>
        <w:object w:dxaOrig="1820" w:dyaOrig="620" w14:anchorId="5D846B66">
          <v:shape id="_x0000_i1085" type="#_x0000_t75" style="width:90.8pt;height:30.65pt" o:ole="">
            <v:imagedata r:id="rId244" o:title=""/>
          </v:shape>
          <o:OLEObject Type="Embed" ProgID="Equation.DSMT4" ShapeID="_x0000_i1085" DrawAspect="Content" ObjectID="_1492638577"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948512"/>
      <w:r>
        <w:instrText>(</w:instrText>
      </w:r>
      <w:fldSimple w:instr=" SEQ MTEqn \c \* Arabic \* MERGEFORMAT ">
        <w:r w:rsidR="0098484A">
          <w:rPr>
            <w:noProof/>
          </w:rPr>
          <w:instrText>8</w:instrText>
        </w:r>
      </w:fldSimple>
      <w:r>
        <w:instrText>)</w:instrText>
      </w:r>
      <w:bookmarkEnd w:id="87"/>
      <w:r>
        <w:fldChar w:fldCharType="end"/>
      </w:r>
    </w:p>
    <w:p w14:paraId="1DD9E05C" w14:textId="6EDD41D6" w:rsidR="00F82DB3" w:rsidRDefault="00F82DB3" w:rsidP="00F82DB3">
      <w:pPr>
        <w:pStyle w:val="BodyText"/>
      </w:pPr>
      <w:proofErr w:type="gramStart"/>
      <w:r>
        <w:t xml:space="preserve">In </w:t>
      </w:r>
      <w:r>
        <w:fldChar w:fldCharType="begin"/>
      </w:r>
      <w:r>
        <w:instrText xml:space="preserve"> REF _Ref416869217 \h </w:instrText>
      </w:r>
      <w:r>
        <w:fldChar w:fldCharType="separate"/>
      </w:r>
      <w:r w:rsidR="0098484A">
        <w:t>Fig.</w:t>
      </w:r>
      <w:proofErr w:type="gramEnd"/>
      <w:r w:rsidR="0098484A">
        <w:t xml:space="preserve">  </w:t>
      </w:r>
      <w:r w:rsidR="0098484A">
        <w:rPr>
          <w:noProof/>
        </w:rPr>
        <w:t>15</w:t>
      </w:r>
      <w:r>
        <w:fldChar w:fldCharType="end"/>
      </w:r>
      <w:proofErr w:type="gramStart"/>
      <w:r>
        <w:t xml:space="preserve">,  </w:t>
      </w:r>
      <w:proofErr w:type="spellStart"/>
      <w:r>
        <w:t>I</w:t>
      </w:r>
      <w:r>
        <w:rPr>
          <w:vertAlign w:val="subscript"/>
        </w:rPr>
        <w:t>Load</w:t>
      </w:r>
      <w:proofErr w:type="spellEnd"/>
      <w:proofErr w:type="gramEnd"/>
      <w:r>
        <w:t xml:space="preserve"> is the average line in the center of the </w:t>
      </w:r>
      <w:r w:rsidRPr="00461121">
        <w:rPr>
          <w:position w:val="-12"/>
        </w:rPr>
        <w:object w:dxaOrig="220" w:dyaOrig="360" w14:anchorId="290561DD">
          <v:shape id="_x0000_i1086" type="#_x0000_t75" style="width:11.3pt;height:18.25pt" o:ole="">
            <v:imagedata r:id="rId43" o:title=""/>
          </v:shape>
          <o:OLEObject Type="Embed" ProgID="Equation.DSMT4" ShapeID="_x0000_i1086" DrawAspect="Content" ObjectID="_1492638578" r:id="rId246"/>
        </w:object>
      </w:r>
      <w:r>
        <w:t xml:space="preserve">waveform.  </w:t>
      </w:r>
      <w:proofErr w:type="gramStart"/>
      <w:r>
        <w:t xml:space="preserve">When </w:t>
      </w:r>
      <w:proofErr w:type="spellStart"/>
      <w:r>
        <w:t>I</w:t>
      </w:r>
      <w:r>
        <w:rPr>
          <w:vertAlign w:val="subscript"/>
        </w:rPr>
        <w:t>Load</w:t>
      </w:r>
      <w:proofErr w:type="spellEnd"/>
      <w:r>
        <w:t xml:space="preserve"> changes, the waveform of </w:t>
      </w:r>
      <w:r w:rsidRPr="00461121">
        <w:rPr>
          <w:position w:val="-12"/>
        </w:rPr>
        <w:object w:dxaOrig="220" w:dyaOrig="360" w14:anchorId="4E88114F">
          <v:shape id="_x0000_i1087" type="#_x0000_t75" style="width:11.3pt;height:18.25pt" o:ole="">
            <v:imagedata r:id="rId43" o:title=""/>
          </v:shape>
          <o:OLEObject Type="Embed" ProgID="Equation.DSMT4" ShapeID="_x0000_i1087" DrawAspect="Content" ObjectID="_1492638579" r:id="rId247"/>
        </w:object>
      </w:r>
      <w:r>
        <w:t xml:space="preserve">  shifts up or down (</w:t>
      </w:r>
      <w:r>
        <w:fldChar w:fldCharType="begin"/>
      </w:r>
      <w:r>
        <w:instrText xml:space="preserve"> REF _Ref416878698 \h </w:instrText>
      </w:r>
      <w:r>
        <w:fldChar w:fldCharType="separate"/>
      </w:r>
      <w:r w:rsidR="0098484A">
        <w:t>Fig.</w:t>
      </w:r>
      <w:proofErr w:type="gramEnd"/>
      <w:r w:rsidR="0098484A">
        <w:t xml:space="preserve">  </w:t>
      </w:r>
      <w:r w:rsidR="0098484A">
        <w:rPr>
          <w:noProof/>
        </w:rPr>
        <w:t>17</w:t>
      </w:r>
      <w:r>
        <w:fldChar w:fldCharType="end"/>
      </w:r>
      <w:r>
        <w:t xml:space="preserve">) </w:t>
      </w:r>
      <w:proofErr w:type="gramStart"/>
      <w:r>
        <w:t>to</w:t>
      </w:r>
      <w:proofErr w:type="gramEnd"/>
      <w:r>
        <w:t xml:space="preserve"> satisfy </w:t>
      </w:r>
      <w:r>
        <w:fldChar w:fldCharType="begin"/>
      </w:r>
      <w:r>
        <w:instrText xml:space="preserve"> GOTOBUTTON ZEqnNum948512  \* MERGEFORMAT </w:instrText>
      </w:r>
      <w:r w:rsidR="00A923A0">
        <w:fldChar w:fldCharType="begin"/>
      </w:r>
      <w:r w:rsidR="00A923A0">
        <w:instrText xml:space="preserve"> REF ZEqnNum948512 \* Charformat \! \* MERGEFORMAT </w:instrText>
      </w:r>
      <w:r w:rsidR="00A923A0">
        <w:fldChar w:fldCharType="separate"/>
      </w:r>
      <w:r w:rsidR="0098484A">
        <w:instrText>(8)</w:instrText>
      </w:r>
      <w:r w:rsidR="00A923A0">
        <w:fldChar w:fldCharType="end"/>
      </w:r>
      <w:r>
        <w:fldChar w:fldCharType="end"/>
      </w:r>
      <w:r>
        <w:t xml:space="preserve">.  </w:t>
      </w:r>
    </w:p>
    <w:p w14:paraId="7351717F" w14:textId="49B4FE90" w:rsidR="00C86854" w:rsidRDefault="00C86854" w:rsidP="00C86854">
      <w:pPr>
        <w:pStyle w:val="BodyText"/>
      </w:pPr>
      <w:proofErr w:type="gramStart"/>
      <w:r>
        <w:t xml:space="preserve">With the special case in </w:t>
      </w:r>
      <w:r>
        <w:fldChar w:fldCharType="begin"/>
      </w:r>
      <w:r>
        <w:instrText xml:space="preserve"> REF _Ref416881387 \h </w:instrText>
      </w:r>
      <w:r>
        <w:fldChar w:fldCharType="separate"/>
      </w:r>
      <w:r w:rsidR="0098484A">
        <w:t>Fig.</w:t>
      </w:r>
      <w:proofErr w:type="gramEnd"/>
      <w:r w:rsidR="0098484A">
        <w:t xml:space="preserve">  </w:t>
      </w:r>
      <w:r w:rsidR="0098484A">
        <w:rPr>
          <w:noProof/>
        </w:rPr>
        <w:t>16</w:t>
      </w:r>
      <w:r>
        <w:fldChar w:fldCharType="end"/>
      </w:r>
      <w:r w:rsidR="00D429EE">
        <w:t xml:space="preserve"> (where the transitio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88" type="#_x0000_t75" style="width:107.45pt;height:18.8pt" o:ole="">
            <v:imagedata r:id="rId248" o:title=""/>
          </v:shape>
          <o:OLEObject Type="Embed" ProgID="Equation.DSMT4" ShapeID="_x0000_i1088" DrawAspect="Content" ObjectID="_1492638580" r:id="rId249"/>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88" w:name="ZEqnNum943472"/>
      <w:r w:rsidR="00C86854">
        <w:instrText>(</w:instrText>
      </w:r>
      <w:fldSimple w:instr=" SEQ MTEqn \c \* Arabic \* MERGEFORMAT ">
        <w:r w:rsidR="0098484A">
          <w:rPr>
            <w:noProof/>
          </w:rPr>
          <w:instrText>9</w:instrText>
        </w:r>
      </w:fldSimple>
      <w:r w:rsidR="00C86854">
        <w:instrText>)</w:instrText>
      </w:r>
      <w:bookmarkEnd w:id="88"/>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89" type="#_x0000_t75" style="width:116pt;height:31pt" o:ole="">
            <v:imagedata r:id="rId250" o:title=""/>
          </v:shape>
          <o:OLEObject Type="Embed" ProgID="Equation.DSMT4" ShapeID="_x0000_i1089" DrawAspect="Content" ObjectID="_1492638581" r:id="rId251"/>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89" w:name="ZEqnNum569301"/>
      <w:r w:rsidR="00C700D4">
        <w:instrText>(</w:instrText>
      </w:r>
      <w:fldSimple w:instr=" SEQ MTEqn \c \* Arabic \* MERGEFORMAT ">
        <w:r w:rsidR="0098484A">
          <w:rPr>
            <w:noProof/>
          </w:rPr>
          <w:instrText>10</w:instrText>
        </w:r>
      </w:fldSimple>
      <w:r w:rsidR="00C700D4">
        <w:instrText>)</w:instrText>
      </w:r>
      <w:bookmarkEnd w:id="89"/>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90" type="#_x0000_t75" style="width:16.5pt;height:19pt" o:ole="">
            <v:imagedata r:id="rId252" o:title=""/>
          </v:shape>
          <o:OLEObject Type="Embed" ProgID="Equation.DSMT4" ShapeID="_x0000_i1090" DrawAspect="Content" ObjectID="_1492638582" r:id="rId253"/>
        </w:object>
      </w:r>
      <w:r>
        <w:rPr>
          <w:b w:val="0"/>
        </w:rPr>
        <w:t xml:space="preserve"> is the initial value of </w:t>
      </w:r>
      <w:r w:rsidRPr="00461121">
        <w:rPr>
          <w:position w:val="-12"/>
        </w:rPr>
        <w:object w:dxaOrig="220" w:dyaOrig="360" w14:anchorId="6D820003">
          <v:shape id="_x0000_i1091" type="#_x0000_t75" style="width:11.5pt;height:18pt" o:ole="">
            <v:imagedata r:id="rId43" o:title=""/>
          </v:shape>
          <o:OLEObject Type="Embed" ProgID="Equation.DSMT4" ShapeID="_x0000_i1091" DrawAspect="Content" ObjectID="_1492638583" r:id="rId254"/>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90" w:name="_Ref417766016"/>
      <w:bookmarkStart w:id="91" w:name="_Toc418888390"/>
      <w:r>
        <w:t>Operating a half-bridge under ZVS</w:t>
      </w:r>
      <w:bookmarkEnd w:id="90"/>
      <w:bookmarkEnd w:id="91"/>
    </w:p>
    <w:p w14:paraId="4E39A31F" w14:textId="40BA355F" w:rsidR="00F82DB3" w:rsidRDefault="001E4E41" w:rsidP="001E4E41">
      <w:pPr>
        <w:pStyle w:val="BodyText"/>
      </w:pPr>
      <w:r>
        <w:t xml:space="preserve">According to the traditional ZVS </w:t>
      </w:r>
      <w:r w:rsidRPr="001E4E41">
        <w:t xml:space="preserve">condition </w:t>
      </w:r>
      <w:r w:rsidRPr="001E4E41">
        <w:fldChar w:fldCharType="begin"/>
      </w:r>
      <w:r w:rsidR="00F1113E">
        <w:instrText xml:space="preserve"> ADDIN ZOTERO_ITEM CSL_CITATION {"citationID":"cjjlo2q7p","properties":{"formattedCitation":"[68], [69]","plainCitation":"[68], [69]"},"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F1113E" w:rsidRPr="00F1113E">
        <w:t>[68], [69]</w:t>
      </w:r>
      <w:r w:rsidRPr="001E4E41">
        <w:fldChar w:fldCharType="end"/>
      </w:r>
      <w:r w:rsidRPr="001E4E41">
        <w:t xml:space="preserve">, </w:t>
      </w:r>
      <w:r w:rsidR="00EB2916" w:rsidRPr="001E4E41">
        <w:rPr>
          <w:position w:val="-12"/>
        </w:rPr>
        <w:object w:dxaOrig="340" w:dyaOrig="360" w14:anchorId="03E4586E">
          <v:shape id="_x0000_i1092" type="#_x0000_t75" style="width:16.5pt;height:19pt" o:ole="">
            <v:imagedata r:id="rId255" o:title=""/>
          </v:shape>
          <o:OLEObject Type="Embed" ProgID="Equation.DSMT4" ShapeID="_x0000_i1092" DrawAspect="Content" ObjectID="_1492638584" r:id="rId256"/>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98484A">
        <w:t xml:space="preserve">Fig.  </w:t>
      </w:r>
      <w:r w:rsidR="0098484A">
        <w:rPr>
          <w:noProof/>
        </w:rPr>
        <w:t>17</w:t>
      </w:r>
      <w:r>
        <w:fldChar w:fldCharType="end"/>
      </w:r>
      <w:r>
        <w:t xml:space="preserve">, </w:t>
      </w:r>
      <w:r w:rsidR="00EB2916" w:rsidRPr="00EB2916">
        <w:rPr>
          <w:position w:val="-12"/>
        </w:rPr>
        <w:object w:dxaOrig="340" w:dyaOrig="360" w14:anchorId="10680B4B">
          <v:shape id="_x0000_i1093" type="#_x0000_t75" style="width:16.5pt;height:19pt" o:ole="">
            <v:imagedata r:id="rId257" o:title=""/>
          </v:shape>
          <o:OLEObject Type="Embed" ProgID="Equation.DSMT4" ShapeID="_x0000_i1093" DrawAspect="Content" ObjectID="_1492638585" r:id="rId258"/>
        </w:object>
      </w:r>
      <w:proofErr w:type="gramStart"/>
      <w:r>
        <w:t>may</w:t>
      </w:r>
      <w:proofErr w:type="gramEnd"/>
      <w:r>
        <w:t xml:space="preserve"> loss negative direction for </w:t>
      </w:r>
      <w:r w:rsidR="00BB3257">
        <w:t xml:space="preserve">rising ZVRT.  In </w:t>
      </w:r>
      <w:r w:rsidR="00BB3257">
        <w:lastRenderedPageBreak/>
        <w:t xml:space="preserve">this case, </w:t>
      </w:r>
      <w:r>
        <w:t xml:space="preserve">the rising edge of switch node voltage is </w:t>
      </w:r>
      <w:proofErr w:type="gramStart"/>
      <w:r>
        <w:t>hard-switching</w:t>
      </w:r>
      <w:proofErr w:type="gramEnd"/>
      <w:r>
        <w:t xml:space="preserve">.  </w:t>
      </w:r>
      <w:r w:rsidR="00EC3FC6">
        <w:t xml:space="preserve">(Same conclusion can be drawn </w:t>
      </w:r>
      <w:proofErr w:type="gramStart"/>
      <w:r>
        <w:t xml:space="preserve">from </w:t>
      </w:r>
      <w:proofErr w:type="gramEnd"/>
      <w:r>
        <w:fldChar w:fldCharType="begin"/>
      </w:r>
      <w:r>
        <w:instrText xml:space="preserve"> GOTOBUTTON ZEqnNum569301  \* MERGEFORMAT </w:instrText>
      </w:r>
      <w:r w:rsidR="00A923A0">
        <w:fldChar w:fldCharType="begin"/>
      </w:r>
      <w:r w:rsidR="00A923A0">
        <w:instrText xml:space="preserve"> REF ZEqnNum569301 \* Charformat \! \* MERGEFORMAT </w:instrText>
      </w:r>
      <w:r w:rsidR="00A923A0">
        <w:fldChar w:fldCharType="separate"/>
      </w:r>
      <w:r w:rsidR="0098484A">
        <w:instrText>(10)</w:instrText>
      </w:r>
      <w:r w:rsidR="00A923A0">
        <w:fldChar w:fldCharType="end"/>
      </w:r>
      <w:r>
        <w:fldChar w:fldCharType="end"/>
      </w:r>
      <w:r w:rsidR="00EC3FC6">
        <w:t xml:space="preserve">: </w:t>
      </w:r>
      <w:r>
        <w:t xml:space="preserve"> </w:t>
      </w:r>
      <w:r w:rsidR="00EB2916" w:rsidRPr="00EB2916">
        <w:rPr>
          <w:position w:val="-12"/>
        </w:rPr>
        <w:object w:dxaOrig="340" w:dyaOrig="360" w14:anchorId="29D883A4">
          <v:shape id="_x0000_i1094" type="#_x0000_t75" style="width:16.5pt;height:19pt" o:ole="">
            <v:imagedata r:id="rId259" o:title=""/>
          </v:shape>
          <o:OLEObject Type="Embed" ProgID="Equation.DSMT4" ShapeID="_x0000_i1094" DrawAspect="Content" ObjectID="_1492638586" r:id="rId260"/>
        </w:object>
      </w:r>
      <w:r>
        <w:t xml:space="preserve">is positive  when </w:t>
      </w:r>
      <w:r w:rsidRPr="00C700D4">
        <w:rPr>
          <w:position w:val="-24"/>
        </w:rPr>
        <w:object w:dxaOrig="1520" w:dyaOrig="620" w14:anchorId="25A86D69">
          <v:shape id="_x0000_i1095" type="#_x0000_t75" style="width:76pt;height:31pt" o:ole="">
            <v:imagedata r:id="rId261" o:title=""/>
          </v:shape>
          <o:OLEObject Type="Embed" ProgID="Equation.DSMT4" ShapeID="_x0000_i1095" DrawAspect="Content" ObjectID="_1492638587" r:id="rId262"/>
        </w:object>
      </w:r>
      <w:r w:rsidR="00EC3FC6">
        <w:t>)</w:t>
      </w:r>
      <w:r w:rsidR="00F82DB3">
        <w:t xml:space="preserve"> </w:t>
      </w:r>
    </w:p>
    <w:p w14:paraId="1E93187B" w14:textId="54C326BB" w:rsidR="00F82DB3" w:rsidRDefault="00F82DB3" w:rsidP="00F82DB3">
      <w:pPr>
        <w:pStyle w:val="BodyText"/>
      </w:pPr>
      <w:r>
        <w:t>To ensure ZVRT happens under heavy load, inductor current,</w:t>
      </w:r>
      <w:r w:rsidRPr="00461121">
        <w:rPr>
          <w:position w:val="-12"/>
        </w:rPr>
        <w:object w:dxaOrig="220" w:dyaOrig="360" w14:anchorId="69652B42">
          <v:shape id="_x0000_i1096" type="#_x0000_t75" style="width:11.5pt;height:18pt" o:ole="">
            <v:imagedata r:id="rId43" o:title=""/>
          </v:shape>
          <o:OLEObject Type="Embed" ProgID="Equation.DSMT4" ShapeID="_x0000_i1096" DrawAspect="Content" ObjectID="_1492638588" r:id="rId263"/>
        </w:object>
      </w:r>
      <w:proofErr w:type="gramStart"/>
      <w:r>
        <w:t>,</w:t>
      </w:r>
      <w:proofErr w:type="gramEnd"/>
      <w:r>
        <w:t xml:space="preserve">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98484A">
        <w:t>4.2.2</w:t>
      </w:r>
      <w:r w:rsidR="00EC3FC6">
        <w:fldChar w:fldCharType="end"/>
      </w:r>
      <w:r w:rsidR="00EC3FC6">
        <w:t>)</w:t>
      </w:r>
      <w:r>
        <w:t xml:space="preserve">, core </w:t>
      </w:r>
      <w:proofErr w:type="gramStart"/>
      <w:r>
        <w:t>loss</w:t>
      </w:r>
      <w:proofErr w:type="gramEnd"/>
      <w:r>
        <w:t xml:space="preserve">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77777777" w:rsidR="00F82DB3" w:rsidRPr="000E427D" w:rsidRDefault="00F82DB3" w:rsidP="00C951FD">
      <w:pPr>
        <w:pStyle w:val="Heading3"/>
      </w:pPr>
      <w:bookmarkStart w:id="92" w:name="_Ref417984461"/>
      <w:bookmarkStart w:id="93" w:name="_Toc418888391"/>
      <w:r>
        <w:t>General case analysis of Zero voltage resonant transition (ZVRT) in a buck converter</w:t>
      </w:r>
      <w:bookmarkEnd w:id="92"/>
      <w:bookmarkEnd w:id="93"/>
    </w:p>
    <w:p w14:paraId="1B21F4D7" w14:textId="644492E6" w:rsidR="00F82DB3" w:rsidRPr="009B5165" w:rsidRDefault="00F82DB3" w:rsidP="00F82DB3">
      <w:pPr>
        <w:pStyle w:val="BodyText"/>
      </w:pPr>
      <w:r>
        <w:t xml:space="preserve">The traditional analysis of ZVRT </w:t>
      </w:r>
      <w:r>
        <w:fldChar w:fldCharType="begin" w:fldLock="1"/>
      </w:r>
      <w:r w:rsidR="00F1113E">
        <w:instrText xml:space="preserve"> ADDIN ZOTERO_ITEM CSL_CITATION {"citationID":"nAs83lGu","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98484A">
        <w:t xml:space="preserve">Fig.  </w:t>
      </w:r>
      <w:r w:rsidR="0098484A">
        <w:rPr>
          <w:noProof/>
        </w:rPr>
        <w:t>14</w:t>
      </w:r>
      <w:r>
        <w:fldChar w:fldCharType="end"/>
      </w:r>
      <w:r w:rsidR="002B1E1F">
        <w:t xml:space="preserve"> state </w:t>
      </w:r>
      <w:proofErr w:type="gramStart"/>
      <w:r w:rsidR="002B1E1F">
        <w:t>2</w:t>
      </w:r>
      <w:proofErr w:type="gramEnd"/>
      <w:r w:rsidR="002B1E1F">
        <w:t xml:space="preserve"> and 6).  </w:t>
      </w:r>
      <w:proofErr w:type="gramStart"/>
      <w:r w:rsidR="002B1E1F">
        <w:t>But</w:t>
      </w:r>
      <w:proofErr w:type="gramEnd"/>
      <w:r>
        <w:t xml:space="preserve"> in fact, the output voltage (</w:t>
      </w:r>
      <w:proofErr w:type="spellStart"/>
      <w:r>
        <w:t>V</w:t>
      </w:r>
      <w:r w:rsidRPr="00A42EA1">
        <w:rPr>
          <w:vertAlign w:val="subscript"/>
        </w:rPr>
        <w:t>out</w:t>
      </w:r>
      <w:proofErr w:type="spellEnd"/>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r w:rsidR="00A923A0">
        <w:fldChar w:fldCharType="begin"/>
      </w:r>
      <w:r w:rsidR="00A923A0">
        <w:instrText xml:space="preserve"> REF ZEqnNum641742 \* Charformat \! \* MERGEFORMAT </w:instrText>
      </w:r>
      <w:r w:rsidR="00A923A0">
        <w:fldChar w:fldCharType="separate"/>
      </w:r>
      <w:r w:rsidR="0098484A" w:rsidRPr="0098484A">
        <w:instrText>(3)</w:instrText>
      </w:r>
      <w:r w:rsidR="00A923A0">
        <w:fldChar w:fldCharType="end"/>
      </w:r>
      <w:r>
        <w:fldChar w:fldCharType="end"/>
      </w:r>
      <w:r w:rsidR="002B1E1F">
        <w:t xml:space="preserve"> (the condition in </w:t>
      </w:r>
      <w:r w:rsidR="002B1E1F">
        <w:fldChar w:fldCharType="begin" w:fldLock="1"/>
      </w:r>
      <w:r w:rsidR="00F1113E">
        <w:instrText xml:space="preserve"> ADDIN ZOTERO_ITEM CSL_CITATION {"citationID":"1YeS57dv","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F1113E" w:rsidRPr="00F1113E">
        <w:t>[68]</w:t>
      </w:r>
      <w:r w:rsidR="002B1E1F">
        <w:fldChar w:fldCharType="end"/>
      </w:r>
      <w:r w:rsidR="002B1E1F">
        <w:t>)</w:t>
      </w:r>
      <w:r>
        <w:t xml:space="preserve"> is not met.  A correct ZVRT condition for buck converter must include the contribution of the output voltage (</w:t>
      </w:r>
      <w:proofErr w:type="spellStart"/>
      <w:r>
        <w:t>V</w:t>
      </w:r>
      <w:r w:rsidRPr="00A42EA1">
        <w:rPr>
          <w:vertAlign w:val="subscript"/>
        </w:rPr>
        <w:t>out</w:t>
      </w:r>
      <w:proofErr w:type="spellEnd"/>
      <w:r>
        <w:t>).</w:t>
      </w:r>
    </w:p>
    <w:p w14:paraId="00BA9056" w14:textId="5C7C7C91" w:rsidR="00F82DB3" w:rsidRDefault="00464BAD" w:rsidP="00F82DB3">
      <w:pPr>
        <w:pStyle w:val="BodyText"/>
      </w:pPr>
      <w:r>
        <w:rPr>
          <w:noProof/>
        </w:rPr>
        <w:lastRenderedPageBreak/>
        <mc:AlternateContent>
          <mc:Choice Requires="wps">
            <w:drawing>
              <wp:anchor distT="0" distB="0" distL="114300" distR="114300" simplePos="0" relativeHeight="251660288" behindDoc="0" locked="0" layoutInCell="1" allowOverlap="1" wp14:anchorId="1BCBFA71" wp14:editId="38D6EFB5">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236156D" w14:textId="77777777" w:rsidR="0098484A" w:rsidRDefault="0098484A"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485" name="Picture 485"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98484A" w:rsidRDefault="0098484A" w:rsidP="002276E9">
                            <w:pPr>
                              <w:pStyle w:val="Caption"/>
                            </w:pPr>
                            <w:bookmarkStart w:id="94" w:name="_Ref416890926"/>
                            <w:bookmarkStart w:id="95" w:name="_Toc418888446"/>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8</w:t>
                            </w:r>
                            <w:r w:rsidR="00A923A0">
                              <w:rPr>
                                <w:noProof/>
                              </w:rPr>
                              <w:fldChar w:fldCharType="end"/>
                            </w:r>
                            <w:bookmarkEnd w:id="94"/>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95"/>
                          </w:p>
                          <w:p w14:paraId="19200A1F" w14:textId="77777777" w:rsidR="0098484A" w:rsidRDefault="0098484A" w:rsidP="00F82DB3">
                            <w:pPr>
                              <w:pStyle w:val="FootnoteText"/>
                              <w:keepNext/>
                              <w:jc w:val="center"/>
                            </w:pPr>
                          </w:p>
                          <w:p w14:paraId="7D310FB7" w14:textId="77777777" w:rsidR="0098484A" w:rsidRDefault="0098484A" w:rsidP="002276E9">
                            <w:pPr>
                              <w:pStyle w:val="Caption"/>
                            </w:pPr>
                          </w:p>
                          <w:p w14:paraId="5E34D21F" w14:textId="77777777" w:rsidR="0098484A" w:rsidRDefault="0098484A"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1BCBFA71" id="_x0000_s1043" type="#_x0000_t202" style="position:absolute;left:0;text-align:left;margin-left:0;margin-top:0;width:6in;height:344.3pt;z-index:251660288;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" filled="f" stroked="f">
                <v:textbox inset="0,0,0,0">
                  <w:txbxContent>
                    <w:p w14:paraId="0236156D" w14:textId="77777777" w:rsidR="0098484A" w:rsidRDefault="0098484A"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485" name="Picture 485"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98484A" w:rsidRDefault="0098484A" w:rsidP="002276E9">
                      <w:pPr>
                        <w:pStyle w:val="Caption"/>
                      </w:pPr>
                      <w:bookmarkStart w:id="127" w:name="_Ref416890926"/>
                      <w:bookmarkStart w:id="128" w:name="_Toc418888446"/>
                      <w:proofErr w:type="gramStart"/>
                      <w:r>
                        <w:t>Fig.</w:t>
                      </w:r>
                      <w:proofErr w:type="gramEnd"/>
                      <w:r>
                        <w:t xml:space="preserve">  </w:t>
                      </w:r>
                      <w:r>
                        <w:fldChar w:fldCharType="begin"/>
                      </w:r>
                      <w:r>
                        <w:instrText xml:space="preserve"> SEQ Fig._ \* ARABIC </w:instrText>
                      </w:r>
                      <w:r>
                        <w:fldChar w:fldCharType="separate"/>
                      </w:r>
                      <w:r>
                        <w:rPr>
                          <w:noProof/>
                        </w:rPr>
                        <w:t>18</w:t>
                      </w:r>
                      <w:r>
                        <w:rPr>
                          <w:noProof/>
                        </w:rPr>
                        <w:fldChar w:fldCharType="end"/>
                      </w:r>
                      <w:bookmarkEnd w:id="127"/>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128"/>
                    </w:p>
                    <w:p w14:paraId="19200A1F" w14:textId="77777777" w:rsidR="0098484A" w:rsidRDefault="0098484A" w:rsidP="00F82DB3">
                      <w:pPr>
                        <w:pStyle w:val="FootnoteText"/>
                        <w:keepNext/>
                        <w:jc w:val="center"/>
                      </w:pPr>
                    </w:p>
                    <w:p w14:paraId="7D310FB7" w14:textId="77777777" w:rsidR="0098484A" w:rsidRDefault="0098484A" w:rsidP="002276E9">
                      <w:pPr>
                        <w:pStyle w:val="Caption"/>
                      </w:pPr>
                    </w:p>
                    <w:p w14:paraId="5E34D21F" w14:textId="77777777" w:rsidR="0098484A" w:rsidRDefault="0098484A" w:rsidP="00F82DB3">
                      <w:pPr>
                        <w:pStyle w:val="FootnoteText"/>
                        <w:keepNext/>
                        <w:jc w:val="center"/>
                      </w:pPr>
                    </w:p>
                  </w:txbxContent>
                </v:textbox>
                <w10:wrap type="square" anchorx="margin" anchory="margin"/>
              </v:shape>
            </w:pict>
          </mc:Fallback>
        </mc:AlternateContent>
      </w:r>
      <w:r w:rsidR="00F82DB3">
        <w:t xml:space="preserve">Consider a buck converter in </w:t>
      </w:r>
      <w:r w:rsidR="00F82DB3">
        <w:fldChar w:fldCharType="begin"/>
      </w:r>
      <w:r w:rsidR="00F82DB3">
        <w:instrText xml:space="preserve"> REF _Ref416814107 \h </w:instrText>
      </w:r>
      <w:r w:rsidR="00F82DB3">
        <w:fldChar w:fldCharType="separate"/>
      </w:r>
      <w:r w:rsidR="0098484A">
        <w:t xml:space="preserve">Fig.  </w:t>
      </w:r>
      <w:proofErr w:type="gramStart"/>
      <w:r w:rsidR="0098484A">
        <w:rPr>
          <w:noProof/>
        </w:rPr>
        <w:t>13</w:t>
      </w:r>
      <w:r w:rsidR="00F82DB3">
        <w:fldChar w:fldCharType="end"/>
      </w:r>
      <w:r w:rsidR="00F82DB3">
        <w:t xml:space="preserve"> and its rising resonant transition in </w:t>
      </w:r>
      <w:r w:rsidR="00F82DB3">
        <w:fldChar w:fldCharType="begin"/>
      </w:r>
      <w:r w:rsidR="00F82DB3">
        <w:instrText xml:space="preserve"> REF _Ref416811660 \h </w:instrText>
      </w:r>
      <w:r w:rsidR="00F82DB3">
        <w:fldChar w:fldCharType="separate"/>
      </w:r>
      <w:r w:rsidR="0098484A">
        <w:t>Fig.</w:t>
      </w:r>
      <w:proofErr w:type="gramEnd"/>
      <w:r w:rsidR="0098484A">
        <w:t xml:space="preserve">  </w:t>
      </w:r>
      <w:r w:rsidR="0098484A">
        <w:rPr>
          <w:noProof/>
        </w:rPr>
        <w:t>14</w:t>
      </w:r>
      <w:r w:rsidR="00F82DB3">
        <w:fldChar w:fldCharType="end"/>
      </w:r>
      <w:r w:rsidR="00F82DB3">
        <w:t xml:space="preserve"> state </w:t>
      </w:r>
      <w:proofErr w:type="gramStart"/>
      <w:r w:rsidR="00F82DB3">
        <w:t>2</w:t>
      </w:r>
      <w:proofErr w:type="gramEnd"/>
      <w:r w:rsidR="00F82DB3">
        <w:rPr>
          <w:b/>
        </w:rPr>
        <w:t xml:space="preserve">.  </w:t>
      </w:r>
      <w:r w:rsidR="00F82DB3">
        <w:t xml:space="preserve">The output voltage across the output capacitor is constant during the transition, so it can be modelled as a voltage source.  During the rising resonant transition, both mosfets are off.  The equivalent circuit is shown in </w:t>
      </w:r>
      <w:r w:rsidR="00F82DB3">
        <w:fldChar w:fldCharType="begin"/>
      </w:r>
      <w:r w:rsidR="00F82DB3">
        <w:instrText xml:space="preserve"> REF _Ref416890926 \h </w:instrText>
      </w:r>
      <w:r w:rsidR="00F82DB3">
        <w:fldChar w:fldCharType="separate"/>
      </w:r>
      <w:r w:rsidR="0098484A">
        <w:t xml:space="preserve">Fig.  </w:t>
      </w:r>
      <w:proofErr w:type="gramStart"/>
      <w:r w:rsidR="0098484A">
        <w:rPr>
          <w:noProof/>
        </w:rPr>
        <w:t>18</w:t>
      </w:r>
      <w:r w:rsidR="00F82DB3">
        <w:fldChar w:fldCharType="end"/>
      </w:r>
      <w:r w:rsidR="00F82DB3">
        <w:t>(a).</w:t>
      </w:r>
      <w:proofErr w:type="gramEnd"/>
      <w:r w:rsidR="00F82DB3">
        <w:t xml:space="preserve">  (</w:t>
      </w:r>
      <w:proofErr w:type="gramStart"/>
      <w:r w:rsidR="00F82DB3">
        <w:t>with</w:t>
      </w:r>
      <w:proofErr w:type="gramEnd"/>
      <w:r w:rsidR="00F82DB3">
        <w:t xml:space="preserve">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98484A">
        <w:t xml:space="preserve">Fig.  </w:t>
      </w:r>
      <w:proofErr w:type="gramStart"/>
      <w:r w:rsidR="0098484A">
        <w:rPr>
          <w:noProof/>
        </w:rPr>
        <w:t>18</w:t>
      </w:r>
      <w:r>
        <w:fldChar w:fldCharType="end"/>
      </w:r>
      <w:r>
        <w:t xml:space="preserve">(a) equal to the sum of those of the thre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b) is an open circuit.  With zero initial condition, nothing happens:</w:t>
      </w:r>
    </w:p>
    <w:p w14:paraId="0EC89F0B" w14:textId="41C9880E" w:rsidR="00F82DB3" w:rsidRDefault="00F82DB3" w:rsidP="00F82DB3">
      <w:pPr>
        <w:pStyle w:val="Equations"/>
      </w:pPr>
      <w:r w:rsidRPr="006225E4">
        <w:rPr>
          <w:position w:val="-32"/>
        </w:rPr>
        <w:object w:dxaOrig="1180" w:dyaOrig="760" w14:anchorId="6939844D">
          <v:shape id="_x0000_i1097" type="#_x0000_t75" style="width:58.5pt;height:37.5pt" o:ole="">
            <v:imagedata r:id="rId266" o:title=""/>
          </v:shape>
          <o:OLEObject Type="Embed" ProgID="Equation.DSMT4" ShapeID="_x0000_i1097" DrawAspect="Content" ObjectID="_1492638589"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516415"/>
      <w:r>
        <w:instrText>(</w:instrText>
      </w:r>
      <w:fldSimple w:instr=" SEQ MTEqn \c \* Arabic \* MERGEFORMAT ">
        <w:r w:rsidR="0098484A">
          <w:rPr>
            <w:noProof/>
          </w:rPr>
          <w:instrText>11</w:instrText>
        </w:r>
      </w:fldSimple>
      <w:r>
        <w:instrText>)</w:instrText>
      </w:r>
      <w:bookmarkEnd w:id="96"/>
      <w:r>
        <w:fldChar w:fldCharType="end"/>
      </w:r>
    </w:p>
    <w:p w14:paraId="418A2038" w14:textId="6820BD2E" w:rsidR="00F82DB3" w:rsidRDefault="00F82DB3" w:rsidP="00F82DB3">
      <w:pPr>
        <w:pStyle w:val="BodyText"/>
      </w:pPr>
      <w:proofErr w:type="gramStart"/>
      <w:r>
        <w:t xml:space="preserve">The circuit in </w:t>
      </w:r>
      <w:bookmarkStart w:id="97" w:name="_Hlk417032432"/>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c)</w:t>
      </w:r>
      <w:bookmarkEnd w:id="97"/>
      <w:r>
        <w:t xml:space="preserve"> and (d) is under damped second order system, whose response has the form</w:t>
      </w:r>
      <w:r w:rsidR="00EE6762">
        <w:t>:</w:t>
      </w:r>
      <w:r w:rsidRPr="001763F0">
        <w:rPr>
          <w:position w:val="-12"/>
        </w:rPr>
        <w:object w:dxaOrig="3060" w:dyaOrig="380" w14:anchorId="5E956B71">
          <v:shape id="_x0000_i1098" type="#_x0000_t75" style="width:153pt;height:19pt" o:ole="">
            <v:imagedata r:id="rId268" o:title=""/>
          </v:shape>
          <o:OLEObject Type="Embed" ProgID="Equation.DSMT4" ShapeID="_x0000_i1098" DrawAspect="Content" ObjectID="_1492638590" r:id="rId269"/>
        </w:object>
      </w:r>
      <w:proofErr w:type="gramStart"/>
      <w:r>
        <w:t>;  (</w:t>
      </w:r>
      <w:proofErr w:type="gramEnd"/>
      <w:r w:rsidRPr="001763F0">
        <w:rPr>
          <w:position w:val="-6"/>
        </w:rPr>
        <w:object w:dxaOrig="600" w:dyaOrig="279" w14:anchorId="2547B65A">
          <v:shape id="_x0000_i1099" type="#_x0000_t75" style="width:30pt;height:13.5pt" o:ole="">
            <v:imagedata r:id="rId270" o:title=""/>
          </v:shape>
          <o:OLEObject Type="Embed" ProgID="Equation.DSMT4" ShapeID="_x0000_i1099" DrawAspect="Content" ObjectID="_1492638591" r:id="rId271"/>
        </w:object>
      </w:r>
      <w:r>
        <w:t>in this case because R = 0)</w:t>
      </w:r>
    </w:p>
    <w:p w14:paraId="6B02D929" w14:textId="77777777" w:rsidR="00F82DB3" w:rsidRDefault="00F82DB3" w:rsidP="00F82DB3">
      <w:pPr>
        <w:pStyle w:val="BodyText"/>
      </w:pPr>
      <w:proofErr w:type="gramStart"/>
      <w:r>
        <w:lastRenderedPageBreak/>
        <w:t xml:space="preserve">With zero initial condition, th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c) has a solution:</w:t>
      </w:r>
    </w:p>
    <w:p w14:paraId="6751EB69" w14:textId="77777777" w:rsidR="00F82DB3" w:rsidRDefault="00F82DB3" w:rsidP="00F82DB3">
      <w:pPr>
        <w:pStyle w:val="Equations"/>
      </w:pPr>
      <w:r w:rsidRPr="001B7735">
        <w:rPr>
          <w:position w:val="-54"/>
        </w:rPr>
        <w:object w:dxaOrig="2760" w:dyaOrig="1200" w14:anchorId="4B2B6E8A">
          <v:shape id="_x0000_i1100" type="#_x0000_t75" style="width:137.5pt;height:60pt" o:ole="">
            <v:imagedata r:id="rId272" o:title=""/>
          </v:shape>
          <o:OLEObject Type="Embed" ProgID="Equation.DSMT4" ShapeID="_x0000_i1100" DrawAspect="Content" ObjectID="_1492638592"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835772"/>
      <w:r>
        <w:instrText>(</w:instrText>
      </w:r>
      <w:fldSimple w:instr=" SEQ MTEqn \c \* Arabic \* MERGEFORMAT ">
        <w:r w:rsidR="0098484A">
          <w:rPr>
            <w:noProof/>
          </w:rPr>
          <w:instrText>12</w:instrText>
        </w:r>
      </w:fldSimple>
      <w:r>
        <w:instrText>)</w:instrText>
      </w:r>
      <w:bookmarkEnd w:id="98"/>
      <w:r>
        <w:fldChar w:fldCharType="end"/>
      </w:r>
    </w:p>
    <w:p w14:paraId="4CC0FC2D" w14:textId="77777777" w:rsidR="00F82DB3" w:rsidRDefault="00F82DB3" w:rsidP="00F82DB3">
      <w:pPr>
        <w:pStyle w:val="Equations"/>
        <w:tabs>
          <w:tab w:val="clear" w:pos="8460"/>
        </w:tabs>
      </w:pPr>
      <w:r>
        <w:tab/>
        <w:t xml:space="preserve">With </w:t>
      </w:r>
      <w:r w:rsidRPr="001B7735">
        <w:rPr>
          <w:position w:val="-34"/>
        </w:rPr>
        <w:object w:dxaOrig="1320" w:dyaOrig="780" w14:anchorId="5C3C87C9">
          <v:shape id="_x0000_i1101" type="#_x0000_t75" style="width:66pt;height:39pt" o:ole="">
            <v:imagedata r:id="rId274" o:title=""/>
          </v:shape>
          <o:OLEObject Type="Embed" ProgID="Equation.DSMT4" ShapeID="_x0000_i1101" DrawAspect="Content" ObjectID="_1492638593" r:id="rId275"/>
        </w:object>
      </w:r>
    </w:p>
    <w:p w14:paraId="22972CCE" w14:textId="77777777"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State 2), which has an initial condition:</w:t>
      </w:r>
    </w:p>
    <w:p w14:paraId="1C9EA83D" w14:textId="77777777" w:rsidR="00F82DB3" w:rsidRDefault="00F82DB3" w:rsidP="00F82DB3">
      <w:pPr>
        <w:pStyle w:val="Equations"/>
      </w:pPr>
      <w:r w:rsidRPr="006225E4">
        <w:rPr>
          <w:position w:val="-32"/>
        </w:rPr>
        <w:object w:dxaOrig="1180" w:dyaOrig="760" w14:anchorId="19321A31">
          <v:shape id="_x0000_i1102" type="#_x0000_t75" style="width:58.5pt;height:37.5pt" o:ole="">
            <v:imagedata r:id="rId276" o:title=""/>
          </v:shape>
          <o:OLEObject Type="Embed" ProgID="Equation.DSMT4" ShapeID="_x0000_i1102" DrawAspect="Content" ObjectID="_1492638594"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13</w:instrText>
        </w:r>
      </w:fldSimple>
      <w:r>
        <w:instrText>)</w:instrText>
      </w:r>
      <w:r>
        <w:fldChar w:fldCharType="end"/>
      </w:r>
    </w:p>
    <w:p w14:paraId="0DA8F7FE" w14:textId="77777777"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103" type="#_x0000_t75" style="width:137.5pt;height:60pt" o:ole="">
            <v:imagedata r:id="rId278" o:title=""/>
          </v:shape>
          <o:OLEObject Type="Embed" ProgID="Equation.DSMT4" ShapeID="_x0000_i1103" DrawAspect="Content" ObjectID="_1492638595"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0471"/>
      <w:r>
        <w:instrText>(</w:instrText>
      </w:r>
      <w:fldSimple w:instr=" SEQ MTEqn \c \* Arabic \* MERGEFORMAT ">
        <w:r w:rsidR="0098484A">
          <w:rPr>
            <w:noProof/>
          </w:rPr>
          <w:instrText>14</w:instrText>
        </w:r>
      </w:fldSimple>
      <w:r>
        <w:instrText>)</w:instrText>
      </w:r>
      <w:bookmarkEnd w:id="99"/>
      <w:r>
        <w:fldChar w:fldCharType="end"/>
      </w:r>
    </w:p>
    <w:p w14:paraId="4588E952" w14:textId="77777777" w:rsidR="00F82DB3" w:rsidRDefault="00F82DB3" w:rsidP="00F82DB3">
      <w:pPr>
        <w:pStyle w:val="BodyText"/>
      </w:pPr>
      <w:proofErr w:type="gramStart"/>
      <w:r>
        <w:t xml:space="preserve">From </w:t>
      </w:r>
      <w:proofErr w:type="gramEnd"/>
      <w:r>
        <w:fldChar w:fldCharType="begin"/>
      </w:r>
      <w:r>
        <w:instrText xml:space="preserve"> GOTOBUTTON ZEqnNum516415  \* MERGEFORMAT </w:instrText>
      </w:r>
      <w:r w:rsidR="00A923A0">
        <w:fldChar w:fldCharType="begin"/>
      </w:r>
      <w:r w:rsidR="00A923A0">
        <w:instrText xml:space="preserve"> REF ZEqnNum516415 \* Charformat \! \* MERGEFORMAT </w:instrText>
      </w:r>
      <w:r w:rsidR="00A923A0">
        <w:fldChar w:fldCharType="separate"/>
      </w:r>
      <w:r w:rsidR="0098484A">
        <w:instrText>(11)</w:instrText>
      </w:r>
      <w:r w:rsidR="00A923A0">
        <w:fldChar w:fldCharType="end"/>
      </w:r>
      <w:r>
        <w:fldChar w:fldCharType="end"/>
      </w:r>
      <w:r>
        <w:t xml:space="preserve">, </w:t>
      </w:r>
      <w:r>
        <w:fldChar w:fldCharType="begin"/>
      </w:r>
      <w:r>
        <w:instrText xml:space="preserve"> GOTOBUTTON ZEqnNum835772  \* MERGEFORMAT </w:instrText>
      </w:r>
      <w:r w:rsidR="00A923A0">
        <w:fldChar w:fldCharType="begin"/>
      </w:r>
      <w:r w:rsidR="00A923A0">
        <w:instrText xml:space="preserve"> REF ZEqnNum835772 \* Charformat \! \* MERGEFORMAT </w:instrText>
      </w:r>
      <w:r w:rsidR="00A923A0">
        <w:fldChar w:fldCharType="separate"/>
      </w:r>
      <w:r w:rsidR="0098484A">
        <w:instrText>(12)</w:instrText>
      </w:r>
      <w:r w:rsidR="00A923A0">
        <w:fldChar w:fldCharType="end"/>
      </w:r>
      <w:r>
        <w:fldChar w:fldCharType="end"/>
      </w:r>
      <w:r>
        <w:t xml:space="preserve">, </w:t>
      </w:r>
      <w:r>
        <w:fldChar w:fldCharType="begin"/>
      </w:r>
      <w:r>
        <w:instrText xml:space="preserve"> GOTOBUTTON ZEqnNum350471  \* MERGEFORMAT </w:instrText>
      </w:r>
      <w:r w:rsidR="00A923A0">
        <w:fldChar w:fldCharType="begin"/>
      </w:r>
      <w:r w:rsidR="00A923A0">
        <w:instrText xml:space="preserve"> REF ZEqnNum350471 \* Charformat \! \* MERGEFORMAT </w:instrText>
      </w:r>
      <w:r w:rsidR="00A923A0">
        <w:fldChar w:fldCharType="separate"/>
      </w:r>
      <w:r w:rsidR="0098484A">
        <w:instrText>(14)</w:instrText>
      </w:r>
      <w:r w:rsidR="00A923A0">
        <w:fldChar w:fldCharType="end"/>
      </w:r>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104" type="#_x0000_t75" style="width:229.5pt;height:81pt" o:ole="">
            <v:imagedata r:id="rId280" o:title=""/>
          </v:shape>
          <o:OLEObject Type="Embed" ProgID="Equation.DSMT4" ShapeID="_x0000_i1104" DrawAspect="Content" ObjectID="_1492638596"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839041"/>
      <w:r>
        <w:instrText>(</w:instrText>
      </w:r>
      <w:fldSimple w:instr=" SEQ MTEqn \c \* Arabic \* MERGEFORMAT ">
        <w:r w:rsidR="0098484A">
          <w:rPr>
            <w:noProof/>
          </w:rPr>
          <w:instrText>15</w:instrText>
        </w:r>
      </w:fldSimple>
      <w:r>
        <w:instrText>)</w:instrText>
      </w:r>
      <w:bookmarkEnd w:id="100"/>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105" type="#_x0000_t75" style="width:66pt;height:39pt" o:ole="">
            <v:imagedata r:id="rId274" o:title=""/>
          </v:shape>
          <o:OLEObject Type="Embed" ProgID="Equation.DSMT4" ShapeID="_x0000_i1105" DrawAspect="Content" ObjectID="_1492638597" r:id="rId282"/>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106" type="#_x0000_t75" style="width:31pt;height:18pt" o:ole="">
            <v:imagedata r:id="rId283" o:title=""/>
          </v:shape>
          <o:OLEObject Type="Embed" ProgID="Equation.DSMT4" ShapeID="_x0000_i1106" DrawAspect="Content" ObjectID="_1492638598" r:id="rId284"/>
        </w:object>
      </w:r>
      <w:r>
        <w:t xml:space="preserve">can rise up to </w:t>
      </w:r>
      <w:proofErr w:type="gramStart"/>
      <w:r>
        <w:t>Vin</w:t>
      </w:r>
      <w:proofErr w:type="gramEnd"/>
      <w:r>
        <w:t>.  In other words:</w:t>
      </w:r>
    </w:p>
    <w:p w14:paraId="0C0C415E" w14:textId="77777777" w:rsidR="00F82DB3" w:rsidRDefault="00F82DB3" w:rsidP="00F82DB3">
      <w:pPr>
        <w:pStyle w:val="Equations"/>
      </w:pPr>
      <w:r w:rsidRPr="00C952CD">
        <w:rPr>
          <w:position w:val="-12"/>
        </w:rPr>
        <w:object w:dxaOrig="1760" w:dyaOrig="360" w14:anchorId="2E10F9CC">
          <v:shape id="_x0000_i1107" type="#_x0000_t75" style="width:88.5pt;height:18pt" o:ole="">
            <v:imagedata r:id="rId285" o:title=""/>
          </v:shape>
          <o:OLEObject Type="Embed" ProgID="Equation.DSMT4" ShapeID="_x0000_i1107" DrawAspect="Content" ObjectID="_1492638599"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628356"/>
      <w:r>
        <w:instrText>(</w:instrText>
      </w:r>
      <w:fldSimple w:instr=" SEQ MTEqn \c \* Arabic \* MERGEFORMAT ">
        <w:r w:rsidR="0098484A">
          <w:rPr>
            <w:noProof/>
          </w:rPr>
          <w:instrText>16</w:instrText>
        </w:r>
      </w:fldSimple>
      <w:r>
        <w:instrText>)</w:instrText>
      </w:r>
      <w:bookmarkEnd w:id="101"/>
      <w:r>
        <w:fldChar w:fldCharType="end"/>
      </w:r>
    </w:p>
    <w:p w14:paraId="4D345AC9" w14:textId="77777777" w:rsidR="00F82DB3" w:rsidRDefault="00F82DB3" w:rsidP="00F82DB3">
      <w:pPr>
        <w:pStyle w:val="Equations"/>
      </w:pPr>
      <w:proofErr w:type="gramStart"/>
      <w:r w:rsidRPr="0005045E">
        <w:rPr>
          <w:b w:val="0"/>
        </w:rPr>
        <w:t xml:space="preserve">From </w:t>
      </w:r>
      <w:proofErr w:type="gramEnd"/>
      <w:r>
        <w:fldChar w:fldCharType="begin"/>
      </w:r>
      <w:r>
        <w:instrText xml:space="preserve"> GOTOBUTTON ZEqnNum839041  \* MERGEFORMAT </w:instrText>
      </w:r>
      <w:r w:rsidR="00A923A0">
        <w:fldChar w:fldCharType="begin"/>
      </w:r>
      <w:r w:rsidR="00A923A0">
        <w:instrText xml:space="preserve"> REF ZEqnNum839041 \* Charformat \! \* MERGEFORMAT </w:instrText>
      </w:r>
      <w:r w:rsidR="00A923A0">
        <w:fldChar w:fldCharType="separate"/>
      </w:r>
      <w:r w:rsidR="0098484A">
        <w:instrText>(15)</w:instrText>
      </w:r>
      <w:r w:rsidR="00A923A0">
        <w:fldChar w:fldCharType="end"/>
      </w:r>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108" type="#_x0000_t75" style="width:222.5pt;height:39pt" o:ole="">
            <v:imagedata r:id="rId287" o:title=""/>
          </v:shape>
          <o:OLEObject Type="Embed" ProgID="Equation.DSMT4" ShapeID="_x0000_i1108" DrawAspect="Content" ObjectID="_1492638600"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17</w:instrText>
        </w:r>
      </w:fldSimple>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109" type="#_x0000_t75" style="width:202.5pt;height:39pt" o:ole="">
            <v:imagedata r:id="rId289" o:title=""/>
          </v:shape>
          <o:OLEObject Type="Embed" ProgID="Equation.DSMT4" ShapeID="_x0000_i1109" DrawAspect="Content" ObjectID="_1492638601"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579864"/>
      <w:r>
        <w:instrText>(</w:instrText>
      </w:r>
      <w:fldSimple w:instr=" SEQ MTEqn \c \* Arabic \* MERGEFORMAT ">
        <w:r w:rsidR="0098484A">
          <w:rPr>
            <w:noProof/>
          </w:rPr>
          <w:instrText>18</w:instrText>
        </w:r>
      </w:fldSimple>
      <w:r>
        <w:instrText>)</w:instrText>
      </w:r>
      <w:bookmarkEnd w:id="102"/>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110" type="#_x0000_t75" style="width:99pt;height:39pt" o:ole="">
            <v:imagedata r:id="rId291" o:title=""/>
          </v:shape>
          <o:OLEObject Type="Embed" ProgID="Equation.DSMT4" ShapeID="_x0000_i1110" DrawAspect="Content" ObjectID="_1492638602" r:id="rId292"/>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r w:rsidR="00A923A0">
        <w:fldChar w:fldCharType="begin"/>
      </w:r>
      <w:r w:rsidR="00A923A0">
        <w:instrText xml:space="preserve"> REF ZEqnNum628356 \* Charformat \! \* MERGEFORMAT </w:instrText>
      </w:r>
      <w:r w:rsidR="00A923A0">
        <w:fldChar w:fldCharType="separate"/>
      </w:r>
      <w:r w:rsidR="0098484A">
        <w:instrText>(16)</w:instrText>
      </w:r>
      <w:r w:rsidR="00A923A0">
        <w:fldChar w:fldCharType="end"/>
      </w:r>
      <w:r>
        <w:fldChar w:fldCharType="end"/>
      </w:r>
      <w:r>
        <w:t xml:space="preserve"> </w:t>
      </w:r>
      <w:proofErr w:type="gramStart"/>
      <w:r>
        <w:t xml:space="preserve">and </w:t>
      </w:r>
      <w:proofErr w:type="gramEnd"/>
      <w:r>
        <w:fldChar w:fldCharType="begin"/>
      </w:r>
      <w:r>
        <w:instrText xml:space="preserve"> GOTOBUTTON ZEqnNum579864  \* MERGEFORMAT </w:instrText>
      </w:r>
      <w:r w:rsidR="00A923A0">
        <w:fldChar w:fldCharType="begin"/>
      </w:r>
      <w:r w:rsidR="00A923A0">
        <w:instrText xml:space="preserve"> REF ZEqnNum579864 \* Charformat \! \* MERGEFORMAT </w:instrText>
      </w:r>
      <w:r w:rsidR="00A923A0">
        <w:fldChar w:fldCharType="separate"/>
      </w:r>
      <w:r w:rsidR="0098484A">
        <w:instrText>(18)</w:instrText>
      </w:r>
      <w:r w:rsidR="00A923A0">
        <w:fldChar w:fldCharType="end"/>
      </w:r>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111" type="#_x0000_t75" style="width:194pt;height:34.5pt" o:ole="">
            <v:imagedata r:id="rId293" o:title=""/>
          </v:shape>
          <o:OLEObject Type="Embed" ProgID="Equation.DSMT4" ShapeID="_x0000_i1111" DrawAspect="Content" ObjectID="_1492638603"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707672"/>
      <w:r>
        <w:instrText>(</w:instrText>
      </w:r>
      <w:fldSimple w:instr=" SEQ MTEqn \c \* Arabic \* MERGEFORMAT ">
        <w:r w:rsidR="0098484A">
          <w:rPr>
            <w:noProof/>
          </w:rPr>
          <w:instrText>19</w:instrText>
        </w:r>
      </w:fldSimple>
      <w:r>
        <w:instrText>)</w:instrText>
      </w:r>
      <w:bookmarkEnd w:id="103"/>
      <w:r>
        <w:fldChar w:fldCharType="end"/>
      </w:r>
    </w:p>
    <w:p w14:paraId="26F0C5AC" w14:textId="77777777" w:rsidR="00F82DB3" w:rsidRDefault="00F82DB3" w:rsidP="00F82DB3">
      <w:pPr>
        <w:pStyle w:val="BodyText"/>
      </w:pPr>
      <w:r>
        <w:t xml:space="preserve">When </w:t>
      </w:r>
      <w:proofErr w:type="spellStart"/>
      <w:r>
        <w:t>V</w:t>
      </w:r>
      <w:r w:rsidRPr="00115B0D">
        <w:rPr>
          <w:vertAlign w:val="subscript"/>
        </w:rPr>
        <w:t>out</w:t>
      </w:r>
      <w:proofErr w:type="spellEnd"/>
      <w:r>
        <w:t xml:space="preserve"> = 0, the general condition </w:t>
      </w:r>
      <w:r>
        <w:fldChar w:fldCharType="begin"/>
      </w:r>
      <w:r>
        <w:instrText xml:space="preserve"> GOTOBUTTON ZEqnNum707672  \* MERGEFORMAT </w:instrText>
      </w:r>
      <w:r w:rsidR="00A923A0">
        <w:fldChar w:fldCharType="begin"/>
      </w:r>
      <w:r w:rsidR="00A923A0">
        <w:instrText xml:space="preserve"> REF ZEqnNum707672 \* Charform</w:instrText>
      </w:r>
      <w:r w:rsidR="00A923A0">
        <w:instrText xml:space="preserve">at \! \* MERGEFORMAT </w:instrText>
      </w:r>
      <w:r w:rsidR="00A923A0">
        <w:fldChar w:fldCharType="separate"/>
      </w:r>
      <w:r w:rsidR="0098484A">
        <w:instrText>(19)</w:instrText>
      </w:r>
      <w:r w:rsidR="00A923A0">
        <w:fldChar w:fldCharType="end"/>
      </w:r>
      <w:r>
        <w:fldChar w:fldCharType="end"/>
      </w:r>
      <w:r>
        <w:t xml:space="preserve"> becomes the traditional </w:t>
      </w:r>
      <w:proofErr w:type="gramStart"/>
      <w:r>
        <w:t xml:space="preserve">condition </w:t>
      </w:r>
      <w:proofErr w:type="gramEnd"/>
      <w:r>
        <w:fldChar w:fldCharType="begin"/>
      </w:r>
      <w:r>
        <w:instrText xml:space="preserve"> GOTOBUTTON ZEqnNum641742  \* MERGEFORMAT </w:instrText>
      </w:r>
      <w:r w:rsidR="00A923A0">
        <w:fldChar w:fldCharType="begin"/>
      </w:r>
      <w:r w:rsidR="00A923A0">
        <w:instrText xml:space="preserve"> REF ZEqnNum641742 \* Charformat \! \* MERGEFORMAT </w:instrText>
      </w:r>
      <w:r w:rsidR="00A923A0">
        <w:fldChar w:fldCharType="separate"/>
      </w:r>
      <w:r w:rsidR="0098484A" w:rsidRPr="0098484A">
        <w:instrText>(3)</w:instrText>
      </w:r>
      <w:r w:rsidR="00A923A0">
        <w:fldChar w:fldCharType="end"/>
      </w:r>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112" type="#_x0000_t75" style="width:54pt;height:31pt" o:ole="">
            <v:imagedata r:id="rId48" o:title=""/>
          </v:shape>
          <o:OLEObject Type="Embed" ProgID="Equation.DSMT4" ShapeID="_x0000_i1112" DrawAspect="Content" ObjectID="_1492638604" r:id="rId295"/>
        </w:object>
      </w:r>
      <w:r>
        <w:t xml:space="preserve"> </w:t>
      </w:r>
      <w:proofErr w:type="gramStart"/>
      <w:r>
        <w:t xml:space="preserve">and </w:t>
      </w:r>
      <w:proofErr w:type="gramEnd"/>
      <w:r w:rsidRPr="00F65C2D">
        <w:rPr>
          <w:position w:val="-12"/>
        </w:rPr>
        <w:object w:dxaOrig="720" w:dyaOrig="360" w14:anchorId="2AA41EC5">
          <v:shape id="_x0000_i1113" type="#_x0000_t75" style="width:36pt;height:18pt" o:ole="">
            <v:imagedata r:id="rId50" o:title=""/>
          </v:shape>
          <o:OLEObject Type="Embed" ProgID="Equation.DSMT4" ShapeID="_x0000_i1113" DrawAspect="Content" ObjectID="_1492638605" r:id="rId296"/>
        </w:object>
      </w:r>
      <w:r>
        <w:t xml:space="preserve">, the condition </w:t>
      </w:r>
      <w:r>
        <w:fldChar w:fldCharType="begin"/>
      </w:r>
      <w:r>
        <w:instrText xml:space="preserve"> GOTOBUTTON ZEqnNum707672  \* MERGEFORMAT </w:instrText>
      </w:r>
      <w:r w:rsidR="00A923A0">
        <w:fldChar w:fldCharType="begin"/>
      </w:r>
      <w:r w:rsidR="00A923A0">
        <w:instrText xml:space="preserve"> REF ZEqnNum707672 \* Charformat \! \* MERGEFORMAT </w:instrText>
      </w:r>
      <w:r w:rsidR="00A923A0">
        <w:fldChar w:fldCharType="separate"/>
      </w:r>
      <w:r w:rsidR="0098484A">
        <w:instrText>(19)</w:instrText>
      </w:r>
      <w:r w:rsidR="00A923A0">
        <w:fldChar w:fldCharType="end"/>
      </w:r>
      <w:r>
        <w:fldChar w:fldCharType="end"/>
      </w:r>
      <w:r>
        <w:t xml:space="preserve"> is satisfied but the condition </w:t>
      </w:r>
      <w:r>
        <w:fldChar w:fldCharType="begin"/>
      </w:r>
      <w:r>
        <w:instrText xml:space="preserve"> GOTOBUTTON ZEqnNum641742  \* MERGEFORMAT </w:instrText>
      </w:r>
      <w:r w:rsidR="00A923A0">
        <w:fldChar w:fldCharType="begin"/>
      </w:r>
      <w:r w:rsidR="00A923A0">
        <w:instrText xml:space="preserve"> REF ZEqnNum641742 \* Charformat \! \* MERGEFORMAT </w:instrText>
      </w:r>
      <w:r w:rsidR="00A923A0">
        <w:fldChar w:fldCharType="separate"/>
      </w:r>
      <w:r w:rsidR="0098484A" w:rsidRPr="0098484A">
        <w:instrText>(3)</w:instrText>
      </w:r>
      <w:r w:rsidR="00A923A0">
        <w:fldChar w:fldCharType="end"/>
      </w:r>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98484A">
        <w:t xml:space="preserve">Fig.  </w:t>
      </w:r>
      <w:r w:rsidR="0098484A">
        <w:rPr>
          <w:noProof/>
        </w:rPr>
        <w:t>19</w:t>
      </w:r>
      <w:r>
        <w:fldChar w:fldCharType="end"/>
      </w:r>
      <w:r>
        <w:t xml:space="preserve"> </w:t>
      </w:r>
      <w:proofErr w:type="gramStart"/>
      <w:r>
        <w:t>confirms</w:t>
      </w:r>
      <w:proofErr w:type="gramEnd"/>
      <w:r>
        <w:t xml:space="preserve"> 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r w:rsidR="00A923A0">
        <w:fldChar w:fldCharType="begin"/>
      </w:r>
      <w:r w:rsidR="00A923A0">
        <w:instrText xml:space="preserve"> REF ZEqnNum641742 \* Charformat \! \* MERGEFORMAT </w:instrText>
      </w:r>
      <w:r w:rsidR="00A923A0">
        <w:fldChar w:fldCharType="separate"/>
      </w:r>
      <w:r w:rsidR="0098484A" w:rsidRPr="0098484A">
        <w:instrText>(3)</w:instrText>
      </w:r>
      <w:r w:rsidR="00A923A0">
        <w:fldChar w:fldCharType="end"/>
      </w:r>
      <w:r>
        <w:fldChar w:fldCharType="end"/>
      </w:r>
      <w:r>
        <w:t xml:space="preserve"> is not correct when the output voltage has large effect on the </w:t>
      </w:r>
      <w:proofErr w:type="gramStart"/>
      <w:r>
        <w:t>ZVRT ;</w:t>
      </w:r>
      <w:proofErr w:type="gramEnd"/>
      <w:r>
        <w:t xml:space="preserve"> and</w:t>
      </w:r>
      <w:r w:rsidR="002A3814">
        <w:t xml:space="preserve"> that</w:t>
      </w:r>
      <w:r>
        <w:t xml:space="preserve">  the condition </w:t>
      </w:r>
      <w:r>
        <w:fldChar w:fldCharType="begin"/>
      </w:r>
      <w:r>
        <w:instrText xml:space="preserve"> GOTOBUTTON ZEqnNum707672  \* MERGEFORMAT </w:instrText>
      </w:r>
      <w:r w:rsidR="00A923A0">
        <w:fldChar w:fldCharType="begin"/>
      </w:r>
      <w:r w:rsidR="00A923A0">
        <w:instrText xml:space="preserve"> REF ZEqnNum707672 \* </w:instrText>
      </w:r>
      <w:r w:rsidR="00A923A0">
        <w:instrText xml:space="preserve">Charformat \! \* MERGEFORMAT </w:instrText>
      </w:r>
      <w:r w:rsidR="00A923A0">
        <w:fldChar w:fldCharType="separate"/>
      </w:r>
      <w:r w:rsidR="0098484A">
        <w:instrText>(19)</w:instrText>
      </w:r>
      <w:r w:rsidR="00A923A0">
        <w:fldChar w:fldCharType="end"/>
      </w:r>
      <w:r>
        <w:fldChar w:fldCharType="end"/>
      </w:r>
      <w:r>
        <w:t xml:space="preserve"> is a more general case of </w:t>
      </w:r>
      <w:r>
        <w:fldChar w:fldCharType="begin"/>
      </w:r>
      <w:r>
        <w:instrText xml:space="preserve"> GOTOBUTTON ZEqnNum641742  \* MERGEFORMAT </w:instrText>
      </w:r>
      <w:r w:rsidR="00A923A0">
        <w:fldChar w:fldCharType="begin"/>
      </w:r>
      <w:r w:rsidR="00A923A0">
        <w:instrText xml:space="preserve"> REF ZEqnNum641742 \* Charformat \! \* MERGEFORMAT </w:instrText>
      </w:r>
      <w:r w:rsidR="00A923A0">
        <w:fldChar w:fldCharType="separate"/>
      </w:r>
      <w:r w:rsidR="0098484A" w:rsidRPr="0098484A">
        <w:instrText>(3)</w:instrText>
      </w:r>
      <w:r w:rsidR="00A923A0">
        <w:fldChar w:fldCharType="end"/>
      </w:r>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98484A" w:rsidRDefault="0098484A" w:rsidP="00F82DB3">
                            <w:pPr>
                              <w:pStyle w:val="FootnoteText"/>
                              <w:keepNext/>
                              <w:jc w:val="center"/>
                            </w:pPr>
                            <w:r>
                              <w:rPr>
                                <w:noProof/>
                              </w:rPr>
                              <w:drawing>
                                <wp:inline distT="0" distB="0" distL="0" distR="0" wp14:anchorId="1B4EF9ED" wp14:editId="3FD6AEAC">
                                  <wp:extent cx="5471795" cy="2750820"/>
                                  <wp:effectExtent l="0" t="0" r="0" b="0"/>
                                  <wp:docPr id="486" name="Picture 486"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98484A" w:rsidRDefault="0098484A" w:rsidP="002276E9">
                            <w:pPr>
                              <w:pStyle w:val="Caption"/>
                            </w:pPr>
                            <w:bookmarkStart w:id="104" w:name="_Ref416911220"/>
                            <w:bookmarkStart w:id="105" w:name="_Toc418888447"/>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19</w:t>
                            </w:r>
                            <w:r w:rsidR="00A923A0">
                              <w:rPr>
                                <w:noProof/>
                              </w:rPr>
                              <w:fldChar w:fldCharType="end"/>
                            </w:r>
                            <w:bookmarkEnd w:id="104"/>
                            <w:r>
                              <w:t xml:space="preserve">  Simulation confirms that when </w:t>
                            </w:r>
                            <w:r w:rsidRPr="00F65C2D">
                              <w:rPr>
                                <w:position w:val="-24"/>
                              </w:rPr>
                              <w:object w:dxaOrig="1100" w:dyaOrig="620" w14:anchorId="14CB711A">
                                <v:shape id="_x0000_i1153" type="#_x0000_t75" style="width:54pt;height:31pt" o:ole="">
                                  <v:imagedata r:id="rId48" o:title=""/>
                                </v:shape>
                                <o:OLEObject Type="Embed" ProgID="Equation.DSMT4" ShapeID="_x0000_i1153" DrawAspect="Content" ObjectID="_1492638643" r:id="rId298"/>
                              </w:object>
                            </w:r>
                            <w:r>
                              <w:t>the rising ZVRT happens successfully at</w:t>
                            </w:r>
                            <w:r w:rsidRPr="00F65C2D">
                              <w:rPr>
                                <w:position w:val="-12"/>
                              </w:rPr>
                              <w:object w:dxaOrig="720" w:dyaOrig="360" w14:anchorId="5BBEB02F">
                                <v:shape id="_x0000_i1154" type="#_x0000_t75" style="width:36pt;height:18pt" o:ole="">
                                  <v:imagedata r:id="rId50" o:title=""/>
                                </v:shape>
                                <o:OLEObject Type="Embed" ProgID="Equation.DSMT4" ShapeID="_x0000_i1154" DrawAspect="Content" ObjectID="_1492638644" r:id="rId299"/>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05"/>
                          </w:p>
                          <w:p w14:paraId="27E1C4FE" w14:textId="77777777" w:rsidR="0098484A" w:rsidRDefault="0098484A" w:rsidP="00F82DB3"/>
                        </w:txbxContent>
                      </wps:txbx>
                      <wps:bodyPr rot="0" vert="horz" wrap="square" lIns="0" tIns="0" rIns="0" bIns="0" anchor="t" anchorCtr="0" upright="1">
                        <a:noAutofit/>
                      </wps:bodyPr>
                    </wps:wsp>
                  </a:graphicData>
                </a:graphic>
              </wp:inline>
            </w:drawing>
          </mc:Choice>
          <mc:Fallback>
            <w:pict>
              <v:shape w14:anchorId="4C792767" id="_x0000_s1044"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" filled="f" stroked="f">
                <v:textbox inset="0,0,0,0">
                  <w:txbxContent>
                    <w:p w14:paraId="3D79EEB0" w14:textId="77777777" w:rsidR="0098484A" w:rsidRDefault="0098484A" w:rsidP="00F82DB3">
                      <w:pPr>
                        <w:pStyle w:val="FootnoteText"/>
                        <w:keepNext/>
                        <w:jc w:val="center"/>
                      </w:pPr>
                      <w:r>
                        <w:rPr>
                          <w:noProof/>
                        </w:rPr>
                        <w:drawing>
                          <wp:inline distT="0" distB="0" distL="0" distR="0" wp14:anchorId="1B4EF9ED" wp14:editId="3FD6AEAC">
                            <wp:extent cx="5471795" cy="2750820"/>
                            <wp:effectExtent l="0" t="0" r="0" b="0"/>
                            <wp:docPr id="486" name="Picture 486"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98484A" w:rsidRDefault="0098484A" w:rsidP="002276E9">
                      <w:pPr>
                        <w:pStyle w:val="Caption"/>
                      </w:pPr>
                      <w:bookmarkStart w:id="139" w:name="_Ref416911220"/>
                      <w:bookmarkStart w:id="140" w:name="_Toc418888447"/>
                      <w:proofErr w:type="gramStart"/>
                      <w:r>
                        <w:t>Fig.</w:t>
                      </w:r>
                      <w:proofErr w:type="gramEnd"/>
                      <w:r>
                        <w:t xml:space="preserve">  </w:t>
                      </w:r>
                      <w:r>
                        <w:fldChar w:fldCharType="begin"/>
                      </w:r>
                      <w:r>
                        <w:instrText xml:space="preserve"> SEQ Fig._ \* ARABIC </w:instrText>
                      </w:r>
                      <w:r>
                        <w:fldChar w:fldCharType="separate"/>
                      </w:r>
                      <w:r>
                        <w:rPr>
                          <w:noProof/>
                        </w:rPr>
                        <w:t>19</w:t>
                      </w:r>
                      <w:r>
                        <w:rPr>
                          <w:noProof/>
                        </w:rPr>
                        <w:fldChar w:fldCharType="end"/>
                      </w:r>
                      <w:bookmarkEnd w:id="139"/>
                      <w:r>
                        <w:t xml:space="preserve">  Simulation confirms that when </w:t>
                      </w:r>
                      <w:r w:rsidRPr="00F65C2D">
                        <w:rPr>
                          <w:position w:val="-24"/>
                        </w:rPr>
                        <w:object w:dxaOrig="1100" w:dyaOrig="620" w14:anchorId="14CB711A">
                          <v:shape id="_x0000_i1153" type="#_x0000_t75" style="width:54pt;height:30.75pt" o:ole="">
                            <v:imagedata r:id="rId301" o:title=""/>
                          </v:shape>
                          <o:OLEObject Type="Embed" ProgID="Equation.DSMT4" ShapeID="_x0000_i1153" DrawAspect="Content" ObjectID="_1492635931" r:id="rId302"/>
                        </w:object>
                      </w:r>
                      <w:r>
                        <w:t>the rising ZVRT happens successfully at</w:t>
                      </w:r>
                      <w:r w:rsidRPr="00F65C2D">
                        <w:rPr>
                          <w:position w:val="-12"/>
                        </w:rPr>
                        <w:object w:dxaOrig="720" w:dyaOrig="360" w14:anchorId="5BBEB02F">
                          <v:shape id="_x0000_i1154" type="#_x0000_t75" style="width:36pt;height:18pt" o:ole="">
                            <v:imagedata r:id="rId303" o:title=""/>
                          </v:shape>
                          <o:OLEObject Type="Embed" ProgID="Equation.DSMT4" ShapeID="_x0000_i1154" DrawAspect="Content" ObjectID="_1492635932" r:id="rId304"/>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40"/>
                    </w:p>
                    <w:p w14:paraId="27E1C4FE" w14:textId="77777777" w:rsidR="0098484A" w:rsidRDefault="0098484A" w:rsidP="00F82DB3"/>
                  </w:txbxContent>
                </v:textbox>
                <w10:anchorlock/>
              </v:shape>
            </w:pict>
          </mc:Fallback>
        </mc:AlternateContent>
      </w:r>
    </w:p>
    <w:p w14:paraId="73E22093" w14:textId="2052BBA7" w:rsidR="00EB2916" w:rsidRDefault="004569FA" w:rsidP="00EB0A9B">
      <w:pPr>
        <w:pStyle w:val="BodyText"/>
      </w:pPr>
      <w:r>
        <w:lastRenderedPageBreak/>
        <w:t>Since it is impractical to sense</w:t>
      </w:r>
      <w:r w:rsidRPr="00F65C2D">
        <w:rPr>
          <w:position w:val="-12"/>
        </w:rPr>
        <w:object w:dxaOrig="340" w:dyaOrig="360" w14:anchorId="1AD75A01">
          <v:shape id="_x0000_i1114" type="#_x0000_t75" style="width:16.5pt;height:18pt" o:ole="">
            <v:imagedata r:id="rId305" o:title=""/>
          </v:shape>
          <o:OLEObject Type="Embed" ProgID="Equation.DSMT4" ShapeID="_x0000_i1114" DrawAspect="Content" ObjectID="_1492638606" r:id="rId306"/>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r w:rsidR="00A923A0">
        <w:fldChar w:fldCharType="begin"/>
      </w:r>
      <w:r w:rsidR="00A923A0">
        <w:instrText xml:space="preserve"> REF ZEqnNum569301 \* Charformat \! \* MERGEFORMAT </w:instrText>
      </w:r>
      <w:r w:rsidR="00A923A0">
        <w:fldChar w:fldCharType="separate"/>
      </w:r>
      <w:r w:rsidR="0098484A">
        <w:instrText>(10)</w:instrText>
      </w:r>
      <w:r w:rsidR="00A923A0">
        <w:fldChar w:fldCharType="end"/>
      </w:r>
      <w:r w:rsidR="00EB0A9B">
        <w:fldChar w:fldCharType="end"/>
      </w:r>
      <w:r w:rsidR="00EB0A9B">
        <w:t xml:space="preserve"> into </w:t>
      </w:r>
      <w:r w:rsidR="00EB0A9B">
        <w:fldChar w:fldCharType="begin"/>
      </w:r>
      <w:r w:rsidR="00EB0A9B">
        <w:instrText xml:space="preserve"> GOTOBUTTON ZEqnNum579864  \* MERGEFORMAT </w:instrText>
      </w:r>
      <w:r w:rsidR="00A923A0">
        <w:fldChar w:fldCharType="begin"/>
      </w:r>
      <w:r w:rsidR="00A923A0">
        <w:instrText xml:space="preserve"> REF ZEqnNum579864 \* Charformat \! \* MERGEFORMAT </w:instrText>
      </w:r>
      <w:r w:rsidR="00A923A0">
        <w:fldChar w:fldCharType="separate"/>
      </w:r>
      <w:r w:rsidR="0098484A">
        <w:instrText>(18)</w:instrText>
      </w:r>
      <w:r w:rsidR="00A923A0">
        <w:fldChar w:fldCharType="end"/>
      </w:r>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15" type="#_x0000_t75" style="width:274pt;height:39pt" o:ole="">
            <v:imagedata r:id="rId307" o:title=""/>
          </v:shape>
          <o:OLEObject Type="Embed" ProgID="Equation.DSMT4" ShapeID="_x0000_i1115" DrawAspect="Content" ObjectID="_1492638607"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163162"/>
      <w:r>
        <w:instrText>(</w:instrText>
      </w:r>
      <w:fldSimple w:instr=" SEQ MTEqn \c \* Arabic \* MERGEFORMAT ">
        <w:r w:rsidR="0098484A">
          <w:rPr>
            <w:noProof/>
          </w:rPr>
          <w:instrText>20</w:instrText>
        </w:r>
      </w:fldSimple>
      <w:r>
        <w:instrText>)</w:instrText>
      </w:r>
      <w:bookmarkEnd w:id="106"/>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16" type="#_x0000_t75" style="width:23.5pt;height:19pt" o:ole="">
            <v:imagedata r:id="rId309" o:title=""/>
          </v:shape>
          <o:OLEObject Type="Embed" ProgID="Equation.DSMT4" ShapeID="_x0000_i1116" DrawAspect="Content" ObjectID="_1492638608" r:id="rId310"/>
        </w:object>
      </w:r>
      <w:r>
        <w:rPr>
          <w:b w:val="0"/>
        </w:rPr>
        <w:t xml:space="preserve"> </w:t>
      </w:r>
      <w:proofErr w:type="gramStart"/>
      <w:r>
        <w:rPr>
          <w:b w:val="0"/>
        </w:rPr>
        <w:t>is</w:t>
      </w:r>
      <w:proofErr w:type="gramEnd"/>
      <w:r>
        <w:rPr>
          <w:b w:val="0"/>
        </w:rPr>
        <w:t xml:space="preserve">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5915933E" w:rsidR="00CA3C23" w:rsidRPr="00147577" w:rsidRDefault="008C54B0" w:rsidP="008C54B0">
      <w:pPr>
        <w:pStyle w:val="Heading1"/>
        <w:rPr>
          <w:sz w:val="36"/>
          <w:szCs w:val="36"/>
        </w:rPr>
      </w:pPr>
      <w:bookmarkStart w:id="107" w:name="_Ref418262253"/>
      <w:r>
        <w:lastRenderedPageBreak/>
        <w:br/>
      </w:r>
      <w:bookmarkStart w:id="108" w:name="_Ref418870171"/>
      <w:bookmarkStart w:id="109" w:name="_Toc418888392"/>
      <w:r w:rsidR="00CA3C23" w:rsidRPr="00147577">
        <w:rPr>
          <w:sz w:val="36"/>
          <w:szCs w:val="36"/>
        </w:rPr>
        <w:t>Proposed optimal control method</w:t>
      </w:r>
      <w:r w:rsidR="007F373D" w:rsidRPr="00147577">
        <w:rPr>
          <w:sz w:val="36"/>
          <w:szCs w:val="36"/>
        </w:rPr>
        <w:t xml:space="preserve"> </w:t>
      </w:r>
      <w:r w:rsidR="00CA3C23" w:rsidRPr="00147577">
        <w:rPr>
          <w:sz w:val="36"/>
          <w:szCs w:val="36"/>
        </w:rPr>
        <w:t xml:space="preserve">for loss </w:t>
      </w:r>
      <w:r w:rsidR="00147577" w:rsidRPr="00147577">
        <w:rPr>
          <w:sz w:val="36"/>
          <w:szCs w:val="36"/>
        </w:rPr>
        <w:t>r</w:t>
      </w:r>
      <w:r w:rsidR="00CA3C23" w:rsidRPr="00147577">
        <w:rPr>
          <w:sz w:val="36"/>
          <w:szCs w:val="36"/>
        </w:rPr>
        <w:t>eduction in</w:t>
      </w:r>
      <w:r w:rsidR="007F373D" w:rsidRPr="00147577">
        <w:rPr>
          <w:sz w:val="36"/>
          <w:szCs w:val="36"/>
        </w:rPr>
        <w:t xml:space="preserve"> </w:t>
      </w:r>
      <w:r w:rsidR="00CA3C23" w:rsidRPr="00147577">
        <w:rPr>
          <w:sz w:val="36"/>
          <w:szCs w:val="36"/>
        </w:rPr>
        <w:t>high-frequency ZVRT converters</w:t>
      </w:r>
      <w:bookmarkEnd w:id="107"/>
      <w:bookmarkEnd w:id="108"/>
      <w:bookmarkEnd w:id="109"/>
      <w:r w:rsidR="00CA3C23" w:rsidRPr="00147577">
        <w:rPr>
          <w:sz w:val="36"/>
          <w:szCs w:val="36"/>
        </w:rPr>
        <w:t xml:space="preserve"> </w:t>
      </w:r>
    </w:p>
    <w:p w14:paraId="4B269DB8" w14:textId="237D8904" w:rsidR="00FB2EF1" w:rsidRDefault="00FB2EF1" w:rsidP="007F373D">
      <w:pPr>
        <w:pStyle w:val="Heading2"/>
      </w:pPr>
      <w:bookmarkStart w:id="110" w:name="_Toc418888393"/>
      <w:r>
        <w:t>Introduction</w:t>
      </w:r>
      <w:bookmarkEnd w:id="110"/>
    </w:p>
    <w:p w14:paraId="0A0D8474" w14:textId="033A1F84" w:rsidR="00B33949" w:rsidRDefault="008C23B9" w:rsidP="00175FA4">
      <w:pPr>
        <w:pStyle w:val="BodyText"/>
      </w:pPr>
      <w:r>
        <w:t xml:space="preserve">As discussed in </w:t>
      </w:r>
      <w:r>
        <w:fldChar w:fldCharType="begin"/>
      </w:r>
      <w:r>
        <w:instrText xml:space="preserve"> REF _Ref417898721 \r \h </w:instrText>
      </w:r>
      <w:r>
        <w:fldChar w:fldCharType="separate"/>
      </w:r>
      <w:r w:rsidR="0098484A">
        <w:t>4.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7D09E7">
        <w:fldChar w:fldCharType="begin" w:fldLock="1"/>
      </w:r>
      <w:r w:rsidR="007D09E7">
        <w:instrText xml:space="preserve"> ADDIN ZOTERO_ITEM CSL_CITATION {"citationID":"R61lbcbu","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D09E7">
        <w:fldChar w:fldCharType="separate"/>
      </w:r>
      <w:r w:rsidR="007D09E7" w:rsidRPr="00F1113E">
        <w:rPr>
          <w:rFonts w:cs="Times New Roman"/>
        </w:rPr>
        <w:t>[48]–[53]</w:t>
      </w:r>
      <w:r w:rsidR="007D09E7">
        <w:fldChar w:fldCharType="end"/>
      </w:r>
      <w:r w:rsidR="00B33949">
        <w:t xml:space="preserve">, </w:t>
      </w:r>
      <w:r w:rsidR="00B33949">
        <w:fldChar w:fldCharType="begin"/>
      </w:r>
      <w:r w:rsidR="002B65D8">
        <w:instrText xml:space="preserve"> ADDIN ZOTERO_ITEM CSL_CITATION {"citationID":"DbREER4X","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2B65D8" w:rsidRPr="002B65D8">
        <w:rPr>
          <w:rFonts w:cs="Times New Roman"/>
        </w:rPr>
        <w:t>[54]–[67]</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proofErr w:type="gramStart"/>
      <w:r w:rsidR="0098484A">
        <w:t>Fig.</w:t>
      </w:r>
      <w:proofErr w:type="gramEnd"/>
      <w:r w:rsidR="0098484A">
        <w:t xml:space="preserve">  </w:t>
      </w:r>
      <w:r w:rsidR="0098484A">
        <w:rPr>
          <w:noProof/>
        </w:rPr>
        <w:t>20</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proofErr w:type="gramStart"/>
      <w:r>
        <w:t xml:space="preserve">In </w:t>
      </w:r>
      <w:r w:rsidR="00532A9B">
        <w:fldChar w:fldCharType="begin"/>
      </w:r>
      <w:r w:rsidR="00532A9B">
        <w:instrText xml:space="preserve"> REF _Ref417912336 \h </w:instrText>
      </w:r>
      <w:r w:rsidR="00532A9B">
        <w:fldChar w:fldCharType="separate"/>
      </w:r>
      <w:r w:rsidR="0098484A">
        <w:t>Fig.</w:t>
      </w:r>
      <w:proofErr w:type="gramEnd"/>
      <w:r w:rsidR="0098484A">
        <w:t xml:space="preserve">  </w:t>
      </w:r>
      <w:r w:rsidR="0098484A">
        <w:rPr>
          <w:noProof/>
        </w:rPr>
        <w:t>20</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98484A" w:rsidRDefault="0098484A" w:rsidP="003C0260">
                            <w:pPr>
                              <w:pStyle w:val="FootnoteText"/>
                              <w:keepNext/>
                              <w:jc w:val="center"/>
                            </w:pPr>
                            <w:r>
                              <w:rPr>
                                <w:noProof/>
                              </w:rPr>
                              <w:drawing>
                                <wp:inline distT="0" distB="0" distL="0" distR="0" wp14:anchorId="017A346B" wp14:editId="649B1870">
                                  <wp:extent cx="5480685" cy="3433445"/>
                                  <wp:effectExtent l="0" t="0" r="5715" b="0"/>
                                  <wp:docPr id="490" name="Picture 490"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98484A" w:rsidRDefault="0098484A" w:rsidP="002276E9">
                            <w:pPr>
                              <w:pStyle w:val="Caption"/>
                            </w:pPr>
                            <w:bookmarkStart w:id="111" w:name="_Ref417912336"/>
                            <w:bookmarkStart w:id="112" w:name="_Toc418888448"/>
                            <w:proofErr w:type="gramStart"/>
                            <w:r>
                              <w:t>Fig.</w:t>
                            </w:r>
                            <w:proofErr w:type="gramEnd"/>
                            <w:r>
                              <w:t xml:space="preserve">  </w:t>
                            </w:r>
                            <w:r>
                              <w:fldChar w:fldCharType="begin"/>
                            </w:r>
                            <w:r>
                              <w:instrText xml:space="preserve"> SEQ Fig._ \* ARABIC </w:instrText>
                            </w:r>
                            <w:r>
                              <w:fldChar w:fldCharType="separate"/>
                            </w:r>
                            <w:proofErr w:type="gramStart"/>
                            <w:r>
                              <w:rPr>
                                <w:noProof/>
                              </w:rPr>
                              <w:t>20</w:t>
                            </w:r>
                            <w:r>
                              <w:rPr>
                                <w:noProof/>
                              </w:rPr>
                              <w:fldChar w:fldCharType="end"/>
                            </w:r>
                            <w:bookmarkEnd w:id="111"/>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12"/>
                            <w:r>
                              <w:t xml:space="preserve"> </w:t>
                            </w:r>
                          </w:p>
                          <w:p w14:paraId="08C96E33" w14:textId="77777777" w:rsidR="0098484A" w:rsidRDefault="0098484A" w:rsidP="003C0260">
                            <w:pPr>
                              <w:pStyle w:val="FootnoteText"/>
                              <w:keepNext/>
                              <w:jc w:val="center"/>
                            </w:pPr>
                          </w:p>
                          <w:p w14:paraId="3295550C" w14:textId="77777777" w:rsidR="0098484A" w:rsidRDefault="0098484A" w:rsidP="002276E9">
                            <w:pPr>
                              <w:pStyle w:val="Caption"/>
                            </w:pPr>
                            <w:r>
                              <w:t>.</w:t>
                            </w:r>
                          </w:p>
                          <w:p w14:paraId="25EC81E1" w14:textId="77777777" w:rsidR="0098484A" w:rsidRDefault="0098484A" w:rsidP="003C0260"/>
                        </w:txbxContent>
                      </wps:txbx>
                      <wps:bodyPr rot="0" vert="horz" wrap="square" lIns="0" tIns="0" rIns="0" bIns="0" anchor="t" anchorCtr="0" upright="1">
                        <a:noAutofit/>
                      </wps:bodyPr>
                    </wps:wsp>
                  </a:graphicData>
                </a:graphic>
              </wp:inline>
            </w:drawing>
          </mc:Choice>
          <mc:Fallback>
            <w:pict>
              <v:shape w14:anchorId="321E38E1" id="_x0000_s1045"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9WpQ//IBAADLAwAADgAAAAAAAAAAAAAAAAAuAgAAZHJzL2Uy&#10;b0RvYy54bWxQSwECLQAUAAYACAAAACEAqZvgqtwAAAAFAQAADwAAAAAAAAAAAAAAAABMBAAAZHJz&#10;L2Rvd25yZXYueG1sUEsFBgAAAAAEAAQA8wAAAFUFAAAAAA==&#10;" filled="f" stroked="f">
                <v:textbox inset="0,0,0,0">
                  <w:txbxContent>
                    <w:p w14:paraId="163B224D" w14:textId="2D056CCF" w:rsidR="0098484A" w:rsidRDefault="0098484A" w:rsidP="003C0260">
                      <w:pPr>
                        <w:pStyle w:val="FootnoteText"/>
                        <w:keepNext/>
                        <w:jc w:val="center"/>
                      </w:pPr>
                      <w:r>
                        <w:rPr>
                          <w:noProof/>
                        </w:rPr>
                        <w:drawing>
                          <wp:inline distT="0" distB="0" distL="0" distR="0" wp14:anchorId="017A346B" wp14:editId="649B1870">
                            <wp:extent cx="5480685" cy="3433445"/>
                            <wp:effectExtent l="0" t="0" r="5715" b="0"/>
                            <wp:docPr id="490" name="Picture 490"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98484A" w:rsidRDefault="0098484A" w:rsidP="002276E9">
                      <w:pPr>
                        <w:pStyle w:val="Caption"/>
                      </w:pPr>
                      <w:bookmarkStart w:id="148" w:name="_Ref417912336"/>
                      <w:bookmarkStart w:id="149" w:name="_Toc418888448"/>
                      <w:proofErr w:type="gramStart"/>
                      <w:r>
                        <w:t>Fig.</w:t>
                      </w:r>
                      <w:proofErr w:type="gramEnd"/>
                      <w:r>
                        <w:t xml:space="preserve">  </w:t>
                      </w:r>
                      <w:r>
                        <w:fldChar w:fldCharType="begin"/>
                      </w:r>
                      <w:r>
                        <w:instrText xml:space="preserve"> SEQ Fig._ \* ARABIC </w:instrText>
                      </w:r>
                      <w:r>
                        <w:fldChar w:fldCharType="separate"/>
                      </w:r>
                      <w:r>
                        <w:rPr>
                          <w:noProof/>
                        </w:rPr>
                        <w:t>20</w:t>
                      </w:r>
                      <w:r>
                        <w:rPr>
                          <w:noProof/>
                        </w:rPr>
                        <w:fldChar w:fldCharType="end"/>
                      </w:r>
                      <w:bookmarkEnd w:id="148"/>
                      <w:proofErr w:type="gramStart"/>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49"/>
                      <w:r>
                        <w:t xml:space="preserve"> </w:t>
                      </w:r>
                    </w:p>
                    <w:p w14:paraId="08C96E33" w14:textId="77777777" w:rsidR="0098484A" w:rsidRDefault="0098484A" w:rsidP="003C0260">
                      <w:pPr>
                        <w:pStyle w:val="FootnoteText"/>
                        <w:keepNext/>
                        <w:jc w:val="center"/>
                      </w:pPr>
                    </w:p>
                    <w:p w14:paraId="3295550C" w14:textId="77777777" w:rsidR="0098484A" w:rsidRDefault="0098484A" w:rsidP="002276E9">
                      <w:pPr>
                        <w:pStyle w:val="Caption"/>
                      </w:pPr>
                      <w:r>
                        <w:t>.</w:t>
                      </w:r>
                    </w:p>
                    <w:p w14:paraId="25EC81E1" w14:textId="77777777" w:rsidR="0098484A" w:rsidRDefault="0098484A"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r w:rsidR="00A923A0">
        <w:fldChar w:fldCharType="begin"/>
      </w:r>
      <w:r w:rsidR="00A923A0">
        <w:instrText xml:space="preserve"> REF ZEqnNum579864 \* Charformat \! \* MERGEFORMAT </w:instrText>
      </w:r>
      <w:r w:rsidR="00A923A0">
        <w:fldChar w:fldCharType="separate"/>
      </w:r>
      <w:r w:rsidR="0098484A">
        <w:instrText>(18)</w:instrText>
      </w:r>
      <w:r w:rsidR="00A923A0">
        <w:fldChar w:fldCharType="end"/>
      </w:r>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proofErr w:type="gramStart"/>
      <w:r w:rsidR="00A86262">
        <w:t xml:space="preserve">as </w:t>
      </w:r>
      <w:proofErr w:type="gramEnd"/>
      <w:r w:rsidR="00EE52A4">
        <w:fldChar w:fldCharType="begin"/>
      </w:r>
      <w:r w:rsidR="00EE52A4">
        <w:instrText xml:space="preserve"> GOTOBUTTON ZEqnNum579864  \* MERGEFORMAT </w:instrText>
      </w:r>
      <w:r w:rsidR="00A923A0">
        <w:fldChar w:fldCharType="begin"/>
      </w:r>
      <w:r w:rsidR="00A923A0">
        <w:instrText xml:space="preserve"> REF ZEqnNum579864 \* Charformat \! \* MERGEFORMAT </w:instrText>
      </w:r>
      <w:r w:rsidR="00A923A0">
        <w:fldChar w:fldCharType="separate"/>
      </w:r>
      <w:r w:rsidR="0098484A">
        <w:instrText>(18)</w:instrText>
      </w:r>
      <w:r w:rsidR="00A923A0">
        <w:fldChar w:fldCharType="end"/>
      </w:r>
      <w:r w:rsidR="00EE52A4">
        <w:fldChar w:fldCharType="end"/>
      </w:r>
      <w:r>
        <w:t>.</w:t>
      </w:r>
      <w:r w:rsidR="00F87547" w:rsidRPr="00F87547">
        <w:t xml:space="preserve"> </w:t>
      </w:r>
      <w:r w:rsidR="00F87547">
        <w:t xml:space="preserve"> </w:t>
      </w:r>
    </w:p>
    <w:p w14:paraId="21FE2AE2" w14:textId="6CC3D120" w:rsidR="00FB2EF1" w:rsidRDefault="009B13D1" w:rsidP="00C951FD">
      <w:pPr>
        <w:pStyle w:val="Heading3"/>
      </w:pPr>
      <w:bookmarkStart w:id="113" w:name="_Toc418888394"/>
      <w:r>
        <w:t>Overview of t</w:t>
      </w:r>
      <w:r w:rsidR="00FB2EF1">
        <w:t>he</w:t>
      </w:r>
      <w:r>
        <w:t xml:space="preserve"> proposed</w:t>
      </w:r>
      <w:r w:rsidR="00FB2EF1">
        <w:t xml:space="preserve"> optimal control method</w:t>
      </w:r>
      <w:bookmarkEnd w:id="113"/>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w:t>
      </w:r>
      <w:proofErr w:type="gramStart"/>
      <w:r w:rsidR="00E426ED">
        <w:t>of</w:t>
      </w:r>
      <w:r w:rsidR="004A6CF4">
        <w:t xml:space="preserve"> </w:t>
      </w:r>
      <w:proofErr w:type="gramEnd"/>
      <w:r w:rsidR="004A6CF4">
        <w:fldChar w:fldCharType="begin"/>
      </w:r>
      <w:r w:rsidR="004A6CF4">
        <w:instrText xml:space="preserve"> GOTOBUTTON ZEqnNum579864  \* MERGEFORMAT </w:instrText>
      </w:r>
      <w:r w:rsidR="00A923A0">
        <w:fldChar w:fldCharType="begin"/>
      </w:r>
      <w:r w:rsidR="00A923A0">
        <w:instrText xml:space="preserve"> REF ZEqnNum579864 \* Charformat \! \* MERG</w:instrText>
      </w:r>
      <w:r w:rsidR="00A923A0">
        <w:instrText xml:space="preserve">EFORMAT </w:instrText>
      </w:r>
      <w:r w:rsidR="00A923A0">
        <w:fldChar w:fldCharType="separate"/>
      </w:r>
      <w:r w:rsidR="0098484A">
        <w:instrText>(18)</w:instrText>
      </w:r>
      <w:r w:rsidR="00A923A0">
        <w:fldChar w:fldCharType="end"/>
      </w:r>
      <w:r w:rsidR="004A6CF4">
        <w:fldChar w:fldCharType="end"/>
      </w:r>
      <w:r w:rsidR="001C6AAA">
        <w:t>.</w:t>
      </w:r>
      <w:r w:rsidR="00FB2EF1">
        <w:t xml:space="preserve">  Experimental results showed t</w:t>
      </w:r>
      <w:r>
        <w:t>he effectiveness of the method.</w:t>
      </w:r>
    </w:p>
    <w:p w14:paraId="5E6A6F96" w14:textId="17357B36" w:rsidR="003C0260" w:rsidRDefault="00B33949" w:rsidP="00175FA4">
      <w:pPr>
        <w:pStyle w:val="BodyText"/>
      </w:pPr>
      <w:r>
        <w:fldChar w:fldCharType="begin"/>
      </w:r>
      <w:r>
        <w:instrText xml:space="preserve"> REF _Ref417912351 \h </w:instrText>
      </w:r>
      <w:r>
        <w:fldChar w:fldCharType="separate"/>
      </w:r>
      <w:proofErr w:type="gramStart"/>
      <w:r w:rsidR="0098484A">
        <w:t>Fig.</w:t>
      </w:r>
      <w:proofErr w:type="gramEnd"/>
      <w:r w:rsidR="0098484A">
        <w:t xml:space="preserve">  </w:t>
      </w:r>
      <w:r w:rsidR="0098484A">
        <w:rPr>
          <w:noProof/>
        </w:rPr>
        <w:t>21</w:t>
      </w:r>
      <w:r>
        <w:fldChar w:fldCharType="end"/>
      </w:r>
      <w:r>
        <w:t xml:space="preserve"> </w:t>
      </w:r>
      <w:proofErr w:type="gramStart"/>
      <w:r w:rsidR="003D5F76">
        <w:t>shows</w:t>
      </w:r>
      <w:proofErr w:type="gramEnd"/>
      <w:r w:rsidR="003D5F76">
        <w:t xml:space="preserve">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w:t>
      </w:r>
      <w:proofErr w:type="spellStart"/>
      <w:r w:rsidR="003D5F76">
        <w:t>T</w:t>
      </w:r>
      <w:r w:rsidR="003D5F76">
        <w:rPr>
          <w:vertAlign w:val="subscript"/>
        </w:rPr>
        <w:t>period</w:t>
      </w:r>
      <w:proofErr w:type="spellEnd"/>
      <w:r w:rsidR="003D5F76">
        <w:t>)</w:t>
      </w:r>
      <w:r w:rsidR="009B0F2A">
        <w:t>,</w:t>
      </w:r>
      <w:r w:rsidR="003D5F76">
        <w:t xml:space="preserve"> and </w:t>
      </w:r>
      <w:proofErr w:type="gramStart"/>
      <w:r w:rsidR="003D5F76">
        <w:t>on-time</w:t>
      </w:r>
      <w:proofErr w:type="gramEnd"/>
      <w:r w:rsidR="003D5F76">
        <w:t xml:space="preserv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w:t>
      </w:r>
      <w:proofErr w:type="spellStart"/>
      <w:r w:rsidR="00D12149">
        <w:t>Q</w:t>
      </w:r>
      <w:r w:rsidR="00D12149">
        <w:rPr>
          <w:vertAlign w:val="subscript"/>
        </w:rPr>
        <w:t>High</w:t>
      </w:r>
      <w:proofErr w:type="spellEnd"/>
      <w:r w:rsidR="00D12149">
        <w:t>/</w:t>
      </w:r>
      <w:proofErr w:type="spellStart"/>
      <w:r w:rsidR="00D12149">
        <w:t>Q</w:t>
      </w:r>
      <w:r w:rsidR="00D12149">
        <w:rPr>
          <w:vertAlign w:val="subscript"/>
        </w:rPr>
        <w:t>Low</w:t>
      </w:r>
      <w:proofErr w:type="spellEnd"/>
      <w:r w:rsidR="00D12149">
        <w:t xml:space="preserve">) are generated as depicts in </w:t>
      </w:r>
      <w:r w:rsidR="00D12149">
        <w:fldChar w:fldCharType="begin"/>
      </w:r>
      <w:r w:rsidR="00D12149">
        <w:instrText xml:space="preserve"> REF _Ref417912351 \h </w:instrText>
      </w:r>
      <w:r w:rsidR="00D12149">
        <w:fldChar w:fldCharType="separate"/>
      </w:r>
      <w:r w:rsidR="0098484A">
        <w:t xml:space="preserve">Fig.  </w:t>
      </w:r>
      <w:r w:rsidR="0098484A">
        <w:rPr>
          <w:noProof/>
        </w:rPr>
        <w:t>21</w:t>
      </w:r>
      <w:r w:rsidR="00D12149">
        <w:fldChar w:fldCharType="end"/>
      </w:r>
      <w:r w:rsidR="00403859">
        <w:t xml:space="preserve">.  </w:t>
      </w:r>
      <w:r w:rsidR="00106C9B">
        <w:t>Rising edge delay (</w:t>
      </w:r>
      <w:proofErr w:type="spellStart"/>
      <w:r w:rsidR="00106C9B">
        <w:t>REDns</w:t>
      </w:r>
      <w:proofErr w:type="spellEnd"/>
      <w:r w:rsidR="00106C9B">
        <w:t>) and falling edge delay (</w:t>
      </w:r>
      <w:proofErr w:type="spellStart"/>
      <w:r w:rsidR="00106C9B">
        <w:t>FEDns</w:t>
      </w:r>
      <w:proofErr w:type="spellEnd"/>
      <w:r w:rsidR="00106C9B">
        <w:t xml:space="preserve">) are the dead-band (or </w:t>
      </w:r>
      <w:proofErr w:type="gramStart"/>
      <w:r w:rsidR="00106C9B">
        <w:t>dead-time</w:t>
      </w:r>
      <w:proofErr w:type="gramEnd"/>
      <w:r w:rsidR="00106C9B">
        <w:t xml:space="preserve">) during which both mosfets are off.  Ideally, </w:t>
      </w:r>
      <w:proofErr w:type="spellStart"/>
      <w:r w:rsidR="00106C9B">
        <w:t>REDns</w:t>
      </w:r>
      <w:proofErr w:type="spellEnd"/>
      <w:r w:rsidR="00403859">
        <w:t xml:space="preserve"> </w:t>
      </w:r>
      <w:r w:rsidR="001321FF">
        <w:t xml:space="preserve">should </w:t>
      </w:r>
      <w:r w:rsidR="00106C9B">
        <w:t>be the</w:t>
      </w:r>
      <w:r w:rsidR="00403859">
        <w:t xml:space="preserve"> time required for the rising ZVRT to complete</w:t>
      </w:r>
      <w:r w:rsidR="00106C9B">
        <w:t xml:space="preserve"> and </w:t>
      </w:r>
      <w:proofErr w:type="spellStart"/>
      <w:r w:rsidR="00106C9B">
        <w:t>FEDns</w:t>
      </w:r>
      <w:proofErr w:type="spellEnd"/>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proofErr w:type="spellStart"/>
      <w:r w:rsidR="001321FF">
        <w:t>REDns</w:t>
      </w:r>
      <w:proofErr w:type="spellEnd"/>
      <w:r w:rsidR="001321FF">
        <w:t xml:space="preserve">, </w:t>
      </w:r>
      <w:proofErr w:type="spellStart"/>
      <w:r w:rsidR="001321FF">
        <w:t>FEDns</w:t>
      </w:r>
      <w:proofErr w:type="spellEnd"/>
      <w:r w:rsidR="001321FF">
        <w:t xml:space="preserve">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w:t>
      </w:r>
      <w:proofErr w:type="spellStart"/>
      <w:r w:rsidR="009D0C1F">
        <w:t>T</w:t>
      </w:r>
      <w:r w:rsidR="009D0C1F">
        <w:rPr>
          <w:vertAlign w:val="subscript"/>
        </w:rPr>
        <w:t>Period</w:t>
      </w:r>
      <w:proofErr w:type="spellEnd"/>
      <w:r w:rsidR="009D0C1F">
        <w:t xml:space="preserve">), </w:t>
      </w:r>
      <w:proofErr w:type="gramStart"/>
      <w:r w:rsidR="009D0C1F">
        <w:t>on-time</w:t>
      </w:r>
      <w:proofErr w:type="gramEnd"/>
      <w:r w:rsidR="009D0C1F">
        <w:t xml:space="preserve"> (t</w:t>
      </w:r>
      <w:r w:rsidR="009D0C1F" w:rsidRPr="007E430E">
        <w:rPr>
          <w:vertAlign w:val="subscript"/>
        </w:rPr>
        <w:t>on</w:t>
      </w:r>
      <w:r w:rsidR="009D0C1F">
        <w:t>), falling edge delay (</w:t>
      </w:r>
      <w:proofErr w:type="spellStart"/>
      <w:r w:rsidR="009D0C1F">
        <w:t>FEDns</w:t>
      </w:r>
      <w:proofErr w:type="spellEnd"/>
      <w:r w:rsidR="009D0C1F">
        <w:t>), and rising edge delay (</w:t>
      </w:r>
      <w:proofErr w:type="spellStart"/>
      <w:r w:rsidR="009D0C1F">
        <w:t>REDns</w:t>
      </w:r>
      <w:proofErr w:type="spellEnd"/>
      <w:r w:rsidR="009D0C1F">
        <w:t xml:space="preserve">).  </w:t>
      </w:r>
    </w:p>
    <w:p w14:paraId="48FA7281" w14:textId="4679FDD6" w:rsidR="00423E90" w:rsidRDefault="00F760A9" w:rsidP="00F760A9">
      <w:pPr>
        <w:pStyle w:val="BodyText"/>
      </w:pPr>
      <w:r>
        <w:rPr>
          <w:noProof/>
        </w:rPr>
        <mc:AlternateContent>
          <mc:Choice Requires="wps">
            <w:drawing>
              <wp:anchor distT="0" distB="0" distL="114300" distR="114300" simplePos="0" relativeHeight="251669504" behindDoc="0" locked="0" layoutInCell="1" allowOverlap="1" wp14:anchorId="162B7D3D" wp14:editId="39812554">
                <wp:simplePos x="0" y="0"/>
                <wp:positionH relativeFrom="margin">
                  <wp:align>center</wp:align>
                </wp:positionH>
                <wp:positionV relativeFrom="margin">
                  <wp:align>bottom</wp:align>
                </wp:positionV>
                <wp:extent cx="5486400" cy="3964305"/>
                <wp:effectExtent l="0" t="0" r="0" b="17145"/>
                <wp:wrapSquare wrapText="bothSides"/>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98484A" w:rsidRDefault="0098484A" w:rsidP="003C0260">
                            <w:pPr>
                              <w:pStyle w:val="FootnoteText"/>
                              <w:keepNext/>
                              <w:jc w:val="center"/>
                            </w:pPr>
                            <w:r>
                              <w:rPr>
                                <w:noProof/>
                              </w:rPr>
                              <w:drawing>
                                <wp:inline distT="0" distB="0" distL="0" distR="0" wp14:anchorId="74529133" wp14:editId="2C360D30">
                                  <wp:extent cx="5486400" cy="341884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486400" cy="3418840"/>
                                          </a:xfrm>
                                          <a:prstGeom prst="rect">
                                            <a:avLst/>
                                          </a:prstGeom>
                                        </pic:spPr>
                                      </pic:pic>
                                    </a:graphicData>
                                  </a:graphic>
                                </wp:inline>
                              </w:drawing>
                            </w:r>
                          </w:p>
                          <w:p w14:paraId="4E8F27D1" w14:textId="77777777" w:rsidR="0098484A" w:rsidRDefault="0098484A" w:rsidP="002276E9">
                            <w:pPr>
                              <w:pStyle w:val="Caption"/>
                            </w:pPr>
                            <w:bookmarkStart w:id="114" w:name="_Ref417912351"/>
                            <w:bookmarkStart w:id="115" w:name="_Toc418888449"/>
                            <w:proofErr w:type="gramStart"/>
                            <w:r>
                              <w:t>Fig.</w:t>
                            </w:r>
                            <w:proofErr w:type="gramEnd"/>
                            <w:r>
                              <w:t xml:space="preserve">  </w:t>
                            </w:r>
                            <w:r>
                              <w:fldChar w:fldCharType="begin"/>
                            </w:r>
                            <w:r>
                              <w:instrText xml:space="preserve"> SEQ Fig._ \* ARABIC </w:instrText>
                            </w:r>
                            <w:r>
                              <w:fldChar w:fldCharType="separate"/>
                            </w:r>
                            <w:proofErr w:type="gramStart"/>
                            <w:r>
                              <w:rPr>
                                <w:noProof/>
                              </w:rPr>
                              <w:t>21</w:t>
                            </w:r>
                            <w:r>
                              <w:rPr>
                                <w:noProof/>
                              </w:rPr>
                              <w:fldChar w:fldCharType="end"/>
                            </w:r>
                            <w:bookmarkEnd w:id="114"/>
                            <w:r>
                              <w:t xml:space="preserve">  Waveform of ZVRT in a buck converter with naming convention for the discussion in this section.</w:t>
                            </w:r>
                            <w:bookmarkEnd w:id="115"/>
                            <w:proofErr w:type="gramEnd"/>
                            <w:r>
                              <w:t xml:space="preserve"> </w:t>
                            </w:r>
                          </w:p>
                          <w:p w14:paraId="64F76DB1" w14:textId="77777777" w:rsidR="0098484A" w:rsidRDefault="0098484A" w:rsidP="003C0260">
                            <w:pPr>
                              <w:pStyle w:val="FootnoteText"/>
                              <w:keepNext/>
                              <w:jc w:val="center"/>
                            </w:pPr>
                          </w:p>
                          <w:p w14:paraId="0338074E" w14:textId="77777777" w:rsidR="0098484A" w:rsidRDefault="0098484A" w:rsidP="002276E9">
                            <w:pPr>
                              <w:pStyle w:val="Caption"/>
                            </w:pPr>
                            <w:r>
                              <w:t>.</w:t>
                            </w:r>
                          </w:p>
                          <w:p w14:paraId="177CF34F" w14:textId="77777777" w:rsidR="0098484A" w:rsidRDefault="0098484A" w:rsidP="003C026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2B7D3D" id="_x0000_s1046" type="#_x0000_t202" style="position:absolute;left:0;text-align:left;margin-left:0;margin-top:0;width:6in;height:312.15pt;z-index:25166950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" filled="f" stroked="f">
                <v:textbox inset="0,0,0,0">
                  <w:txbxContent>
                    <w:p w14:paraId="60BD05AA" w14:textId="28843E30" w:rsidR="0098484A" w:rsidRDefault="0098484A" w:rsidP="003C0260">
                      <w:pPr>
                        <w:pStyle w:val="FootnoteText"/>
                        <w:keepNext/>
                        <w:jc w:val="center"/>
                      </w:pPr>
                      <w:r>
                        <w:rPr>
                          <w:noProof/>
                        </w:rPr>
                        <w:drawing>
                          <wp:inline distT="0" distB="0" distL="0" distR="0" wp14:anchorId="74529133" wp14:editId="2C360D30">
                            <wp:extent cx="5486400" cy="341884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486400" cy="3418840"/>
                                    </a:xfrm>
                                    <a:prstGeom prst="rect">
                                      <a:avLst/>
                                    </a:prstGeom>
                                  </pic:spPr>
                                </pic:pic>
                              </a:graphicData>
                            </a:graphic>
                          </wp:inline>
                        </w:drawing>
                      </w:r>
                    </w:p>
                    <w:p w14:paraId="4E8F27D1" w14:textId="77777777" w:rsidR="0098484A" w:rsidRDefault="0098484A" w:rsidP="002276E9">
                      <w:pPr>
                        <w:pStyle w:val="Caption"/>
                      </w:pPr>
                      <w:bookmarkStart w:id="153" w:name="_Ref417912351"/>
                      <w:bookmarkStart w:id="154" w:name="_Toc418888449"/>
                      <w:proofErr w:type="gramStart"/>
                      <w:r>
                        <w:t>Fig.</w:t>
                      </w:r>
                      <w:proofErr w:type="gramEnd"/>
                      <w:r>
                        <w:t xml:space="preserve">  </w:t>
                      </w:r>
                      <w:r>
                        <w:fldChar w:fldCharType="begin"/>
                      </w:r>
                      <w:r>
                        <w:instrText xml:space="preserve"> SEQ Fig._ \* ARABIC </w:instrText>
                      </w:r>
                      <w:r>
                        <w:fldChar w:fldCharType="separate"/>
                      </w:r>
                      <w:r>
                        <w:rPr>
                          <w:noProof/>
                        </w:rPr>
                        <w:t>21</w:t>
                      </w:r>
                      <w:r>
                        <w:rPr>
                          <w:noProof/>
                        </w:rPr>
                        <w:fldChar w:fldCharType="end"/>
                      </w:r>
                      <w:bookmarkEnd w:id="153"/>
                      <w:proofErr w:type="gramStart"/>
                      <w:r>
                        <w:t xml:space="preserve">  Waveform of ZVRT in a buck converter with naming convention for the discussion in this section.</w:t>
                      </w:r>
                      <w:bookmarkEnd w:id="154"/>
                      <w:proofErr w:type="gramEnd"/>
                      <w:r>
                        <w:t xml:space="preserve"> </w:t>
                      </w:r>
                    </w:p>
                    <w:p w14:paraId="64F76DB1" w14:textId="77777777" w:rsidR="0098484A" w:rsidRDefault="0098484A" w:rsidP="003C0260">
                      <w:pPr>
                        <w:pStyle w:val="FootnoteText"/>
                        <w:keepNext/>
                        <w:jc w:val="center"/>
                      </w:pPr>
                    </w:p>
                    <w:p w14:paraId="0338074E" w14:textId="77777777" w:rsidR="0098484A" w:rsidRDefault="0098484A" w:rsidP="002276E9">
                      <w:pPr>
                        <w:pStyle w:val="Caption"/>
                      </w:pPr>
                      <w:r>
                        <w:t>.</w:t>
                      </w:r>
                    </w:p>
                    <w:p w14:paraId="177CF34F" w14:textId="77777777" w:rsidR="0098484A" w:rsidRDefault="0098484A" w:rsidP="003C0260"/>
                  </w:txbxContent>
                </v:textbox>
                <w10:wrap type="square" anchorx="margin" anchory="margin"/>
              </v:shape>
            </w:pict>
          </mc:Fallback>
        </mc:AlternateContent>
      </w:r>
      <w:r w:rsidR="0001096E">
        <w:t>When the switching frequency is high, it becomes impractical to sense the switch node voltage (</w:t>
      </w:r>
      <w:r w:rsidR="0001096E" w:rsidRPr="006B3E7C">
        <w:rPr>
          <w:position w:val="-12"/>
        </w:rPr>
        <w:object w:dxaOrig="380" w:dyaOrig="360" w14:anchorId="0B8B17B0">
          <v:shape id="_x0000_i1117" type="#_x0000_t75" style="width:19pt;height:19pt" o:ole="">
            <v:imagedata r:id="rId315" o:title=""/>
          </v:shape>
          <o:OLEObject Type="Embed" ProgID="Equation.DSMT4" ShapeID="_x0000_i1117" DrawAspect="Content" ObjectID="_1492638609" r:id="rId316"/>
        </w:object>
      </w:r>
      <w:r w:rsidR="0001096E">
        <w:t>) and inductor current (</w:t>
      </w:r>
      <w:r w:rsidR="0001096E" w:rsidRPr="006B3E7C">
        <w:rPr>
          <w:position w:val="-12"/>
        </w:rPr>
        <w:object w:dxaOrig="220" w:dyaOrig="360" w14:anchorId="72186771">
          <v:shape id="_x0000_i1118" type="#_x0000_t75" style="width:11.5pt;height:19pt" o:ole="">
            <v:imagedata r:id="rId317" o:title=""/>
          </v:shape>
          <o:OLEObject Type="Embed" ProgID="Equation.DSMT4" ShapeID="_x0000_i1118" DrawAspect="Content" ObjectID="_1492638610" r:id="rId318"/>
        </w:object>
      </w:r>
      <w:r w:rsidR="0001096E">
        <w:t>).  Therefore, the proposed optimal control method based on other parameters that are constant during a switching period: (a) load current (</w:t>
      </w:r>
      <w:proofErr w:type="spellStart"/>
      <w:r w:rsidR="0001096E">
        <w:t>I</w:t>
      </w:r>
      <w:r w:rsidR="0001096E">
        <w:rPr>
          <w:vertAlign w:val="subscript"/>
        </w:rPr>
        <w:t>Load</w:t>
      </w:r>
      <w:proofErr w:type="spellEnd"/>
      <w:r w:rsidR="0001096E">
        <w:t>), (b) input voltage (</w:t>
      </w:r>
      <w:proofErr w:type="gramStart"/>
      <w:r w:rsidR="0001096E">
        <w:t>V</w:t>
      </w:r>
      <w:r w:rsidR="0001096E" w:rsidRPr="00070B69">
        <w:rPr>
          <w:vertAlign w:val="subscript"/>
        </w:rPr>
        <w:t>in</w:t>
      </w:r>
      <w:proofErr w:type="gramEnd"/>
      <w:r w:rsidR="0001096E">
        <w:t>), (c) and output voltage (</w:t>
      </w:r>
      <w:proofErr w:type="spellStart"/>
      <w:r w:rsidR="0001096E">
        <w:t>V</w:t>
      </w:r>
      <w:r w:rsidR="0001096E" w:rsidRPr="00070B69">
        <w:rPr>
          <w:vertAlign w:val="subscript"/>
        </w:rPr>
        <w:t>out</w:t>
      </w:r>
      <w:proofErr w:type="spellEnd"/>
      <w:r w:rsidR="0001096E">
        <w:t xml:space="preserve">).  </w:t>
      </w:r>
      <w:proofErr w:type="spellStart"/>
      <w:r w:rsidR="0001096E">
        <w:t>I</w:t>
      </w:r>
      <w:r w:rsidR="0001096E">
        <w:rPr>
          <w:vertAlign w:val="subscript"/>
        </w:rPr>
        <w:t>Load</w:t>
      </w:r>
      <w:proofErr w:type="spellEnd"/>
      <w:r w:rsidR="0001096E">
        <w:t xml:space="preserve"> and </w:t>
      </w:r>
      <w:proofErr w:type="spellStart"/>
      <w:r w:rsidR="0001096E">
        <w:t>V</w:t>
      </w:r>
      <w:r w:rsidR="0001096E" w:rsidRPr="00070B69">
        <w:rPr>
          <w:vertAlign w:val="subscript"/>
        </w:rPr>
        <w:t>out</w:t>
      </w:r>
      <w:proofErr w:type="spellEnd"/>
      <w:r w:rsidR="0001096E">
        <w:t xml:space="preserve"> directly control the rising/falling ZVRT curve, according </w:t>
      </w:r>
      <w:proofErr w:type="gramStart"/>
      <w:r w:rsidR="0001096E">
        <w:t xml:space="preserve">to </w:t>
      </w:r>
      <w:proofErr w:type="gramEnd"/>
      <w:r w:rsidR="0001096E">
        <w:fldChar w:fldCharType="begin"/>
      </w:r>
      <w:r w:rsidR="0001096E">
        <w:instrText xml:space="preserve"> GOTOBUTTON ZEqnNum163162  \* MERGEFORMAT </w:instrText>
      </w:r>
      <w:r w:rsidR="00A923A0">
        <w:fldChar w:fldCharType="begin"/>
      </w:r>
      <w:r w:rsidR="00A923A0">
        <w:instrText xml:space="preserve"> REF ZEqnNum163162 \* Charformat \! \* MERGEFORMAT </w:instrText>
      </w:r>
      <w:r w:rsidR="00A923A0">
        <w:fldChar w:fldCharType="separate"/>
      </w:r>
      <w:r w:rsidR="0098484A">
        <w:instrText>(20)</w:instrText>
      </w:r>
      <w:r w:rsidR="00A923A0">
        <w:fldChar w:fldCharType="end"/>
      </w:r>
      <w:r w:rsidR="0001096E">
        <w:fldChar w:fldCharType="end"/>
      </w:r>
      <w:r w:rsidR="0001096E">
        <w:t xml:space="preserve">.  </w:t>
      </w:r>
      <w:proofErr w:type="spellStart"/>
      <w:r w:rsidR="0001096E">
        <w:t>V</w:t>
      </w:r>
      <w:r w:rsidR="0001096E" w:rsidRPr="00070B69">
        <w:rPr>
          <w:vertAlign w:val="subscript"/>
        </w:rPr>
        <w:t>out</w:t>
      </w:r>
      <w:proofErr w:type="spellEnd"/>
      <w:r w:rsidR="0001096E">
        <w:t xml:space="preserve"> is the peak that the switch node voltage must rise to in order to complete the ZVRT.  Therefore, it indirectly affect the rising/falling time.  </w:t>
      </w:r>
      <w:r w:rsidR="0001096E">
        <w:lastRenderedPageBreak/>
        <w:t xml:space="preserve">Block diagram of the proposed control method is shown in </w:t>
      </w:r>
      <w:r w:rsidR="0001096E">
        <w:fldChar w:fldCharType="begin"/>
      </w:r>
      <w:r w:rsidR="0001096E">
        <w:instrText xml:space="preserve"> REF _Ref417916010 \h </w:instrText>
      </w:r>
      <w:r w:rsidR="0001096E">
        <w:fldChar w:fldCharType="separate"/>
      </w:r>
      <w:r w:rsidR="0098484A">
        <w:t xml:space="preserve">Fig.  </w:t>
      </w:r>
      <w:r w:rsidR="0098484A">
        <w:rPr>
          <w:noProof/>
        </w:rPr>
        <w:t>22</w:t>
      </w:r>
      <w:r w:rsidR="0001096E">
        <w:fldChar w:fldCharType="end"/>
      </w:r>
      <w:r w:rsidR="0001096E">
        <w:t xml:space="preserve">.  An optimal operating point (i.e. parameters required to generate PWM waveform in </w:t>
      </w:r>
      <w:r w:rsidR="0001096E">
        <w:fldChar w:fldCharType="begin"/>
      </w:r>
      <w:r w:rsidR="0001096E">
        <w:instrText xml:space="preserve"> REF _Ref417912351 \h </w:instrText>
      </w:r>
      <w:r w:rsidR="0001096E">
        <w:fldChar w:fldCharType="separate"/>
      </w:r>
      <w:r w:rsidR="0098484A">
        <w:t xml:space="preserve">Fig.  </w:t>
      </w:r>
      <w:r w:rsidR="0098484A">
        <w:rPr>
          <w:noProof/>
        </w:rPr>
        <w:t>21</w:t>
      </w:r>
      <w:r w:rsidR="0001096E">
        <w:fldChar w:fldCharType="end"/>
      </w:r>
      <w:r w:rsidR="0001096E">
        <w:t xml:space="preserve">) </w:t>
      </w:r>
      <w:proofErr w:type="gramStart"/>
      <w:r w:rsidR="0001096E">
        <w:t>comprises</w:t>
      </w:r>
      <w:proofErr w:type="gramEnd"/>
      <w:r w:rsidR="0001096E">
        <w:t xml:space="preserve"> switching period (</w:t>
      </w:r>
      <w:proofErr w:type="spellStart"/>
      <w:r w:rsidR="0001096E">
        <w:t>T</w:t>
      </w:r>
      <w:r w:rsidR="0001096E">
        <w:rPr>
          <w:vertAlign w:val="subscript"/>
        </w:rPr>
        <w:t>Period</w:t>
      </w:r>
      <w:proofErr w:type="spellEnd"/>
      <w:r w:rsidR="0001096E">
        <w:t>), on-time (t</w:t>
      </w:r>
      <w:r w:rsidR="0001096E" w:rsidRPr="007E430E">
        <w:rPr>
          <w:vertAlign w:val="subscript"/>
        </w:rPr>
        <w:t>on</w:t>
      </w:r>
      <w:r w:rsidR="0001096E">
        <w:t xml:space="preserve">), </w:t>
      </w:r>
      <w:proofErr w:type="spellStart"/>
      <w:r w:rsidR="0001096E">
        <w:t>FEDns</w:t>
      </w:r>
      <w:proofErr w:type="spellEnd"/>
      <w:r w:rsidR="0001096E">
        <w:t xml:space="preserve">, and </w:t>
      </w:r>
      <w:proofErr w:type="spellStart"/>
      <w:r w:rsidR="0001096E">
        <w:t>REDns</w:t>
      </w:r>
      <w:proofErr w:type="spellEnd"/>
      <w:r w:rsidR="0001096E">
        <w:t xml:space="preserve">.  These values are written to the PWM module inside a microcontroller for PWM generation. </w:t>
      </w:r>
    </w:p>
    <w:p w14:paraId="2FE914AA" w14:textId="54BE15A0" w:rsidR="0058070D" w:rsidRPr="0058070D" w:rsidRDefault="006C104F" w:rsidP="0041670B">
      <w:pPr>
        <w:pStyle w:val="BodyText"/>
        <w:rPr>
          <w:b/>
        </w:rPr>
      </w:pPr>
      <w:r>
        <w:t xml:space="preserve">Calibrations are done at fixed </w:t>
      </w:r>
      <w:proofErr w:type="spellStart"/>
      <w:r w:rsidR="0058070D">
        <w:t>V</w:t>
      </w:r>
      <w:r w:rsidR="0058070D" w:rsidRPr="00A64D91">
        <w:rPr>
          <w:vertAlign w:val="subscript"/>
        </w:rPr>
        <w:t>out</w:t>
      </w:r>
      <w:proofErr w:type="spellEnd"/>
      <w:r>
        <w:t xml:space="preserve"> and</w:t>
      </w:r>
      <w:r w:rsidR="0058070D">
        <w:t xml:space="preserve"> </w:t>
      </w:r>
      <w:proofErr w:type="gramStart"/>
      <w:r w:rsidR="0058070D">
        <w:t>V</w:t>
      </w:r>
      <w:r w:rsidR="0058070D" w:rsidRPr="0058070D">
        <w:rPr>
          <w:vertAlign w:val="subscript"/>
        </w:rPr>
        <w:t>i</w:t>
      </w:r>
      <w:r>
        <w:rPr>
          <w:vertAlign w:val="subscript"/>
        </w:rPr>
        <w:t>n</w:t>
      </w:r>
      <w:proofErr w:type="gramEnd"/>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1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2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3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40V), etc</w:t>
      </w:r>
      <w:proofErr w:type="gramStart"/>
      <w:r w:rsidR="0058070D">
        <w:t xml:space="preserve">. </w:t>
      </w:r>
      <w:proofErr w:type="gramEnd"/>
      <w:r>
        <w:t xml:space="preserve">Calibration should be done at all possible operating points that the converter may operate </w:t>
      </w:r>
      <w:proofErr w:type="gramStart"/>
      <w:r>
        <w:t>at</w:t>
      </w:r>
      <w:proofErr w:type="gramEnd"/>
      <w:r>
        <w:t xml:space="preserve">. </w:t>
      </w:r>
    </w:p>
    <w:p w14:paraId="6160946A" w14:textId="397F5320" w:rsidR="0041670B" w:rsidRDefault="0041670B" w:rsidP="0041670B">
      <w:pPr>
        <w:pStyle w:val="BodyText"/>
      </w:pPr>
      <w:proofErr w:type="gramStart"/>
      <w:r>
        <w:t xml:space="preserve">From </w:t>
      </w:r>
      <w:proofErr w:type="gramEnd"/>
      <w:r>
        <w:fldChar w:fldCharType="begin"/>
      </w:r>
      <w:r>
        <w:instrText xml:space="preserve"> GOTOBUTTON ZEqnNum579864  \* MERGEFORMAT </w:instrText>
      </w:r>
      <w:r w:rsidR="00A923A0">
        <w:fldChar w:fldCharType="begin"/>
      </w:r>
      <w:r w:rsidR="00A923A0">
        <w:instrText xml:space="preserve"> REF ZEqnNum579864 \* Charformat \! \* MERGEFORMAT </w:instrText>
      </w:r>
      <w:r w:rsidR="00A923A0">
        <w:fldChar w:fldCharType="separate"/>
      </w:r>
      <w:r w:rsidR="0098484A">
        <w:instrText>(18)</w:instrText>
      </w:r>
      <w:r w:rsidR="00A923A0">
        <w:fldChar w:fldCharType="end"/>
      </w:r>
      <w:r>
        <w:fldChar w:fldCharType="end"/>
      </w:r>
      <w:r>
        <w:t xml:space="preserve">, with a fixed </w:t>
      </w:r>
      <w:proofErr w:type="spellStart"/>
      <w:r>
        <w:t>V</w:t>
      </w:r>
      <w:r w:rsidRPr="00A64D91">
        <w:rPr>
          <w:vertAlign w:val="subscript"/>
        </w:rPr>
        <w:t>out</w:t>
      </w:r>
      <w:proofErr w:type="spellEnd"/>
      <w:r>
        <w:t xml:space="preserve">, </w:t>
      </w:r>
      <w:r w:rsidRPr="00F65C2D">
        <w:rPr>
          <w:position w:val="-12"/>
        </w:rPr>
        <w:object w:dxaOrig="340" w:dyaOrig="360" w14:anchorId="4ADC47D4">
          <v:shape id="_x0000_i1119" type="#_x0000_t75" style="width:16.5pt;height:18pt" o:ole="">
            <v:imagedata r:id="rId305" o:title=""/>
          </v:shape>
          <o:OLEObject Type="Embed" ProgID="Equation.DSMT4" ShapeID="_x0000_i1119" DrawAspect="Content" ObjectID="_1492638611" r:id="rId319"/>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target that the control method trying to achieve)</w:t>
      </w:r>
      <w:r>
        <w:t xml:space="preserve">.  </w:t>
      </w:r>
      <w:r w:rsidR="00940E44">
        <w:t xml:space="preserve">Therefore, </w:t>
      </w:r>
      <w:r w:rsidR="00940E44" w:rsidRPr="00F65C2D">
        <w:rPr>
          <w:position w:val="-12"/>
        </w:rPr>
        <w:object w:dxaOrig="340" w:dyaOrig="360" w14:anchorId="3932B650">
          <v:shape id="_x0000_i1120" type="#_x0000_t75" style="width:16.5pt;height:18pt" o:ole="">
            <v:imagedata r:id="rId305" o:title=""/>
          </v:shape>
          <o:OLEObject Type="Embed" ProgID="Equation.DSMT4" ShapeID="_x0000_i1120" DrawAspect="Content" ObjectID="_1492638612" r:id="rId320"/>
        </w:object>
      </w:r>
      <w:r w:rsidR="00940E44">
        <w:t xml:space="preserve"> has lowest value (</w:t>
      </w:r>
      <w:r w:rsidR="00E8708F">
        <w:t xml:space="preserve">according </w:t>
      </w:r>
      <w:proofErr w:type="gramStart"/>
      <w:r w:rsidR="00E8708F">
        <w:t xml:space="preserve">to </w:t>
      </w:r>
      <w:proofErr w:type="gramEnd"/>
      <w:r w:rsidR="00940E44">
        <w:fldChar w:fldCharType="begin"/>
      </w:r>
      <w:r w:rsidR="00940E44">
        <w:instrText xml:space="preserve"> GOTOBUTTON ZEqnNum569301  \* MERGEFORMAT </w:instrText>
      </w:r>
      <w:r w:rsidR="00A923A0">
        <w:fldChar w:fldCharType="begin"/>
      </w:r>
      <w:r w:rsidR="00A923A0">
        <w:instrText xml:space="preserve"> REF ZEqnNum569301 \* Charformat \! \* MERGEFORMAT </w:instrText>
      </w:r>
      <w:r w:rsidR="00A923A0">
        <w:fldChar w:fldCharType="separate"/>
      </w:r>
      <w:r w:rsidR="0098484A">
        <w:instrText>(10)</w:instrText>
      </w:r>
      <w:r w:rsidR="00A923A0">
        <w:fldChar w:fldCharType="end"/>
      </w:r>
      <w:r w:rsidR="00940E44">
        <w:fldChar w:fldCharType="end"/>
      </w:r>
      <w:r w:rsidR="00940E44">
        <w:t xml:space="preserve">).  </w:t>
      </w:r>
      <w:r>
        <w:t xml:space="preserve">We want to keep </w:t>
      </w:r>
      <w:r w:rsidRPr="00F65C2D">
        <w:rPr>
          <w:position w:val="-12"/>
        </w:rPr>
        <w:object w:dxaOrig="340" w:dyaOrig="360" w14:anchorId="67609EC7">
          <v:shape id="_x0000_i1121" type="#_x0000_t75" style="width:16.5pt;height:18pt" o:ole="">
            <v:imagedata r:id="rId305" o:title=""/>
          </v:shape>
          <o:OLEObject Type="Embed" ProgID="Equation.DSMT4" ShapeID="_x0000_i1121" DrawAspect="Content" ObjectID="_1492638613" r:id="rId321"/>
        </w:object>
      </w:r>
      <w:r>
        <w:t xml:space="preserve">at this lowest value.  In other words, </w:t>
      </w:r>
      <w:r w:rsidRPr="00F65C2D">
        <w:rPr>
          <w:position w:val="-12"/>
        </w:rPr>
        <w:object w:dxaOrig="340" w:dyaOrig="360" w14:anchorId="00B82BB0">
          <v:shape id="_x0000_i1122" type="#_x0000_t75" style="width:16.5pt;height:18pt" o:ole="">
            <v:imagedata r:id="rId305" o:title=""/>
          </v:shape>
          <o:OLEObject Type="Embed" ProgID="Equation.DSMT4" ShapeID="_x0000_i1122" DrawAspect="Content" ObjectID="_1492638614" r:id="rId322"/>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w:t>
      </w:r>
      <w:proofErr w:type="gramStart"/>
      <w:r w:rsidR="002E2E04">
        <w:t>don’t</w:t>
      </w:r>
      <w:proofErr w:type="gramEnd"/>
      <w:r w:rsidR="002E2E04">
        <w:t xml:space="preserve"> want to push </w:t>
      </w:r>
      <w:r w:rsidR="002E2E04" w:rsidRPr="00F65C2D">
        <w:rPr>
          <w:position w:val="-12"/>
        </w:rPr>
        <w:object w:dxaOrig="340" w:dyaOrig="360" w14:anchorId="47130BA0">
          <v:shape id="_x0000_i1123" type="#_x0000_t75" style="width:16.5pt;height:18pt" o:ole="">
            <v:imagedata r:id="rId305" o:title=""/>
          </v:shape>
          <o:OLEObject Type="Embed" ProgID="Equation.DSMT4" ShapeID="_x0000_i1123" DrawAspect="Content" ObjectID="_1492638615" r:id="rId323"/>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24" type="#_x0000_t75" style="width:16.5pt;height:18pt" o:ole="">
            <v:imagedata r:id="rId305" o:title=""/>
          </v:shape>
          <o:OLEObject Type="Embed" ProgID="Equation.DSMT4" ShapeID="_x0000_i1124" DrawAspect="Content" ObjectID="_1492638616" r:id="rId324"/>
        </w:object>
      </w:r>
      <w:r w:rsidR="002E2E04">
        <w:t>is</w:t>
      </w:r>
      <w:r w:rsidR="005E24D4">
        <w:t xml:space="preserve"> fixed at</w:t>
      </w:r>
      <w:r w:rsidR="002E2E04">
        <w:t xml:space="preserve"> near the optimal value.</w:t>
      </w:r>
    </w:p>
    <w:p w14:paraId="07B5D4EF" w14:textId="64A4D395" w:rsidR="00157095" w:rsidRDefault="007E7729" w:rsidP="0041670B">
      <w:pPr>
        <w:pStyle w:val="BodyText"/>
      </w:pPr>
      <w:r>
        <w:rPr>
          <w:noProof/>
        </w:rPr>
        <mc:AlternateContent>
          <mc:Choice Requires="wps">
            <w:drawing>
              <wp:anchor distT="0" distB="0" distL="114300" distR="114300" simplePos="0" relativeHeight="251670528" behindDoc="0" locked="0" layoutInCell="1" allowOverlap="1" wp14:anchorId="60CF163B" wp14:editId="11571825">
                <wp:simplePos x="0" y="0"/>
                <wp:positionH relativeFrom="margin">
                  <wp:align>center</wp:align>
                </wp:positionH>
                <wp:positionV relativeFrom="margin">
                  <wp:align>bottom</wp:align>
                </wp:positionV>
                <wp:extent cx="5486400" cy="1869440"/>
                <wp:effectExtent l="0" t="0" r="0" b="16510"/>
                <wp:wrapSquare wrapText="bothSides"/>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69440"/>
                        </a:xfrm>
                        <a:prstGeom prst="rect">
                          <a:avLst/>
                        </a:prstGeom>
                        <a:noFill/>
                        <a:ln>
                          <a:noFill/>
                        </a:ln>
                        <a:extLst/>
                      </wps:spPr>
                      <wps:txbx>
                        <w:txbxContent>
                          <w:p w14:paraId="4B07A8A9" w14:textId="0DC4E835" w:rsidR="0098484A" w:rsidRDefault="0098484A" w:rsidP="00423E90">
                            <w:pPr>
                              <w:pStyle w:val="FootnoteText"/>
                              <w:keepNext/>
                              <w:jc w:val="center"/>
                            </w:pPr>
                            <w:r>
                              <w:rPr>
                                <w:noProof/>
                              </w:rPr>
                              <w:drawing>
                                <wp:inline distT="0" distB="0" distL="0" distR="0" wp14:anchorId="560CFD24" wp14:editId="311D3C6D">
                                  <wp:extent cx="5486400" cy="1489075"/>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86400" cy="1489075"/>
                                          </a:xfrm>
                                          <a:prstGeom prst="rect">
                                            <a:avLst/>
                                          </a:prstGeom>
                                        </pic:spPr>
                                      </pic:pic>
                                    </a:graphicData>
                                  </a:graphic>
                                </wp:inline>
                              </w:drawing>
                            </w:r>
                          </w:p>
                          <w:p w14:paraId="7FDE4783" w14:textId="2EC3DC91" w:rsidR="0098484A" w:rsidRDefault="0098484A" w:rsidP="002276E9">
                            <w:pPr>
                              <w:pStyle w:val="Caption"/>
                            </w:pPr>
                            <w:bookmarkStart w:id="116" w:name="_Ref417916010"/>
                            <w:bookmarkStart w:id="117" w:name="_Toc418888450"/>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22</w:t>
                            </w:r>
                            <w:r w:rsidR="00A923A0">
                              <w:rPr>
                                <w:noProof/>
                              </w:rPr>
                              <w:fldChar w:fldCharType="end"/>
                            </w:r>
                            <w:bookmarkEnd w:id="116"/>
                            <w:r>
                              <w:t xml:space="preserve">  Block diagram of the proposed control method.</w:t>
                            </w:r>
                            <w:bookmarkEnd w:id="117"/>
                            <w:r>
                              <w:t xml:space="preserve"> </w:t>
                            </w:r>
                          </w:p>
                          <w:p w14:paraId="0D6A70EB" w14:textId="77777777" w:rsidR="0098484A" w:rsidRDefault="0098484A" w:rsidP="00423E90">
                            <w:pPr>
                              <w:pStyle w:val="FootnoteText"/>
                              <w:keepNext/>
                              <w:jc w:val="center"/>
                            </w:pPr>
                          </w:p>
                          <w:p w14:paraId="477A9274" w14:textId="77777777" w:rsidR="0098484A" w:rsidRDefault="0098484A" w:rsidP="002276E9">
                            <w:pPr>
                              <w:pStyle w:val="Caption"/>
                            </w:pPr>
                            <w:r>
                              <w:t>.</w:t>
                            </w:r>
                          </w:p>
                          <w:p w14:paraId="445156FD" w14:textId="77777777" w:rsidR="0098484A" w:rsidRDefault="0098484A" w:rsidP="00423E9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F163B" id="_x0000_s1047" type="#_x0000_t202" style="position:absolute;left:0;text-align:left;margin-left:0;margin-top:0;width:6in;height:147.2pt;z-index:25167052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" filled="f" stroked="f">
                <v:textbox inset="0,0,0,0">
                  <w:txbxContent>
                    <w:p w14:paraId="4B07A8A9" w14:textId="0DC4E835" w:rsidR="0098484A" w:rsidRDefault="0098484A" w:rsidP="00423E90">
                      <w:pPr>
                        <w:pStyle w:val="FootnoteText"/>
                        <w:keepNext/>
                        <w:jc w:val="center"/>
                      </w:pPr>
                      <w:r>
                        <w:rPr>
                          <w:noProof/>
                        </w:rPr>
                        <w:drawing>
                          <wp:inline distT="0" distB="0" distL="0" distR="0" wp14:anchorId="560CFD24" wp14:editId="311D3C6D">
                            <wp:extent cx="5486400" cy="1489075"/>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486400" cy="1489075"/>
                                    </a:xfrm>
                                    <a:prstGeom prst="rect">
                                      <a:avLst/>
                                    </a:prstGeom>
                                  </pic:spPr>
                                </pic:pic>
                              </a:graphicData>
                            </a:graphic>
                          </wp:inline>
                        </w:drawing>
                      </w:r>
                    </w:p>
                    <w:p w14:paraId="7FDE4783" w14:textId="2EC3DC91" w:rsidR="0098484A" w:rsidRDefault="0098484A" w:rsidP="002276E9">
                      <w:pPr>
                        <w:pStyle w:val="Caption"/>
                      </w:pPr>
                      <w:bookmarkStart w:id="157" w:name="_Ref417916010"/>
                      <w:bookmarkStart w:id="158" w:name="_Toc418888450"/>
                      <w:proofErr w:type="gramStart"/>
                      <w:r>
                        <w:t>Fig.</w:t>
                      </w:r>
                      <w:proofErr w:type="gramEnd"/>
                      <w:r>
                        <w:t xml:space="preserve">  </w:t>
                      </w:r>
                      <w:r>
                        <w:fldChar w:fldCharType="begin"/>
                      </w:r>
                      <w:r>
                        <w:instrText xml:space="preserve"> SEQ Fig._ \* ARABIC </w:instrText>
                      </w:r>
                      <w:r>
                        <w:fldChar w:fldCharType="separate"/>
                      </w:r>
                      <w:r>
                        <w:rPr>
                          <w:noProof/>
                        </w:rPr>
                        <w:t>22</w:t>
                      </w:r>
                      <w:r>
                        <w:rPr>
                          <w:noProof/>
                        </w:rPr>
                        <w:fldChar w:fldCharType="end"/>
                      </w:r>
                      <w:bookmarkEnd w:id="157"/>
                      <w:r>
                        <w:t xml:space="preserve">  Block diagram of the proposed control method.</w:t>
                      </w:r>
                      <w:bookmarkEnd w:id="158"/>
                      <w:r>
                        <w:t xml:space="preserve"> </w:t>
                      </w:r>
                    </w:p>
                    <w:p w14:paraId="0D6A70EB" w14:textId="77777777" w:rsidR="0098484A" w:rsidRDefault="0098484A" w:rsidP="00423E90">
                      <w:pPr>
                        <w:pStyle w:val="FootnoteText"/>
                        <w:keepNext/>
                        <w:jc w:val="center"/>
                      </w:pPr>
                    </w:p>
                    <w:p w14:paraId="477A9274" w14:textId="77777777" w:rsidR="0098484A" w:rsidRDefault="0098484A" w:rsidP="002276E9">
                      <w:pPr>
                        <w:pStyle w:val="Caption"/>
                      </w:pPr>
                      <w:r>
                        <w:t>.</w:t>
                      </w:r>
                    </w:p>
                    <w:p w14:paraId="445156FD" w14:textId="77777777" w:rsidR="0098484A" w:rsidRDefault="0098484A" w:rsidP="00423E90"/>
                  </w:txbxContent>
                </v:textbox>
                <w10:wrap type="square" anchorx="margin" anchory="margin"/>
              </v:shape>
            </w:pict>
          </mc:Fallback>
        </mc:AlternateContent>
      </w:r>
      <w:r w:rsidR="00835986">
        <w:t xml:space="preserve">According </w:t>
      </w:r>
      <w:proofErr w:type="gramStart"/>
      <w:r w:rsidR="00835986">
        <w:t xml:space="preserve">to </w:t>
      </w:r>
      <w:proofErr w:type="gramEnd"/>
      <w:r w:rsidR="004A6CF4">
        <w:fldChar w:fldCharType="begin"/>
      </w:r>
      <w:r w:rsidR="004A6CF4">
        <w:instrText xml:space="preserve"> GOTOBUTTON ZEqnNum579864  \* MERGEFORMAT </w:instrText>
      </w:r>
      <w:r w:rsidR="00A923A0">
        <w:fldChar w:fldCharType="begin"/>
      </w:r>
      <w:r w:rsidR="00A923A0">
        <w:instrText xml:space="preserve"> REF ZEqnNum579864 \* Charformat \! \* MERGEFORMAT </w:instrText>
      </w:r>
      <w:r w:rsidR="00A923A0">
        <w:fldChar w:fldCharType="separate"/>
      </w:r>
      <w:r w:rsidR="0098484A">
        <w:instrText>(18)</w:instrText>
      </w:r>
      <w:r w:rsidR="00A923A0">
        <w:fldChar w:fldCharType="end"/>
      </w:r>
      <w:r w:rsidR="004A6CF4">
        <w:fldChar w:fldCharType="end"/>
      </w:r>
      <w:r w:rsidR="002E2E04">
        <w:t>,</w:t>
      </w:r>
      <w:r w:rsidR="00835986">
        <w:t xml:space="preserve"> </w:t>
      </w:r>
      <w:r w:rsidR="002E2E04">
        <w:t>w</w:t>
      </w:r>
      <w:r w:rsidR="00835986">
        <w:t xml:space="preserve">hen </w:t>
      </w:r>
      <w:r w:rsidR="00835986" w:rsidRPr="00F65C2D">
        <w:rPr>
          <w:position w:val="-12"/>
        </w:rPr>
        <w:object w:dxaOrig="340" w:dyaOrig="360" w14:anchorId="017C955A">
          <v:shape id="_x0000_i1125" type="#_x0000_t75" style="width:14pt;height:14.5pt" o:ole="">
            <v:imagedata r:id="rId305" o:title=""/>
          </v:shape>
          <o:OLEObject Type="Embed" ProgID="Equation.DSMT4" ShapeID="_x0000_i1125" DrawAspect="Content" ObjectID="_1492638617" r:id="rId327"/>
        </w:object>
      </w:r>
      <w:r w:rsidR="00835986">
        <w:t xml:space="preserve">and </w:t>
      </w:r>
      <w:proofErr w:type="spellStart"/>
      <w:r w:rsidR="00835986">
        <w:t>V</w:t>
      </w:r>
      <w:r w:rsidR="00835986" w:rsidRPr="00A64D91">
        <w:rPr>
          <w:vertAlign w:val="subscript"/>
        </w:rPr>
        <w:t>out</w:t>
      </w:r>
      <w:proofErr w:type="spellEnd"/>
      <w:r w:rsidR="00835986">
        <w:t xml:space="preserve"> are fixed, the ri</w:t>
      </w:r>
      <w:r w:rsidR="002E2E04">
        <w:t>sing resonant curve is fixed.  Therefore, the rising edge delay (</w:t>
      </w:r>
      <w:proofErr w:type="spellStart"/>
      <w:r w:rsidR="002E2E04">
        <w:t>REDns</w:t>
      </w:r>
      <w:proofErr w:type="spellEnd"/>
      <w:r w:rsidR="002E2E04">
        <w:t xml:space="preserve">)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lastRenderedPageBreak/>
        <w:t>For example, w</w:t>
      </w:r>
      <w:r w:rsidR="002E2E04">
        <w:t xml:space="preserve">ith the circuit in </w:t>
      </w:r>
      <w:r w:rsidR="002E2E04">
        <w:fldChar w:fldCharType="begin"/>
      </w:r>
      <w:r w:rsidR="002E2E04">
        <w:instrText xml:space="preserve"> REF _Ref417920713 \r \h </w:instrText>
      </w:r>
      <w:r w:rsidR="002E2E04">
        <w:fldChar w:fldCharType="separate"/>
      </w:r>
      <w:r w:rsidR="0098484A">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w:t>
      </w:r>
      <w:proofErr w:type="spellStart"/>
      <w:r w:rsidR="00157095">
        <w:t>REDns</w:t>
      </w:r>
      <w:proofErr w:type="spellEnd"/>
      <w:r w:rsidR="00157095">
        <w:t xml:space="preserve"> = </w:t>
      </w:r>
      <w:r w:rsidR="00EA372F">
        <w:t>2</w:t>
      </w:r>
      <w:r w:rsidR="00157095">
        <w:t>89ns</w:t>
      </w:r>
      <w:r>
        <w:t xml:space="preserve">, fixed </w:t>
      </w:r>
      <w:proofErr w:type="spellStart"/>
      <w:r>
        <w:t>V</w:t>
      </w:r>
      <w:r w:rsidRPr="005D7A90">
        <w:rPr>
          <w:vertAlign w:val="subscript"/>
        </w:rPr>
        <w:t>out</w:t>
      </w:r>
      <w:proofErr w:type="spellEnd"/>
      <w:r>
        <w:t xml:space="preserve">, </w:t>
      </w:r>
      <w:proofErr w:type="gramStart"/>
      <w:r>
        <w:t>V</w:t>
      </w:r>
      <w:r w:rsidRPr="005D7A90">
        <w:rPr>
          <w:vertAlign w:val="subscript"/>
        </w:rPr>
        <w:t>in</w:t>
      </w:r>
      <w:proofErr w:type="gramEnd"/>
      <w:r w:rsidR="00E8708F">
        <w:t xml:space="preserve"> (only </w:t>
      </w:r>
      <w:proofErr w:type="spellStart"/>
      <w:r w:rsidR="00E8708F">
        <w:t>I</w:t>
      </w:r>
      <w:r w:rsidR="00E8708F" w:rsidRPr="00E8708F">
        <w:rPr>
          <w:vertAlign w:val="subscript"/>
        </w:rPr>
        <w:t>load</w:t>
      </w:r>
      <w:proofErr w:type="spellEnd"/>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proofErr w:type="spellStart"/>
      <w:r w:rsidR="00E8708F">
        <w:t>REDns</w:t>
      </w:r>
      <w:proofErr w:type="spellEnd"/>
      <w:r w:rsidR="00E8708F">
        <w:t xml:space="preserve">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 xml:space="preserve">Note that the primary reason to keep </w:t>
      </w:r>
      <w:proofErr w:type="spellStart"/>
      <w:r>
        <w:t>REDns</w:t>
      </w:r>
      <w:proofErr w:type="spellEnd"/>
      <w:r>
        <w:t xml:space="preserve"> at a constant value</w:t>
      </w:r>
      <w:r w:rsidR="00D16041">
        <w:t xml:space="preserve"> for all (</w:t>
      </w:r>
      <w:proofErr w:type="gramStart"/>
      <w:r w:rsidR="00D16041">
        <w:t>V</w:t>
      </w:r>
      <w:r w:rsidR="00D16041" w:rsidRPr="0058070D">
        <w:rPr>
          <w:vertAlign w:val="subscript"/>
        </w:rPr>
        <w:t>in</w:t>
      </w:r>
      <w:r w:rsidR="00D16041">
        <w:t xml:space="preserve"> ,</w:t>
      </w:r>
      <w:proofErr w:type="gramEnd"/>
      <w:r w:rsidR="00D16041">
        <w:t xml:space="preserve"> </w:t>
      </w:r>
      <w:proofErr w:type="spellStart"/>
      <w:r w:rsidR="00D16041">
        <w:t>V</w:t>
      </w:r>
      <w:r w:rsidR="00D16041" w:rsidRPr="00A64D91">
        <w:rPr>
          <w:vertAlign w:val="subscript"/>
        </w:rPr>
        <w:t>out</w:t>
      </w:r>
      <w:proofErr w:type="spellEnd"/>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 xml:space="preserve">value of </w:t>
      </w:r>
      <w:proofErr w:type="spellStart"/>
      <w:r w:rsidR="00134157">
        <w:t>REDns</w:t>
      </w:r>
      <w:proofErr w:type="spellEnd"/>
      <w:r w:rsidR="00134157">
        <w:t xml:space="preserve"> changes</w:t>
      </w:r>
      <w:r>
        <w:t xml:space="preserve"> with </w:t>
      </w:r>
      <w:r w:rsidR="00134157">
        <w:t>output voltage because output voltage contributes significantly to the ZVRT</w:t>
      </w:r>
      <w:r w:rsidR="00D16041">
        <w:t xml:space="preserve"> (according </w:t>
      </w:r>
      <w:proofErr w:type="gramStart"/>
      <w:r w:rsidR="00D16041">
        <w:t xml:space="preserve">to </w:t>
      </w:r>
      <w:proofErr w:type="gramEnd"/>
      <w:r w:rsidR="00D16041">
        <w:fldChar w:fldCharType="begin"/>
      </w:r>
      <w:r w:rsidR="00D16041">
        <w:instrText xml:space="preserve"> GOTOBUTTON ZEqnNum579864  \* MERGEFORMAT </w:instrText>
      </w:r>
      <w:r w:rsidR="00A923A0">
        <w:fldChar w:fldCharType="begin"/>
      </w:r>
      <w:r w:rsidR="00A923A0">
        <w:instrText xml:space="preserve"> REF ZEqnNum579864 \* Charformat \! \* MERGEFORMAT </w:instrText>
      </w:r>
      <w:r w:rsidR="00A923A0">
        <w:fldChar w:fldCharType="separate"/>
      </w:r>
      <w:r w:rsidR="0098484A">
        <w:instrText>(18)</w:instrText>
      </w:r>
      <w:r w:rsidR="00A923A0">
        <w:fldChar w:fldCharType="end"/>
      </w:r>
      <w:r w:rsidR="00D16041">
        <w:fldChar w:fldCharType="end"/>
      </w:r>
      <w:r w:rsidR="00D16041">
        <w:t>)</w:t>
      </w:r>
      <w:r w:rsidR="00134157">
        <w:t>.  Experiments show</w:t>
      </w:r>
      <w:r w:rsidR="00D16041">
        <w:t>ed</w:t>
      </w:r>
      <w:r w:rsidR="00134157">
        <w:t xml:space="preserve"> that the current solution is good with a constant </w:t>
      </w:r>
      <w:proofErr w:type="spellStart"/>
      <w:r w:rsidR="00134157">
        <w:t>REDns</w:t>
      </w:r>
      <w:proofErr w:type="spellEnd"/>
      <w:r w:rsidR="00D16041">
        <w:t xml:space="preserve"> for all output voltage</w:t>
      </w:r>
      <w:r w:rsidR="00134157">
        <w:t xml:space="preserve">. </w:t>
      </w:r>
      <w:r w:rsidR="00D16041">
        <w:t xml:space="preserve"> For sure, calibrating the converter to the real optimal </w:t>
      </w:r>
      <w:proofErr w:type="spellStart"/>
      <w:r w:rsidR="00D16041">
        <w:t>REDns</w:t>
      </w:r>
      <w:proofErr w:type="spellEnd"/>
      <w:r w:rsidR="00D16041">
        <w:t xml:space="preserve"> will improve efficiency and power density further.</w:t>
      </w:r>
    </w:p>
    <w:p w14:paraId="52B9081E" w14:textId="7451CDCB" w:rsidR="00423E90" w:rsidRPr="00C8092B" w:rsidRDefault="009770C1" w:rsidP="00C951FD">
      <w:pPr>
        <w:pStyle w:val="Heading3"/>
      </w:pPr>
      <w:bookmarkStart w:id="118" w:name="_Toc418888395"/>
      <w:r>
        <w:t xml:space="preserve">Calibrating and </w:t>
      </w:r>
      <w:proofErr w:type="spellStart"/>
      <w:r w:rsidR="00077B32">
        <w:t>C</w:t>
      </w:r>
      <w:r>
        <w:t>alculating</w:t>
      </w:r>
      <w:r w:rsidR="00077B32">
        <w:t>the</w:t>
      </w:r>
      <w:proofErr w:type="spellEnd"/>
      <w:r w:rsidR="00077B32">
        <w:t xml:space="preserve"> on-time (t</w:t>
      </w:r>
      <w:r w:rsidR="00077B32" w:rsidRPr="00077B32">
        <w:rPr>
          <w:vertAlign w:val="subscript"/>
        </w:rPr>
        <w:t>on</w:t>
      </w:r>
      <w:r w:rsidR="00077B32">
        <w:t>)</w:t>
      </w:r>
      <w:bookmarkEnd w:id="118"/>
    </w:p>
    <w:p w14:paraId="5C95AAD7" w14:textId="141EF60D" w:rsidR="006B3E7C" w:rsidRDefault="009242D4" w:rsidP="00175FA4">
      <w:pPr>
        <w:pStyle w:val="BodyText"/>
      </w:pPr>
      <w:proofErr w:type="gramStart"/>
      <w:r>
        <w:t xml:space="preserve">In </w:t>
      </w:r>
      <w:r>
        <w:fldChar w:fldCharType="begin"/>
      </w:r>
      <w:r>
        <w:instrText xml:space="preserve"> REF _Ref417912351 \h </w:instrText>
      </w:r>
      <w:r>
        <w:fldChar w:fldCharType="separate"/>
      </w:r>
      <w:r w:rsidR="0098484A">
        <w:t>Fig.</w:t>
      </w:r>
      <w:proofErr w:type="gramEnd"/>
      <w:r w:rsidR="0098484A">
        <w:t xml:space="preserve">  </w:t>
      </w:r>
      <w:r w:rsidR="0098484A">
        <w:rPr>
          <w:noProof/>
        </w:rPr>
        <w:t>21</w:t>
      </w:r>
      <w:r>
        <w:fldChar w:fldCharType="end"/>
      </w:r>
      <w:proofErr w:type="gramStart"/>
      <w:r>
        <w:t>,</w:t>
      </w:r>
      <w:proofErr w:type="gramEnd"/>
      <w:r>
        <w:t xml:space="preserve">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w:t>
      </w:r>
      <w:proofErr w:type="gramStart"/>
      <w:r w:rsidR="00577BF9">
        <w:t>on-time</w:t>
      </w:r>
      <w:proofErr w:type="gramEnd"/>
      <w:r w:rsidR="00577BF9">
        <w:t xml:space="preserve"> directly control the inductor ripple current.  </w:t>
      </w:r>
      <w:r w:rsidR="00210D0F">
        <w:t xml:space="preserve">The inductor ripple current is approximate </w:t>
      </w:r>
      <w:r w:rsidR="009635AE">
        <w:t xml:space="preserve">according </w:t>
      </w:r>
      <w:proofErr w:type="gramStart"/>
      <w:r w:rsidR="009635AE">
        <w:t>to</w:t>
      </w:r>
      <w:r w:rsidR="00602D14">
        <w:t xml:space="preserve"> </w:t>
      </w:r>
      <w:proofErr w:type="gramEnd"/>
      <w:r w:rsidR="00602D14">
        <w:fldChar w:fldCharType="begin"/>
      </w:r>
      <w:r w:rsidR="00602D14">
        <w:instrText xml:space="preserve"> GOTOBUTTON ZEqnNum704945  \* MERGEFORMAT </w:instrText>
      </w:r>
      <w:r w:rsidR="00A923A0">
        <w:fldChar w:fldCharType="begin"/>
      </w:r>
      <w:r w:rsidR="00A923A0">
        <w:instrText xml:space="preserve"> REF ZEqnNum704945 \* Charformat \! \* MERGEFORMAT </w:instrText>
      </w:r>
      <w:r w:rsidR="00A923A0">
        <w:fldChar w:fldCharType="separate"/>
      </w:r>
      <w:r w:rsidR="0098484A">
        <w:instrText>(7)</w:instrText>
      </w:r>
      <w:r w:rsidR="00A923A0">
        <w:fldChar w:fldCharType="end"/>
      </w:r>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26" type="#_x0000_t75" style="width:100.5pt;height:28.5pt" o:ole="">
            <v:imagedata r:id="rId328" o:title=""/>
          </v:shape>
          <o:OLEObject Type="Embed" ProgID="Equation.DSMT4" ShapeID="_x0000_i1126" DrawAspect="Content" ObjectID="_1492638618" r:id="rId3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202756"/>
      <w:r>
        <w:instrText>(</w:instrText>
      </w:r>
      <w:fldSimple w:instr=" SEQ MTEqn \c \* Arabic \* MERGEFORMAT ">
        <w:r w:rsidR="0098484A">
          <w:rPr>
            <w:noProof/>
          </w:rPr>
          <w:instrText>21</w:instrText>
        </w:r>
      </w:fldSimple>
      <w:r>
        <w:instrText>)</w:instrText>
      </w:r>
      <w:bookmarkEnd w:id="119"/>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98484A" w:rsidRPr="0098484A">
        <w:rPr>
          <w:b w:val="0"/>
        </w:rPr>
        <w:instrText>(9)</w:instrText>
      </w:r>
      <w:r w:rsidR="00A64D91" w:rsidRPr="00A64D91">
        <w:rPr>
          <w:b w:val="0"/>
        </w:rPr>
        <w:fldChar w:fldCharType="end"/>
      </w:r>
      <w:r w:rsidR="00A64D91" w:rsidRPr="00A64D91">
        <w:rPr>
          <w:b w:val="0"/>
        </w:rPr>
        <w:fldChar w:fldCharType="end"/>
      </w:r>
      <w:r w:rsidR="00A64D91">
        <w:rPr>
          <w:b w:val="0"/>
        </w:rPr>
        <w:t xml:space="preserve"> in </w:t>
      </w:r>
      <w:proofErr w:type="gramStart"/>
      <w:r w:rsidR="00A64D91">
        <w:rPr>
          <w:b w:val="0"/>
        </w:rPr>
        <w:t xml:space="preserve">to </w:t>
      </w:r>
      <w:proofErr w:type="gramEnd"/>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98484A" w:rsidRPr="0098484A">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27" type="#_x0000_t75" style="width:129.5pt;height:28.5pt" o:ole="">
            <v:imagedata r:id="rId330" o:title=""/>
          </v:shape>
          <o:OLEObject Type="Embed" ProgID="Equation.DSMT4" ShapeID="_x0000_i1127" DrawAspect="Content" ObjectID="_1492638619" r:id="rId3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651065"/>
      <w:r>
        <w:instrText>(</w:instrText>
      </w:r>
      <w:fldSimple w:instr=" SEQ MTEqn \c \* Arabic \* MERGEFORMAT ">
        <w:r w:rsidR="0098484A">
          <w:rPr>
            <w:noProof/>
          </w:rPr>
          <w:instrText>22</w:instrText>
        </w:r>
      </w:fldSimple>
      <w:r>
        <w:instrText>)</w:instrText>
      </w:r>
      <w:bookmarkEnd w:id="120"/>
      <w:r>
        <w:fldChar w:fldCharType="end"/>
      </w:r>
    </w:p>
    <w:p w14:paraId="56259CCA" w14:textId="77777777" w:rsidR="00DD580D" w:rsidRDefault="002E225D" w:rsidP="00DD580D">
      <w:pPr>
        <w:pStyle w:val="Equations"/>
      </w:pPr>
      <w:r w:rsidRPr="00DD580D">
        <w:rPr>
          <w:position w:val="-30"/>
        </w:rPr>
        <w:object w:dxaOrig="2260" w:dyaOrig="680" w14:anchorId="6D64FC07">
          <v:shape id="_x0000_i1128" type="#_x0000_t75" style="width:115.5pt;height:36pt" o:ole="">
            <v:imagedata r:id="rId332" o:title=""/>
          </v:shape>
          <o:OLEObject Type="Embed" ProgID="Equation.DSMT4" ShapeID="_x0000_i1128" DrawAspect="Content" ObjectID="_1492638620" r:id="rId333"/>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21" w:name="ZEqnNum529395"/>
      <w:r w:rsidR="00DD580D">
        <w:instrText>(</w:instrText>
      </w:r>
      <w:fldSimple w:instr=" SEQ MTEqn \c \* Arabic \* MERGEFORMAT ">
        <w:r w:rsidR="0098484A">
          <w:rPr>
            <w:noProof/>
          </w:rPr>
          <w:instrText>23</w:instrText>
        </w:r>
      </w:fldSimple>
      <w:r w:rsidR="00DD580D">
        <w:instrText>)</w:instrText>
      </w:r>
      <w:bookmarkEnd w:id="121"/>
      <w:r w:rsidR="00DD580D">
        <w:fldChar w:fldCharType="end"/>
      </w:r>
    </w:p>
    <w:p w14:paraId="38B5D076" w14:textId="00C3CBE2" w:rsidR="00A64D91" w:rsidRDefault="008563E5" w:rsidP="00175FA4">
      <w:pPr>
        <w:pStyle w:val="BodyText"/>
      </w:pPr>
      <w:r>
        <w:t>With</w:t>
      </w:r>
      <w:r w:rsidR="00A64D91">
        <w:t xml:space="preserve"> fixed</w:t>
      </w:r>
      <w:r>
        <w:t xml:space="preserve"> V</w:t>
      </w:r>
      <w:r>
        <w:rPr>
          <w:vertAlign w:val="subscript"/>
        </w:rPr>
        <w:t>in</w:t>
      </w:r>
      <w:r>
        <w:t>,</w:t>
      </w:r>
      <w:r w:rsidR="00A64D91">
        <w:t xml:space="preserve"> </w:t>
      </w:r>
      <w:proofErr w:type="spellStart"/>
      <w:r w:rsidR="00A64D91">
        <w:t>V</w:t>
      </w:r>
      <w:r w:rsidR="00A64D91" w:rsidRPr="00A64D91">
        <w:rPr>
          <w:vertAlign w:val="subscript"/>
        </w:rPr>
        <w:t>out</w:t>
      </w:r>
      <w:proofErr w:type="spellEnd"/>
      <w:r w:rsidR="00A64D91">
        <w:t xml:space="preserve">, </w:t>
      </w:r>
      <w:proofErr w:type="gramStart"/>
      <w:r>
        <w:t xml:space="preserve">and </w:t>
      </w:r>
      <w:proofErr w:type="gramEnd"/>
      <w:r w:rsidRPr="008563E5">
        <w:rPr>
          <w:position w:val="-12"/>
        </w:rPr>
        <w:object w:dxaOrig="340" w:dyaOrig="360" w14:anchorId="6630FF6C">
          <v:shape id="_x0000_i1129" type="#_x0000_t75" style="width:14pt;height:21.5pt" o:ole="">
            <v:imagedata r:id="rId334" o:title=""/>
          </v:shape>
          <o:OLEObject Type="Embed" ProgID="Equation.DSMT4" ShapeID="_x0000_i1129" DrawAspect="Content" ObjectID="_1492638621" r:id="rId335"/>
        </w:object>
      </w:r>
      <w:r>
        <w:t xml:space="preserve">, </w:t>
      </w:r>
      <w:r w:rsidR="00DD580D">
        <w:fldChar w:fldCharType="begin"/>
      </w:r>
      <w:r w:rsidR="00DD580D">
        <w:instrText xml:space="preserve"> GOTOBUTTON ZEqnNum529395  \* MERGEFORMAT </w:instrText>
      </w:r>
      <w:r w:rsidR="00A923A0">
        <w:fldChar w:fldCharType="begin"/>
      </w:r>
      <w:r w:rsidR="00A923A0">
        <w:instrText xml:space="preserve"> REF ZEqnNum529395 \* Charformat \! \* MERGEFORMAT </w:instrText>
      </w:r>
      <w:r w:rsidR="00A923A0">
        <w:fldChar w:fldCharType="separate"/>
      </w:r>
      <w:r w:rsidR="0098484A">
        <w:instrText>(23)</w:instrText>
      </w:r>
      <w:r w:rsidR="00A923A0">
        <w:fldChar w:fldCharType="end"/>
      </w:r>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30" type="#_x0000_t75" style="width:130pt;height:21.5pt" o:ole="">
            <v:imagedata r:id="rId336" o:title=""/>
          </v:shape>
          <o:OLEObject Type="Embed" ProgID="Equation.DSMT4" ShapeID="_x0000_i1130" DrawAspect="Content" ObjectID="_1492638622" r:id="rId337"/>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22" w:name="ZEqnNum858698"/>
      <w:r w:rsidR="00DD580D">
        <w:instrText>(</w:instrText>
      </w:r>
      <w:fldSimple w:instr=" SEQ MTEqn \c \* Arabic \* MERGEFORMAT ">
        <w:r w:rsidR="0098484A">
          <w:rPr>
            <w:noProof/>
          </w:rPr>
          <w:instrText>24</w:instrText>
        </w:r>
      </w:fldSimple>
      <w:r w:rsidR="00DD580D">
        <w:instrText>)</w:instrText>
      </w:r>
      <w:bookmarkEnd w:id="122"/>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31" type="#_x0000_t75" style="width:79.5pt;height:36pt" o:ole="">
            <v:imagedata r:id="rId338" o:title=""/>
          </v:shape>
          <o:OLEObject Type="Embed" ProgID="Equation.DSMT4" ShapeID="_x0000_i1131" DrawAspect="Content" ObjectID="_1492638623" r:id="rId3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689917"/>
      <w:r>
        <w:instrText>(</w:instrText>
      </w:r>
      <w:fldSimple w:instr=" SEQ MTEqn \c \* Arabic \* MERGEFORMAT ">
        <w:r w:rsidR="0098484A">
          <w:rPr>
            <w:noProof/>
          </w:rPr>
          <w:instrText>25</w:instrText>
        </w:r>
      </w:fldSimple>
      <w:r>
        <w:instrText>)</w:instrText>
      </w:r>
      <w:bookmarkEnd w:id="123"/>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r w:rsidR="00A923A0">
        <w:fldChar w:fldCharType="begin"/>
      </w:r>
      <w:r w:rsidR="00A923A0">
        <w:instrText xml:space="preserve"> REF ZEqnNum858698 \* Charformat \! \* MERGEFORMAT </w:instrText>
      </w:r>
      <w:r w:rsidR="00A923A0">
        <w:fldChar w:fldCharType="separate"/>
      </w:r>
      <w:r w:rsidR="0098484A">
        <w:instrText>(24)</w:instrText>
      </w:r>
      <w:r w:rsidR="00A923A0">
        <w:fldChar w:fldCharType="end"/>
      </w:r>
      <w:r>
        <w:fldChar w:fldCharType="end"/>
      </w:r>
      <w:r>
        <w:t xml:space="preserve"> </w:t>
      </w:r>
      <w:proofErr w:type="gramStart"/>
      <w:r>
        <w:t>is</w:t>
      </w:r>
      <w:proofErr w:type="gramEnd"/>
      <w:r>
        <w:t xml:space="preserve"> used for calibration which estimate the constant a and b using curve fitting.  </w:t>
      </w:r>
      <w:r>
        <w:fldChar w:fldCharType="begin"/>
      </w:r>
      <w:r>
        <w:instrText xml:space="preserve"> GOTOBUTTON ZEqnNum689917  \* MERGEFORMAT </w:instrText>
      </w:r>
      <w:r w:rsidR="00A923A0">
        <w:fldChar w:fldCharType="begin"/>
      </w:r>
      <w:r w:rsidR="00A923A0">
        <w:instrText xml:space="preserve"> REF ZEqnNum689917 \* Charformat \! \* MERGEFORMAT </w:instrText>
      </w:r>
      <w:r w:rsidR="00A923A0">
        <w:fldChar w:fldCharType="separate"/>
      </w:r>
      <w:r w:rsidR="0098484A">
        <w:instrText>(25)</w:instrText>
      </w:r>
      <w:r w:rsidR="00A923A0">
        <w:fldChar w:fldCharType="end"/>
      </w:r>
      <w:r>
        <w:fldChar w:fldCharType="end"/>
      </w:r>
      <w:r>
        <w:t xml:space="preserve"> </w:t>
      </w:r>
      <w:proofErr w:type="gramStart"/>
      <w:r>
        <w:t>is</w:t>
      </w:r>
      <w:proofErr w:type="gramEnd"/>
      <w:r>
        <w:t xml:space="preserve">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lastRenderedPageBreak/>
        <w:fldChar w:fldCharType="begin"/>
      </w:r>
      <w:r>
        <w:instrText xml:space="preserve"> REF _Ref417918578 \h </w:instrText>
      </w:r>
      <w:r>
        <w:fldChar w:fldCharType="separate"/>
      </w:r>
      <w:proofErr w:type="gramStart"/>
      <w:r w:rsidR="0098484A">
        <w:t>Fig.</w:t>
      </w:r>
      <w:proofErr w:type="gramEnd"/>
      <w:r w:rsidR="0098484A">
        <w:t xml:space="preserve">  </w:t>
      </w:r>
      <w:r w:rsidR="0098484A">
        <w:rPr>
          <w:noProof/>
        </w:rPr>
        <w:t>23</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w:t>
      </w:r>
      <w:r w:rsidR="00D30A77">
        <w:t>V</w:t>
      </w:r>
      <w:r w:rsidR="00DE317D">
        <w:t xml:space="preserve">; </w:t>
      </w:r>
      <w:proofErr w:type="spellStart"/>
      <w:r w:rsidR="00DE317D">
        <w:t>REDns</w:t>
      </w:r>
      <w:proofErr w:type="spellEnd"/>
      <w:r w:rsidR="00DE317D">
        <w:t xml:space="preserve"> = 289ns</w:t>
      </w:r>
      <w:r w:rsidR="00D30A77">
        <w:t xml:space="preserve">.  </w:t>
      </w:r>
      <w:r w:rsidR="001424D8">
        <w:fldChar w:fldCharType="begin"/>
      </w:r>
      <w:r w:rsidR="001424D8">
        <w:instrText xml:space="preserve"> REF _Ref417919136 \h </w:instrText>
      </w:r>
      <w:r w:rsidR="001424D8">
        <w:fldChar w:fldCharType="separate"/>
      </w:r>
      <w:proofErr w:type="gramStart"/>
      <w:r w:rsidR="0098484A">
        <w:t>Fig.</w:t>
      </w:r>
      <w:proofErr w:type="gramEnd"/>
      <w:r w:rsidR="0098484A">
        <w:t xml:space="preserve">  </w:t>
      </w:r>
      <w:r w:rsidR="0098484A">
        <w:rPr>
          <w:noProof/>
        </w:rPr>
        <w:t>24</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w:t>
      </w:r>
      <w:proofErr w:type="gramStart"/>
      <w:r w:rsidR="001424D8">
        <w:t>200V ;</w:t>
      </w:r>
      <w:proofErr w:type="gramEnd"/>
      <w:r w:rsidR="001424D8">
        <w:t xml:space="preserve"> </w:t>
      </w:r>
      <w:proofErr w:type="spellStart"/>
      <w:r w:rsidR="001424D8">
        <w:t>V</w:t>
      </w:r>
      <w:r w:rsidR="001424D8" w:rsidRPr="00A64D91">
        <w:rPr>
          <w:vertAlign w:val="subscript"/>
        </w:rPr>
        <w:t>out</w:t>
      </w:r>
      <w:proofErr w:type="spellEnd"/>
      <w:r w:rsidR="001424D8">
        <w:t xml:space="preserve"> = 120V</w:t>
      </w:r>
      <w:r w:rsidR="00A97D81">
        <w:t xml:space="preserve">; </w:t>
      </w:r>
      <w:proofErr w:type="spellStart"/>
      <w:r w:rsidR="00A97D81">
        <w:t>REDns</w:t>
      </w:r>
      <w:proofErr w:type="spellEnd"/>
      <w:r w:rsidR="00A97D81">
        <w:t xml:space="preserve">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98484A">
        <w:t>Chapter 6</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98484A" w:rsidRDefault="0098484A" w:rsidP="00591ECB">
                            <w:pPr>
                              <w:pStyle w:val="FootnoteText"/>
                              <w:keepNext/>
                              <w:jc w:val="center"/>
                            </w:pPr>
                            <w:r>
                              <w:rPr>
                                <w:noProof/>
                              </w:rPr>
                              <w:drawing>
                                <wp:inline distT="0" distB="0" distL="0" distR="0" wp14:anchorId="32BBEF6F" wp14:editId="18F93F5D">
                                  <wp:extent cx="5176299" cy="2289976"/>
                                  <wp:effectExtent l="0" t="0" r="5715" b="15240"/>
                                  <wp:docPr id="392" name="Chart 3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inline>
                              </w:drawing>
                            </w:r>
                          </w:p>
                          <w:p w14:paraId="78FD856E" w14:textId="0F0ED88D" w:rsidR="0098484A" w:rsidRDefault="0098484A" w:rsidP="002276E9">
                            <w:pPr>
                              <w:pStyle w:val="Caption"/>
                            </w:pPr>
                            <w:bookmarkStart w:id="124" w:name="_Ref417918578"/>
                            <w:bookmarkStart w:id="125" w:name="_Toc418888451"/>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23</w:t>
                            </w:r>
                            <w:r w:rsidR="00A923A0">
                              <w:rPr>
                                <w:noProof/>
                              </w:rPr>
                              <w:fldChar w:fldCharType="end"/>
                            </w:r>
                            <w:bookmarkEnd w:id="124"/>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25"/>
                            <w:r>
                              <w:t xml:space="preserve">  </w:t>
                            </w:r>
                          </w:p>
                          <w:p w14:paraId="30F4D435" w14:textId="77777777" w:rsidR="0098484A" w:rsidRDefault="0098484A" w:rsidP="00591ECB">
                            <w:pPr>
                              <w:pStyle w:val="FootnoteText"/>
                              <w:keepNext/>
                              <w:jc w:val="center"/>
                            </w:pPr>
                          </w:p>
                          <w:p w14:paraId="3B7DC9D9" w14:textId="77777777" w:rsidR="0098484A" w:rsidRDefault="0098484A" w:rsidP="002276E9">
                            <w:pPr>
                              <w:pStyle w:val="Caption"/>
                            </w:pPr>
                            <w:r>
                              <w:t>.</w:t>
                            </w:r>
                          </w:p>
                          <w:p w14:paraId="63B56671" w14:textId="77777777" w:rsidR="0098484A" w:rsidRDefault="0098484A" w:rsidP="00591ECB"/>
                        </w:txbxContent>
                      </wps:txbx>
                      <wps:bodyPr rot="0" vert="horz" wrap="square" lIns="0" tIns="0" rIns="0" bIns="0" anchor="t" anchorCtr="0" upright="1">
                        <a:noAutofit/>
                      </wps:bodyPr>
                    </wps:wsp>
                  </a:graphicData>
                </a:graphic>
              </wp:inline>
            </w:drawing>
          </mc:Choice>
          <mc:Fallback>
            <w:pict>
              <v:shape w14:anchorId="432B36C7" id="_x0000_s1048"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" filled="f" stroked="f">
                <v:textbox inset="0,0,0,0">
                  <w:txbxContent>
                    <w:p w14:paraId="26507DF9" w14:textId="34E0E4F2" w:rsidR="0098484A" w:rsidRDefault="0098484A" w:rsidP="00591ECB">
                      <w:pPr>
                        <w:pStyle w:val="FootnoteText"/>
                        <w:keepNext/>
                        <w:jc w:val="center"/>
                      </w:pPr>
                      <w:r>
                        <w:rPr>
                          <w:noProof/>
                        </w:rPr>
                        <w:drawing>
                          <wp:inline distT="0" distB="0" distL="0" distR="0" wp14:anchorId="32BBEF6F" wp14:editId="18F93F5D">
                            <wp:extent cx="5176299" cy="2289976"/>
                            <wp:effectExtent l="0" t="0" r="5715" b="15240"/>
                            <wp:docPr id="392" name="Chart 3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inline>
                        </w:drawing>
                      </w:r>
                    </w:p>
                    <w:p w14:paraId="78FD856E" w14:textId="0F0ED88D" w:rsidR="0098484A" w:rsidRDefault="0098484A" w:rsidP="002276E9">
                      <w:pPr>
                        <w:pStyle w:val="Caption"/>
                      </w:pPr>
                      <w:bookmarkStart w:id="167" w:name="_Ref417918578"/>
                      <w:bookmarkStart w:id="168" w:name="_Toc418888451"/>
                      <w:proofErr w:type="gramStart"/>
                      <w:r>
                        <w:t>Fig.</w:t>
                      </w:r>
                      <w:proofErr w:type="gramEnd"/>
                      <w:r>
                        <w:t xml:space="preserve">  </w:t>
                      </w:r>
                      <w:r>
                        <w:fldChar w:fldCharType="begin"/>
                      </w:r>
                      <w:r>
                        <w:instrText xml:space="preserve"> SEQ Fig._ \* ARABIC </w:instrText>
                      </w:r>
                      <w:r>
                        <w:fldChar w:fldCharType="separate"/>
                      </w:r>
                      <w:r>
                        <w:rPr>
                          <w:noProof/>
                        </w:rPr>
                        <w:t>23</w:t>
                      </w:r>
                      <w:r>
                        <w:rPr>
                          <w:noProof/>
                        </w:rPr>
                        <w:fldChar w:fldCharType="end"/>
                      </w:r>
                      <w:bookmarkEnd w:id="167"/>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68"/>
                      <w:r>
                        <w:t xml:space="preserve">  </w:t>
                      </w:r>
                    </w:p>
                    <w:p w14:paraId="30F4D435" w14:textId="77777777" w:rsidR="0098484A" w:rsidRDefault="0098484A" w:rsidP="00591ECB">
                      <w:pPr>
                        <w:pStyle w:val="FootnoteText"/>
                        <w:keepNext/>
                        <w:jc w:val="center"/>
                      </w:pPr>
                    </w:p>
                    <w:p w14:paraId="3B7DC9D9" w14:textId="77777777" w:rsidR="0098484A" w:rsidRDefault="0098484A" w:rsidP="002276E9">
                      <w:pPr>
                        <w:pStyle w:val="Caption"/>
                      </w:pPr>
                      <w:r>
                        <w:t>.</w:t>
                      </w:r>
                    </w:p>
                    <w:p w14:paraId="63B56671" w14:textId="77777777" w:rsidR="0098484A" w:rsidRDefault="0098484A" w:rsidP="00591ECB"/>
                  </w:txbxContent>
                </v:textbox>
                <w10:anchorlock/>
              </v:shape>
            </w:pict>
          </mc:Fallback>
        </mc:AlternateContent>
      </w:r>
    </w:p>
    <w:p w14:paraId="54CA6A25" w14:textId="73F0AA10" w:rsidR="00870500" w:rsidRDefault="00870500" w:rsidP="00591ECB">
      <w:pPr>
        <w:pStyle w:val="BodyText"/>
        <w:ind w:firstLine="0"/>
      </w:pPr>
      <w:r>
        <w:rPr>
          <w:noProof/>
        </w:rPr>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98484A" w:rsidRDefault="0098484A" w:rsidP="00870500">
                            <w:pPr>
                              <w:pStyle w:val="FootnoteText"/>
                              <w:keepNext/>
                              <w:jc w:val="center"/>
                            </w:pPr>
                            <w:r>
                              <w:rPr>
                                <w:noProof/>
                              </w:rPr>
                              <w:drawing>
                                <wp:inline distT="0" distB="0" distL="0" distR="0" wp14:anchorId="145DA390" wp14:editId="169E62C8">
                                  <wp:extent cx="5295265" cy="2425148"/>
                                  <wp:effectExtent l="0" t="0" r="635" b="13335"/>
                                  <wp:docPr id="397" name="Chart 3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p w14:paraId="3F200A12" w14:textId="2749D297" w:rsidR="0098484A" w:rsidRDefault="0098484A" w:rsidP="002276E9">
                            <w:pPr>
                              <w:pStyle w:val="Caption"/>
                            </w:pPr>
                            <w:bookmarkStart w:id="126" w:name="_Ref417919136"/>
                            <w:bookmarkStart w:id="127" w:name="_Toc418888452"/>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24</w:t>
                            </w:r>
                            <w:r w:rsidR="00A923A0">
                              <w:rPr>
                                <w:noProof/>
                              </w:rPr>
                              <w:fldChar w:fldCharType="end"/>
                            </w:r>
                            <w:bookmarkEnd w:id="126"/>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27"/>
                            <w:r>
                              <w:t xml:space="preserve">  </w:t>
                            </w:r>
                          </w:p>
                          <w:p w14:paraId="4B2F3366" w14:textId="77777777" w:rsidR="0098484A" w:rsidRDefault="0098484A" w:rsidP="00870500">
                            <w:pPr>
                              <w:pStyle w:val="FootnoteText"/>
                              <w:keepNext/>
                              <w:jc w:val="center"/>
                            </w:pPr>
                          </w:p>
                          <w:p w14:paraId="6CD3A83E" w14:textId="77777777" w:rsidR="0098484A" w:rsidRDefault="0098484A" w:rsidP="002276E9">
                            <w:pPr>
                              <w:pStyle w:val="Caption"/>
                            </w:pPr>
                            <w:r>
                              <w:t>.</w:t>
                            </w:r>
                          </w:p>
                          <w:p w14:paraId="0EEA4AB6" w14:textId="77777777" w:rsidR="0098484A" w:rsidRDefault="0098484A" w:rsidP="00870500"/>
                        </w:txbxContent>
                      </wps:txbx>
                      <wps:bodyPr rot="0" vert="horz" wrap="square" lIns="0" tIns="0" rIns="0" bIns="0" anchor="t" anchorCtr="0" upright="1">
                        <a:noAutofit/>
                      </wps:bodyPr>
                    </wps:wsp>
                  </a:graphicData>
                </a:graphic>
              </wp:inline>
            </w:drawing>
          </mc:Choice>
          <mc:Fallback>
            <w:pict>
              <v:shape w14:anchorId="72B92C35" id="_x0000_s1049"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" filled="f" stroked="f">
                <v:textbox inset="0,0,0,0">
                  <w:txbxContent>
                    <w:p w14:paraId="48B0BBC3" w14:textId="5A4496E5" w:rsidR="0098484A" w:rsidRDefault="0098484A" w:rsidP="00870500">
                      <w:pPr>
                        <w:pStyle w:val="FootnoteText"/>
                        <w:keepNext/>
                        <w:jc w:val="center"/>
                      </w:pPr>
                      <w:r>
                        <w:rPr>
                          <w:noProof/>
                        </w:rPr>
                        <w:drawing>
                          <wp:inline distT="0" distB="0" distL="0" distR="0" wp14:anchorId="145DA390" wp14:editId="169E62C8">
                            <wp:extent cx="5295265" cy="2425148"/>
                            <wp:effectExtent l="0" t="0" r="635" b="13335"/>
                            <wp:docPr id="397" name="Chart 3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14:paraId="3F200A12" w14:textId="2749D297" w:rsidR="0098484A" w:rsidRDefault="0098484A" w:rsidP="002276E9">
                      <w:pPr>
                        <w:pStyle w:val="Caption"/>
                      </w:pPr>
                      <w:bookmarkStart w:id="171" w:name="_Ref417919136"/>
                      <w:bookmarkStart w:id="172" w:name="_Toc418888452"/>
                      <w:proofErr w:type="gramStart"/>
                      <w:r>
                        <w:t>Fig.</w:t>
                      </w:r>
                      <w:proofErr w:type="gramEnd"/>
                      <w:r>
                        <w:t xml:space="preserve">  </w:t>
                      </w:r>
                      <w:r>
                        <w:fldChar w:fldCharType="begin"/>
                      </w:r>
                      <w:r>
                        <w:instrText xml:space="preserve"> SEQ Fig._ \* ARABIC </w:instrText>
                      </w:r>
                      <w:r>
                        <w:fldChar w:fldCharType="separate"/>
                      </w:r>
                      <w:r>
                        <w:rPr>
                          <w:noProof/>
                        </w:rPr>
                        <w:t>24</w:t>
                      </w:r>
                      <w:r>
                        <w:rPr>
                          <w:noProof/>
                        </w:rPr>
                        <w:fldChar w:fldCharType="end"/>
                      </w:r>
                      <w:bookmarkEnd w:id="171"/>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72"/>
                      <w:r>
                        <w:t xml:space="preserve">  </w:t>
                      </w:r>
                    </w:p>
                    <w:p w14:paraId="4B2F3366" w14:textId="77777777" w:rsidR="0098484A" w:rsidRDefault="0098484A" w:rsidP="00870500">
                      <w:pPr>
                        <w:pStyle w:val="FootnoteText"/>
                        <w:keepNext/>
                        <w:jc w:val="center"/>
                      </w:pPr>
                    </w:p>
                    <w:p w14:paraId="6CD3A83E" w14:textId="77777777" w:rsidR="0098484A" w:rsidRDefault="0098484A" w:rsidP="002276E9">
                      <w:pPr>
                        <w:pStyle w:val="Caption"/>
                      </w:pPr>
                      <w:r>
                        <w:t>.</w:t>
                      </w:r>
                    </w:p>
                    <w:p w14:paraId="0EEA4AB6" w14:textId="77777777" w:rsidR="0098484A" w:rsidRDefault="0098484A" w:rsidP="00870500"/>
                  </w:txbxContent>
                </v:textbox>
                <w10:anchorlock/>
              </v:shape>
            </w:pict>
          </mc:Fallback>
        </mc:AlternateContent>
      </w:r>
    </w:p>
    <w:p w14:paraId="79C3D517" w14:textId="07AB33F5" w:rsidR="00BB43A5" w:rsidRDefault="009770C1" w:rsidP="00C951FD">
      <w:pPr>
        <w:pStyle w:val="Heading3"/>
      </w:pPr>
      <w:bookmarkStart w:id="128" w:name="_Toc418888396"/>
      <w:r>
        <w:t xml:space="preserve">Calibrating and Calculating </w:t>
      </w:r>
      <w:r w:rsidR="00BB43A5">
        <w:t>the falling edge delay (</w:t>
      </w:r>
      <w:proofErr w:type="spellStart"/>
      <w:r w:rsidR="00BB43A5">
        <w:t>FEDns</w:t>
      </w:r>
      <w:proofErr w:type="spellEnd"/>
      <w:r w:rsidR="00BB43A5">
        <w:t>)</w:t>
      </w:r>
      <w:r w:rsidR="00BA172F">
        <w:t xml:space="preserve"> and rising edge delay (</w:t>
      </w:r>
      <w:proofErr w:type="spellStart"/>
      <w:r w:rsidR="00BA172F">
        <w:t>REDns</w:t>
      </w:r>
      <w:proofErr w:type="spellEnd"/>
      <w:r w:rsidR="00BA172F">
        <w:t>)</w:t>
      </w:r>
      <w:bookmarkEnd w:id="128"/>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w:t>
      </w:r>
      <w:proofErr w:type="spellStart"/>
      <w:r w:rsidR="004B55F2">
        <w:t>REDns</w:t>
      </w:r>
      <w:proofErr w:type="spellEnd"/>
      <w:r w:rsidR="004B55F2">
        <w:t xml:space="preserve"> = 289ns)</w:t>
      </w:r>
      <w:r w:rsidR="00B063E8">
        <w:t xml:space="preserve"> </w:t>
      </w:r>
      <w:r w:rsidR="004B55F2">
        <w:t>in</w:t>
      </w:r>
      <w:r w:rsidR="00B063E8">
        <w:t xml:space="preserve"> all calibrations </w:t>
      </w:r>
      <w:r w:rsidR="00B063E8">
        <w:lastRenderedPageBreak/>
        <w:t xml:space="preserve">for simplification. </w:t>
      </w:r>
      <w:r w:rsidR="00AA02E9">
        <w:t xml:space="preserve"> </w:t>
      </w:r>
      <w:r w:rsidR="009770C1">
        <w:t>The falling edge delay</w:t>
      </w:r>
      <w:r w:rsidR="00AA02E9">
        <w:t xml:space="preserve"> depends on the positive peak value of the inductor current, which in turns, depends on load current.  A </w:t>
      </w:r>
      <w:proofErr w:type="gramStart"/>
      <w:r w:rsidR="00AA02E9">
        <w:t>3</w:t>
      </w:r>
      <w:r w:rsidR="00AA02E9" w:rsidRPr="00AA02E9">
        <w:rPr>
          <w:vertAlign w:val="superscript"/>
        </w:rPr>
        <w:t>rd</w:t>
      </w:r>
      <w:proofErr w:type="gramEnd"/>
      <w:r w:rsidR="00AA02E9">
        <w:t xml:space="preserve"> order polynomial curve is used to approximate the falling edge delay</w:t>
      </w:r>
      <w:r w:rsidR="009635AE">
        <w:t xml:space="preserve"> based on load current (</w:t>
      </w:r>
      <w:proofErr w:type="spellStart"/>
      <w:r w:rsidR="009635AE">
        <w:t>I</w:t>
      </w:r>
      <w:r w:rsidR="009635AE" w:rsidRPr="009635AE">
        <w:rPr>
          <w:vertAlign w:val="subscript"/>
        </w:rPr>
        <w:t>load</w:t>
      </w:r>
      <w:proofErr w:type="spellEnd"/>
      <w:r w:rsidR="009635AE">
        <w:t>).</w:t>
      </w:r>
    </w:p>
    <w:p w14:paraId="7F8BF2CA" w14:textId="77777777" w:rsidR="00F81BD6" w:rsidRDefault="00953072" w:rsidP="00F81BD6">
      <w:pPr>
        <w:pStyle w:val="Equations"/>
      </w:pPr>
      <w:r w:rsidRPr="00953072">
        <w:rPr>
          <w:position w:val="-32"/>
        </w:rPr>
        <w:object w:dxaOrig="3519" w:dyaOrig="760" w14:anchorId="360F77A2">
          <v:shape id="_x0000_i1132" type="#_x0000_t75" style="width:172pt;height:36pt" o:ole="">
            <v:imagedata r:id="rId344" o:title=""/>
          </v:shape>
          <o:OLEObject Type="Embed" ProgID="Equation.DSMT4" ShapeID="_x0000_i1132" DrawAspect="Content" ObjectID="_1492638624" r:id="rId345"/>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fldSimple w:instr=" SEQ MTEqn \c \* Arabic \* MERGEFORMAT ">
        <w:r w:rsidR="0098484A">
          <w:rPr>
            <w:noProof/>
          </w:rPr>
          <w:instrText>26</w:instrText>
        </w:r>
      </w:fldSimple>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proofErr w:type="gramStart"/>
      <w:r w:rsidR="0098484A">
        <w:t>Fig.</w:t>
      </w:r>
      <w:proofErr w:type="gramEnd"/>
      <w:r w:rsidR="0098484A">
        <w:t xml:space="preserve">  </w:t>
      </w:r>
      <w:r w:rsidR="0098484A">
        <w:rPr>
          <w:noProof/>
        </w:rPr>
        <w:t>25</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55V; </w:t>
      </w:r>
      <w:proofErr w:type="spellStart"/>
      <w:r w:rsidR="00643551">
        <w:t>REDns</w:t>
      </w:r>
      <w:proofErr w:type="spellEnd"/>
      <w:r w:rsidR="00643551">
        <w:t xml:space="preserve"> = 289ns.  </w:t>
      </w:r>
      <w:r>
        <w:fldChar w:fldCharType="begin"/>
      </w:r>
      <w:r>
        <w:instrText xml:space="preserve"> REF _Ref417989154 \h </w:instrText>
      </w:r>
      <w:r>
        <w:fldChar w:fldCharType="separate"/>
      </w:r>
      <w:proofErr w:type="gramStart"/>
      <w:r w:rsidR="0098484A">
        <w:t>Fig.</w:t>
      </w:r>
      <w:proofErr w:type="gramEnd"/>
      <w:r w:rsidR="0098484A">
        <w:t xml:space="preserve">  </w:t>
      </w:r>
      <w:r w:rsidR="0098484A">
        <w:rPr>
          <w:noProof/>
        </w:rPr>
        <w:t>26</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20V; </w:t>
      </w:r>
      <w:proofErr w:type="spellStart"/>
      <w:r w:rsidR="00643551">
        <w:t>REDns</w:t>
      </w:r>
      <w:proofErr w:type="spellEnd"/>
      <w:r w:rsidR="00643551">
        <w:t xml:space="preserve">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98484A">
        <w:t>Chapter 6</w:t>
      </w:r>
      <w:r w:rsidR="00643551">
        <w:fldChar w:fldCharType="end"/>
      </w:r>
      <w:r w:rsidR="00643551">
        <w:t>.</w:t>
      </w:r>
    </w:p>
    <w:p w14:paraId="070ADA24" w14:textId="3E09DEE9" w:rsidR="00BA172F" w:rsidRDefault="00521508" w:rsidP="00521508">
      <w:pPr>
        <w:pStyle w:val="BodyText"/>
        <w:ind w:firstLine="0"/>
      </w:pPr>
      <w:r>
        <w:rPr>
          <w:noProof/>
        </w:rPr>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98484A" w:rsidRDefault="0098484A" w:rsidP="00521508">
                            <w:pPr>
                              <w:pStyle w:val="FootnoteText"/>
                              <w:keepNext/>
                              <w:jc w:val="center"/>
                            </w:pPr>
                            <w:r>
                              <w:rPr>
                                <w:noProof/>
                              </w:rPr>
                              <w:drawing>
                                <wp:inline distT="0" distB="0" distL="0" distR="0" wp14:anchorId="13839684" wp14:editId="1C1871DA">
                                  <wp:extent cx="5486400" cy="2647315"/>
                                  <wp:effectExtent l="0" t="0" r="0" b="635"/>
                                  <wp:docPr id="398" name="Chart 3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p w14:paraId="3C9D59BD" w14:textId="0919F22D" w:rsidR="0098484A" w:rsidRDefault="0098484A" w:rsidP="002276E9">
                            <w:pPr>
                              <w:pStyle w:val="Caption"/>
                            </w:pPr>
                            <w:bookmarkStart w:id="129" w:name="_Ref417989140"/>
                            <w:bookmarkStart w:id="130" w:name="_Ref417989091"/>
                            <w:bookmarkStart w:id="131" w:name="_Toc418888453"/>
                            <w:proofErr w:type="gramStart"/>
                            <w:r>
                              <w:t>Fig.</w:t>
                            </w:r>
                            <w:proofErr w:type="gramEnd"/>
                            <w:r>
                              <w:t xml:space="preserve">  </w:t>
                            </w:r>
                            <w:r>
                              <w:fldChar w:fldCharType="begin"/>
                            </w:r>
                            <w:r>
                              <w:instrText xml:space="preserve"> SEQ Fig._ \* ARABIC </w:instrText>
                            </w:r>
                            <w:r>
                              <w:fldChar w:fldCharType="separate"/>
                            </w:r>
                            <w:proofErr w:type="gramStart"/>
                            <w:r>
                              <w:rPr>
                                <w:noProof/>
                              </w:rPr>
                              <w:t>25</w:t>
                            </w:r>
                            <w:r>
                              <w:rPr>
                                <w:noProof/>
                              </w:rPr>
                              <w:fldChar w:fldCharType="end"/>
                            </w:r>
                            <w:bookmarkEnd w:id="129"/>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30"/>
                            <w:bookmarkEnd w:id="131"/>
                            <w:r>
                              <w:t xml:space="preserve">  </w:t>
                            </w:r>
                          </w:p>
                          <w:p w14:paraId="7B888E02" w14:textId="77777777" w:rsidR="0098484A" w:rsidRDefault="0098484A" w:rsidP="00521508">
                            <w:pPr>
                              <w:pStyle w:val="FootnoteText"/>
                              <w:keepNext/>
                              <w:jc w:val="center"/>
                            </w:pPr>
                          </w:p>
                          <w:p w14:paraId="40BCE793" w14:textId="77777777" w:rsidR="0098484A" w:rsidRDefault="0098484A" w:rsidP="002276E9">
                            <w:pPr>
                              <w:pStyle w:val="Caption"/>
                            </w:pPr>
                            <w:r>
                              <w:t>.</w:t>
                            </w:r>
                          </w:p>
                          <w:p w14:paraId="2A0CCE31" w14:textId="77777777" w:rsidR="0098484A" w:rsidRDefault="0098484A" w:rsidP="00521508"/>
                        </w:txbxContent>
                      </wps:txbx>
                      <wps:bodyPr rot="0" vert="horz" wrap="square" lIns="0" tIns="0" rIns="0" bIns="0" anchor="t" anchorCtr="0" upright="1">
                        <a:noAutofit/>
                      </wps:bodyPr>
                    </wps:wsp>
                  </a:graphicData>
                </a:graphic>
              </wp:inline>
            </w:drawing>
          </mc:Choice>
          <mc:Fallback>
            <w:pict>
              <v:shape w14:anchorId="1BB95DF9"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" filled="f" stroked="f">
                <v:textbox inset="0,0,0,0">
                  <w:txbxContent>
                    <w:p w14:paraId="4211B6C4" w14:textId="0D410C5A" w:rsidR="0098484A" w:rsidRDefault="0098484A" w:rsidP="00521508">
                      <w:pPr>
                        <w:pStyle w:val="FootnoteText"/>
                        <w:keepNext/>
                        <w:jc w:val="center"/>
                      </w:pPr>
                      <w:r>
                        <w:rPr>
                          <w:noProof/>
                        </w:rPr>
                        <w:drawing>
                          <wp:inline distT="0" distB="0" distL="0" distR="0" wp14:anchorId="13839684" wp14:editId="1C1871DA">
                            <wp:extent cx="5486400" cy="2647315"/>
                            <wp:effectExtent l="0" t="0" r="0" b="635"/>
                            <wp:docPr id="398" name="Chart 3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p w14:paraId="3C9D59BD" w14:textId="0919F22D" w:rsidR="0098484A" w:rsidRDefault="0098484A" w:rsidP="002276E9">
                      <w:pPr>
                        <w:pStyle w:val="Caption"/>
                      </w:pPr>
                      <w:bookmarkStart w:id="177" w:name="_Ref417989140"/>
                      <w:bookmarkStart w:id="178" w:name="_Ref417989091"/>
                      <w:bookmarkStart w:id="179" w:name="_Toc418888453"/>
                      <w:proofErr w:type="gramStart"/>
                      <w:r>
                        <w:t>Fig.</w:t>
                      </w:r>
                      <w:proofErr w:type="gramEnd"/>
                      <w:r>
                        <w:t xml:space="preserve">  </w:t>
                      </w:r>
                      <w:r>
                        <w:fldChar w:fldCharType="begin"/>
                      </w:r>
                      <w:r>
                        <w:instrText xml:space="preserve"> SEQ Fig._ \* ARABIC </w:instrText>
                      </w:r>
                      <w:r>
                        <w:fldChar w:fldCharType="separate"/>
                      </w:r>
                      <w:r>
                        <w:rPr>
                          <w:noProof/>
                        </w:rPr>
                        <w:t>25</w:t>
                      </w:r>
                      <w:r>
                        <w:rPr>
                          <w:noProof/>
                        </w:rPr>
                        <w:fldChar w:fldCharType="end"/>
                      </w:r>
                      <w:bookmarkEnd w:id="177"/>
                      <w:proofErr w:type="gramStart"/>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78"/>
                      <w:bookmarkEnd w:id="179"/>
                      <w:r>
                        <w:t xml:space="preserve">  </w:t>
                      </w:r>
                    </w:p>
                    <w:p w14:paraId="7B888E02" w14:textId="77777777" w:rsidR="0098484A" w:rsidRDefault="0098484A" w:rsidP="00521508">
                      <w:pPr>
                        <w:pStyle w:val="FootnoteText"/>
                        <w:keepNext/>
                        <w:jc w:val="center"/>
                      </w:pPr>
                    </w:p>
                    <w:p w14:paraId="40BCE793" w14:textId="77777777" w:rsidR="0098484A" w:rsidRDefault="0098484A" w:rsidP="002276E9">
                      <w:pPr>
                        <w:pStyle w:val="Caption"/>
                      </w:pPr>
                      <w:r>
                        <w:t>.</w:t>
                      </w:r>
                    </w:p>
                    <w:p w14:paraId="2A0CCE31" w14:textId="77777777" w:rsidR="0098484A" w:rsidRDefault="0098484A" w:rsidP="00521508"/>
                  </w:txbxContent>
                </v:textbox>
                <w10:anchorlock/>
              </v:shape>
            </w:pict>
          </mc:Fallback>
        </mc:AlternateContent>
      </w:r>
    </w:p>
    <w:p w14:paraId="202FEB66" w14:textId="22486E5A" w:rsidR="00B26DAA" w:rsidRPr="00BA172F" w:rsidRDefault="00B26DAA" w:rsidP="00521508">
      <w:pPr>
        <w:pStyle w:val="BodyText"/>
        <w:ind w:firstLine="0"/>
      </w:pPr>
      <w:r>
        <w:rPr>
          <w:noProof/>
        </w:rPr>
        <w:lastRenderedPageBreak/>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98484A" w:rsidRDefault="0098484A" w:rsidP="00B26DAA">
                            <w:pPr>
                              <w:pStyle w:val="FootnoteText"/>
                              <w:keepNext/>
                              <w:jc w:val="center"/>
                            </w:pPr>
                            <w:r>
                              <w:rPr>
                                <w:noProof/>
                              </w:rPr>
                              <w:drawing>
                                <wp:inline distT="0" distB="0" distL="0" distR="0" wp14:anchorId="72A43B21" wp14:editId="59653F16">
                                  <wp:extent cx="5486400" cy="2647315"/>
                                  <wp:effectExtent l="0" t="0" r="0" b="635"/>
                                  <wp:docPr id="400" name="Chart 40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inline>
                              </w:drawing>
                            </w:r>
                          </w:p>
                          <w:p w14:paraId="26767F70" w14:textId="4E253B95" w:rsidR="0098484A" w:rsidRDefault="0098484A" w:rsidP="002276E9">
                            <w:pPr>
                              <w:pStyle w:val="Caption"/>
                            </w:pPr>
                            <w:bookmarkStart w:id="132" w:name="_Ref417989154"/>
                            <w:bookmarkStart w:id="133" w:name="_Toc418888454"/>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32"/>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33"/>
                            <w:r>
                              <w:t xml:space="preserve">  </w:t>
                            </w:r>
                          </w:p>
                          <w:p w14:paraId="2B03BBCA" w14:textId="77777777" w:rsidR="0098484A" w:rsidRDefault="0098484A" w:rsidP="00B26DAA">
                            <w:pPr>
                              <w:pStyle w:val="FootnoteText"/>
                              <w:keepNext/>
                              <w:jc w:val="center"/>
                            </w:pPr>
                          </w:p>
                          <w:p w14:paraId="4947EE87" w14:textId="77777777" w:rsidR="0098484A" w:rsidRDefault="0098484A" w:rsidP="002276E9">
                            <w:pPr>
                              <w:pStyle w:val="Caption"/>
                            </w:pPr>
                            <w:r>
                              <w:t>.</w:t>
                            </w:r>
                          </w:p>
                          <w:p w14:paraId="67968915" w14:textId="77777777" w:rsidR="0098484A" w:rsidRDefault="0098484A" w:rsidP="00B26DAA"/>
                        </w:txbxContent>
                      </wps:txbx>
                      <wps:bodyPr rot="0" vert="horz" wrap="square" lIns="0" tIns="0" rIns="0" bIns="0" anchor="t" anchorCtr="0" upright="1">
                        <a:noAutofit/>
                      </wps:bodyPr>
                    </wps:wsp>
                  </a:graphicData>
                </a:graphic>
              </wp:inline>
            </w:drawing>
          </mc:Choice>
          <mc:Fallback>
            <w:pict>
              <v:shape w14:anchorId="4FBE45F1" id="_x0000_s1051"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kv8g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2aEtVkfWRjiuGP8SHDRIv6Toeb1K&#10;6X/ugbQU7SfL/sRdnAKagu0UgFXcWsogxRjehnFn947MrmHkcQIWb9jD2iR1keLI4uQ8r0wSfVrv&#10;uJPPv1PVn59w8xs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A/gikv8gEAAMwDAAAOAAAAAAAAAAAAAAAAAC4CAABkcnMvZTJv&#10;RG9jLnhtbFBLAQItABQABgAIAAAAIQDa/67k2wAAAAUBAAAPAAAAAAAAAAAAAAAAAEwEAABkcnMv&#10;ZG93bnJldi54bWxQSwUGAAAAAAQABADzAAAAVAUAAAAA&#10;" filled="f" stroked="f">
                <v:textbox inset="0,0,0,0">
                  <w:txbxContent>
                    <w:p w14:paraId="6418CCD2" w14:textId="1A380854" w:rsidR="0098484A" w:rsidRDefault="0098484A" w:rsidP="00B26DAA">
                      <w:pPr>
                        <w:pStyle w:val="FootnoteText"/>
                        <w:keepNext/>
                        <w:jc w:val="center"/>
                      </w:pPr>
                      <w:r>
                        <w:rPr>
                          <w:noProof/>
                        </w:rPr>
                        <w:drawing>
                          <wp:inline distT="0" distB="0" distL="0" distR="0" wp14:anchorId="72A43B21" wp14:editId="59653F16">
                            <wp:extent cx="5486400" cy="2647315"/>
                            <wp:effectExtent l="0" t="0" r="0" b="635"/>
                            <wp:docPr id="400" name="Chart 40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9"/>
                              </a:graphicData>
                            </a:graphic>
                          </wp:inline>
                        </w:drawing>
                      </w:r>
                    </w:p>
                    <w:p w14:paraId="26767F70" w14:textId="4E253B95" w:rsidR="0098484A" w:rsidRDefault="0098484A" w:rsidP="002276E9">
                      <w:pPr>
                        <w:pStyle w:val="Caption"/>
                      </w:pPr>
                      <w:bookmarkStart w:id="182" w:name="_Ref417989154"/>
                      <w:bookmarkStart w:id="183" w:name="_Toc418888454"/>
                      <w:proofErr w:type="gramStart"/>
                      <w:r>
                        <w:t>Fig.</w:t>
                      </w:r>
                      <w:proofErr w:type="gramEnd"/>
                      <w:r>
                        <w:t xml:space="preserve">  </w:t>
                      </w:r>
                      <w:r>
                        <w:fldChar w:fldCharType="begin"/>
                      </w:r>
                      <w:r>
                        <w:instrText xml:space="preserve"> SEQ Fig._ \* ARABIC </w:instrText>
                      </w:r>
                      <w:r>
                        <w:fldChar w:fldCharType="separate"/>
                      </w:r>
                      <w:r>
                        <w:rPr>
                          <w:noProof/>
                        </w:rPr>
                        <w:t>26</w:t>
                      </w:r>
                      <w:r>
                        <w:rPr>
                          <w:noProof/>
                        </w:rPr>
                        <w:fldChar w:fldCharType="end"/>
                      </w:r>
                      <w:bookmarkEnd w:id="182"/>
                      <w:proofErr w:type="gramStart"/>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83"/>
                      <w:r>
                        <w:t xml:space="preserve">  </w:t>
                      </w:r>
                    </w:p>
                    <w:p w14:paraId="2B03BBCA" w14:textId="77777777" w:rsidR="0098484A" w:rsidRDefault="0098484A" w:rsidP="00B26DAA">
                      <w:pPr>
                        <w:pStyle w:val="FootnoteText"/>
                        <w:keepNext/>
                        <w:jc w:val="center"/>
                      </w:pPr>
                    </w:p>
                    <w:p w14:paraId="4947EE87" w14:textId="77777777" w:rsidR="0098484A" w:rsidRDefault="0098484A" w:rsidP="002276E9">
                      <w:pPr>
                        <w:pStyle w:val="Caption"/>
                      </w:pPr>
                      <w:r>
                        <w:t>.</w:t>
                      </w:r>
                    </w:p>
                    <w:p w14:paraId="67968915" w14:textId="77777777" w:rsidR="0098484A" w:rsidRDefault="0098484A" w:rsidP="00B26DAA"/>
                  </w:txbxContent>
                </v:textbox>
                <w10:anchorlock/>
              </v:shape>
            </w:pict>
          </mc:Fallback>
        </mc:AlternateContent>
      </w:r>
    </w:p>
    <w:p w14:paraId="356A299F" w14:textId="6F8A969E" w:rsidR="000E08DE" w:rsidRDefault="000E08DE" w:rsidP="00C951FD">
      <w:pPr>
        <w:pStyle w:val="Heading3"/>
      </w:pPr>
      <w:bookmarkStart w:id="134" w:name="_Toc418888397"/>
      <w:r>
        <w:t>Calculate the switching period (</w:t>
      </w:r>
      <w:proofErr w:type="spellStart"/>
      <w:r>
        <w:t>T</w:t>
      </w:r>
      <w:r w:rsidRPr="000E08DE">
        <w:rPr>
          <w:vertAlign w:val="subscript"/>
        </w:rPr>
        <w:t>period</w:t>
      </w:r>
      <w:proofErr w:type="spellEnd"/>
      <w:r>
        <w:t>)</w:t>
      </w:r>
      <w:bookmarkEnd w:id="134"/>
    </w:p>
    <w:p w14:paraId="2E6E23C4" w14:textId="393C401C" w:rsidR="000E08DE" w:rsidRDefault="000E08DE" w:rsidP="000E08DE">
      <w:pPr>
        <w:pStyle w:val="BodyText"/>
      </w:pPr>
      <w:r>
        <w:t xml:space="preserve">The </w:t>
      </w:r>
      <w:proofErr w:type="gramStart"/>
      <w:r>
        <w:t>on-time</w:t>
      </w:r>
      <w:proofErr w:type="gramEnd"/>
      <w:r>
        <w:t xml:space="preserv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is calculate to make sure that output voltage is at </w:t>
      </w:r>
      <w:r w:rsidR="00A35757">
        <w:t xml:space="preserve">the desired </w:t>
      </w:r>
      <w:r w:rsidR="006A7FF6">
        <w:t>set point.</w:t>
      </w:r>
      <w:r w:rsidR="009770C1">
        <w:t xml:space="preserve">  </w:t>
      </w:r>
      <w:r w:rsidR="00277453">
        <w:t xml:space="preserve">According </w:t>
      </w:r>
      <w:proofErr w:type="gramStart"/>
      <w:r w:rsidR="00277453">
        <w:t xml:space="preserve">to </w:t>
      </w:r>
      <w:proofErr w:type="gramEnd"/>
      <w:r w:rsidR="00277453">
        <w:fldChar w:fldCharType="begin"/>
      </w:r>
      <w:r w:rsidR="00277453">
        <w:instrText xml:space="preserve"> GOTOBUTTON ZEqnNum604887  \* MERGEFORMAT </w:instrText>
      </w:r>
      <w:r w:rsidR="00A923A0">
        <w:fldChar w:fldCharType="begin"/>
      </w:r>
      <w:r w:rsidR="00A923A0">
        <w:instrText xml:space="preserve"> REF ZEqnNum604887 \* Charformat \! \* MERGEFORMAT </w:instrText>
      </w:r>
      <w:r w:rsidR="00A923A0">
        <w:fldChar w:fldCharType="separate"/>
      </w:r>
      <w:r w:rsidR="0098484A" w:rsidRPr="0098484A">
        <w:instrText>(1)</w:instrText>
      </w:r>
      <w:r w:rsidR="00A923A0">
        <w:fldChar w:fldCharType="end"/>
      </w:r>
      <w:r w:rsidR="00277453">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33" type="#_x0000_t75" style="width:122.5pt;height:43pt" o:ole="">
            <v:imagedata r:id="rId350" o:title=""/>
          </v:shape>
          <o:OLEObject Type="Embed" ProgID="Equation.DSMT4" ShapeID="_x0000_i1133" DrawAspect="Content" ObjectID="_1492638625" r:id="rId3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27</w:instrText>
        </w:r>
      </w:fldSimple>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w:t>
      </w:r>
      <w:proofErr w:type="gramStart"/>
      <w:r>
        <w:t>V</w:t>
      </w:r>
      <w:r w:rsidRPr="008A632A">
        <w:rPr>
          <w:vertAlign w:val="subscript"/>
        </w:rPr>
        <w:t>in</w:t>
      </w:r>
      <w:proofErr w:type="gramEnd"/>
      <w:r w:rsidR="008A632A">
        <w:t xml:space="preserve">, </w:t>
      </w:r>
      <w:r>
        <w:t xml:space="preserve">and back to zero.  </w:t>
      </w:r>
      <w:r w:rsidR="00D920E1">
        <w:fldChar w:fldCharType="begin"/>
      </w:r>
      <w:r w:rsidR="00D920E1">
        <w:instrText xml:space="preserve"> REF _Ref417924634 \h </w:instrText>
      </w:r>
      <w:r w:rsidR="00D920E1">
        <w:fldChar w:fldCharType="separate"/>
      </w:r>
      <w:proofErr w:type="gramStart"/>
      <w:r w:rsidR="0098484A">
        <w:t>Fig.</w:t>
      </w:r>
      <w:proofErr w:type="gramEnd"/>
      <w:r w:rsidR="0098484A">
        <w:t xml:space="preserve">  </w:t>
      </w:r>
      <w:r w:rsidR="0098484A">
        <w:rPr>
          <w:noProof/>
        </w:rPr>
        <w:t>27</w:t>
      </w:r>
      <w:r w:rsidR="00D920E1">
        <w:fldChar w:fldCharType="end"/>
      </w:r>
      <w:r w:rsidR="00D920E1">
        <w:t xml:space="preserve"> </w:t>
      </w:r>
      <w:r>
        <w:t>shows a scope shot of the switch node voltage taken</w:t>
      </w:r>
      <w:r w:rsidR="00FA791F">
        <w:t xml:space="preserve"> from an experimental circuit</w:t>
      </w:r>
      <w:proofErr w:type="gramStart"/>
      <w:r w:rsidR="00FA791F">
        <w:t xml:space="preserve">. </w:t>
      </w:r>
      <w:r>
        <w:t xml:space="preserve">  </w:t>
      </w:r>
      <w:proofErr w:type="gramEnd"/>
      <w:r w:rsidRPr="00C73AF4">
        <w:t xml:space="preserve">The area below </w:t>
      </w:r>
      <w:proofErr w:type="spellStart"/>
      <w:r w:rsidRPr="00C73AF4">
        <w:t>V</w:t>
      </w:r>
      <w:r w:rsidRPr="00C73AF4">
        <w:rPr>
          <w:vertAlign w:val="subscript"/>
        </w:rPr>
        <w:t>sw</w:t>
      </w:r>
      <w:proofErr w:type="spellEnd"/>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34" type="#_x0000_t75" style="width:280.5pt;height:43pt" o:ole="">
            <v:imagedata r:id="rId352" o:title=""/>
          </v:shape>
          <o:OLEObject Type="Embed" ProgID="Equation.DSMT4" ShapeID="_x0000_i1134" DrawAspect="Content" ObjectID="_1492638626" r:id="rId353"/>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98484A">
          <w:rPr>
            <w:noProof/>
          </w:rPr>
          <w:instrText>28</w:instrText>
        </w:r>
      </w:fldSimple>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35" type="#_x0000_t75" style="width:180pt;height:36pt" o:ole="">
            <v:imagedata r:id="rId354" o:title=""/>
          </v:shape>
          <o:OLEObject Type="Embed" ProgID="Equation.DSMT4" ShapeID="_x0000_i1135" DrawAspect="Content" ObjectID="_1492638627" r:id="rId355"/>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98484A">
          <w:rPr>
            <w:noProof/>
          </w:rPr>
          <w:instrText>29</w:instrText>
        </w:r>
      </w:fldSimple>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36" type="#_x0000_t75" style="width:3in;height:36pt" o:ole="">
            <v:imagedata r:id="rId356" o:title=""/>
          </v:shape>
          <o:OLEObject Type="Embed" ProgID="Equation.DSMT4" ShapeID="_x0000_i1136" DrawAspect="Content" ObjectID="_1492638628" r:id="rId357"/>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35" w:name="ZEqnNum731404"/>
      <w:r w:rsidR="007A3746">
        <w:instrText>(</w:instrText>
      </w:r>
      <w:fldSimple w:instr=" SEQ MTEqn \c \* Arabic \* MERGEFORMAT ">
        <w:r w:rsidR="0098484A">
          <w:rPr>
            <w:noProof/>
          </w:rPr>
          <w:instrText>30</w:instrText>
        </w:r>
      </w:fldSimple>
      <w:r w:rsidR="007A3746">
        <w:instrText>)</w:instrText>
      </w:r>
      <w:bookmarkEnd w:id="135"/>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39F0C975" w:rsidR="00337720" w:rsidRPr="003F67BC" w:rsidRDefault="00E55AA8" w:rsidP="00337720">
      <w:pPr>
        <w:pStyle w:val="BodyText"/>
      </w:pPr>
      <w:r>
        <w:rPr>
          <w:noProof/>
        </w:rPr>
        <mc:AlternateContent>
          <mc:Choice Requires="wps">
            <w:drawing>
              <wp:anchor distT="0" distB="0" distL="114300" distR="114300" simplePos="0" relativeHeight="251671552" behindDoc="0" locked="0" layoutInCell="1" allowOverlap="1" wp14:anchorId="2C3B9FE1" wp14:editId="3BAE4729">
                <wp:simplePos x="0" y="0"/>
                <wp:positionH relativeFrom="margin">
                  <wp:align>center</wp:align>
                </wp:positionH>
                <wp:positionV relativeFrom="margin">
                  <wp:align>bottom</wp:align>
                </wp:positionV>
                <wp:extent cx="5486400" cy="4523740"/>
                <wp:effectExtent l="0" t="0" r="0" b="10160"/>
                <wp:wrapSquare wrapText="bothSides"/>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3740"/>
                        </a:xfrm>
                        <a:prstGeom prst="rect">
                          <a:avLst/>
                        </a:prstGeom>
                        <a:noFill/>
                        <a:ln>
                          <a:noFill/>
                        </a:ln>
                        <a:extLst/>
                      </wps:spPr>
                      <wps:txbx>
                        <w:txbxContent>
                          <w:p w14:paraId="31CB223C" w14:textId="002BF2E3" w:rsidR="0098484A" w:rsidRDefault="0098484A" w:rsidP="00B66C4A">
                            <w:pPr>
                              <w:pStyle w:val="FootnoteText"/>
                              <w:keepNext/>
                              <w:jc w:val="center"/>
                            </w:pPr>
                            <w:r>
                              <w:rPr>
                                <w:noProof/>
                              </w:rPr>
                              <w:drawing>
                                <wp:inline distT="0" distB="0" distL="0" distR="0" wp14:anchorId="3111AEC1" wp14:editId="207DCD80">
                                  <wp:extent cx="3299791" cy="3882077"/>
                                  <wp:effectExtent l="0" t="0" r="0" b="444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3320276" cy="3906177"/>
                                          </a:xfrm>
                                          <a:prstGeom prst="rect">
                                            <a:avLst/>
                                          </a:prstGeom>
                                        </pic:spPr>
                                      </pic:pic>
                                    </a:graphicData>
                                  </a:graphic>
                                </wp:inline>
                              </w:drawing>
                            </w:r>
                          </w:p>
                          <w:p w14:paraId="58ED3335" w14:textId="77777777" w:rsidR="0098484A" w:rsidRDefault="0098484A" w:rsidP="002276E9">
                            <w:pPr>
                              <w:pStyle w:val="Caption"/>
                            </w:pPr>
                            <w:bookmarkStart w:id="136" w:name="_Ref417924634"/>
                            <w:bookmarkStart w:id="137" w:name="_Toc418888455"/>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27</w:t>
                            </w:r>
                            <w:r w:rsidR="00A923A0">
                              <w:rPr>
                                <w:noProof/>
                              </w:rPr>
                              <w:fldChar w:fldCharType="end"/>
                            </w:r>
                            <w:bookmarkEnd w:id="136"/>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37"/>
                            <w:r>
                              <w:t xml:space="preserve"> </w:t>
                            </w:r>
                          </w:p>
                          <w:p w14:paraId="1ED2692C" w14:textId="77777777" w:rsidR="0098484A" w:rsidRDefault="0098484A" w:rsidP="00B66C4A">
                            <w:pPr>
                              <w:pStyle w:val="FootnoteText"/>
                              <w:keepNext/>
                              <w:jc w:val="center"/>
                            </w:pPr>
                          </w:p>
                          <w:p w14:paraId="09198C90" w14:textId="77777777" w:rsidR="0098484A" w:rsidRDefault="0098484A" w:rsidP="00B66C4A">
                            <w:pPr>
                              <w:pStyle w:val="FootnoteText"/>
                              <w:keepNext/>
                              <w:jc w:val="center"/>
                            </w:pPr>
                          </w:p>
                          <w:p w14:paraId="3432200B" w14:textId="77777777" w:rsidR="0098484A" w:rsidRDefault="0098484A" w:rsidP="002276E9">
                            <w:pPr>
                              <w:pStyle w:val="Caption"/>
                            </w:pPr>
                            <w:r>
                              <w:t>.</w:t>
                            </w:r>
                          </w:p>
                          <w:p w14:paraId="02041486" w14:textId="77777777" w:rsidR="0098484A" w:rsidRDefault="0098484A" w:rsidP="00B66C4A"/>
                        </w:txbxContent>
                      </wps:txbx>
                      <wps:bodyPr rot="0" vert="horz" wrap="square" lIns="0" tIns="0" rIns="0" bIns="0" anchor="t" anchorCtr="0" upright="1">
                        <a:noAutofit/>
                      </wps:bodyPr>
                    </wps:wsp>
                  </a:graphicData>
                </a:graphic>
              </wp:anchor>
            </w:drawing>
          </mc:Choice>
          <mc:Fallback>
            <w:pict>
              <v:shape w14:anchorId="2C3B9FE1" id="_x0000_s1052" type="#_x0000_t202" style="position:absolute;left:0;text-align:left;margin-left:0;margin-top:0;width:6in;height:356.2pt;z-index:251671552;visibility:visible;mso-wrap-style:square;mso-wrap-distance-left:9pt;mso-wrap-distance-top:0;mso-wrap-distance-right:9pt;mso-wrap-distance-bottom:0;mso-position-horizontal:center;mso-position-horizontal-relative:margin;mso-position-vertical:bottom;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" filled="f" stroked="f">
                <v:textbox inset="0,0,0,0">
                  <w:txbxContent>
                    <w:p w14:paraId="31CB223C" w14:textId="002BF2E3" w:rsidR="0098484A" w:rsidRDefault="0098484A" w:rsidP="00B66C4A">
                      <w:pPr>
                        <w:pStyle w:val="FootnoteText"/>
                        <w:keepNext/>
                        <w:jc w:val="center"/>
                      </w:pPr>
                      <w:r>
                        <w:rPr>
                          <w:noProof/>
                        </w:rPr>
                        <w:drawing>
                          <wp:inline distT="0" distB="0" distL="0" distR="0" wp14:anchorId="3111AEC1" wp14:editId="207DCD80">
                            <wp:extent cx="3299791" cy="3882077"/>
                            <wp:effectExtent l="0" t="0" r="0" b="444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320276" cy="3906177"/>
                                    </a:xfrm>
                                    <a:prstGeom prst="rect">
                                      <a:avLst/>
                                    </a:prstGeom>
                                  </pic:spPr>
                                </pic:pic>
                              </a:graphicData>
                            </a:graphic>
                          </wp:inline>
                        </w:drawing>
                      </w:r>
                    </w:p>
                    <w:p w14:paraId="58ED3335" w14:textId="77777777" w:rsidR="0098484A" w:rsidRDefault="0098484A" w:rsidP="002276E9">
                      <w:pPr>
                        <w:pStyle w:val="Caption"/>
                      </w:pPr>
                      <w:bookmarkStart w:id="188" w:name="_Ref417924634"/>
                      <w:bookmarkStart w:id="189" w:name="_Toc418888455"/>
                      <w:proofErr w:type="gramStart"/>
                      <w:r>
                        <w:t>Fig.</w:t>
                      </w:r>
                      <w:proofErr w:type="gramEnd"/>
                      <w:r>
                        <w:t xml:space="preserve">  </w:t>
                      </w:r>
                      <w:r>
                        <w:fldChar w:fldCharType="begin"/>
                      </w:r>
                      <w:r>
                        <w:instrText xml:space="preserve"> SEQ Fig._ \* ARABIC </w:instrText>
                      </w:r>
                      <w:r>
                        <w:fldChar w:fldCharType="separate"/>
                      </w:r>
                      <w:r>
                        <w:rPr>
                          <w:noProof/>
                        </w:rPr>
                        <w:t>27</w:t>
                      </w:r>
                      <w:r>
                        <w:rPr>
                          <w:noProof/>
                        </w:rPr>
                        <w:fldChar w:fldCharType="end"/>
                      </w:r>
                      <w:bookmarkEnd w:id="188"/>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89"/>
                      <w:r>
                        <w:t xml:space="preserve"> </w:t>
                      </w:r>
                    </w:p>
                    <w:p w14:paraId="1ED2692C" w14:textId="77777777" w:rsidR="0098484A" w:rsidRDefault="0098484A" w:rsidP="00B66C4A">
                      <w:pPr>
                        <w:pStyle w:val="FootnoteText"/>
                        <w:keepNext/>
                        <w:jc w:val="center"/>
                      </w:pPr>
                    </w:p>
                    <w:p w14:paraId="09198C90" w14:textId="77777777" w:rsidR="0098484A" w:rsidRDefault="0098484A" w:rsidP="00B66C4A">
                      <w:pPr>
                        <w:pStyle w:val="FootnoteText"/>
                        <w:keepNext/>
                        <w:jc w:val="center"/>
                      </w:pPr>
                    </w:p>
                    <w:p w14:paraId="3432200B" w14:textId="77777777" w:rsidR="0098484A" w:rsidRDefault="0098484A" w:rsidP="002276E9">
                      <w:pPr>
                        <w:pStyle w:val="Caption"/>
                      </w:pPr>
                      <w:r>
                        <w:t>.</w:t>
                      </w:r>
                    </w:p>
                    <w:p w14:paraId="02041486" w14:textId="77777777" w:rsidR="0098484A" w:rsidRDefault="0098484A" w:rsidP="00B66C4A"/>
                  </w:txbxContent>
                </v:textbox>
                <w10:wrap type="square" anchorx="margin" anchory="margin"/>
              </v:shape>
            </w:pict>
          </mc:Fallback>
        </mc:AlternateContent>
      </w:r>
      <w:r w:rsidR="00337720">
        <w:fldChar w:fldCharType="begin"/>
      </w:r>
      <w:r w:rsidR="00337720">
        <w:instrText xml:space="preserve"> REF _Ref417989203 \h </w:instrText>
      </w:r>
      <w:r w:rsidR="00337720">
        <w:fldChar w:fldCharType="separate"/>
      </w:r>
      <w:proofErr w:type="gramStart"/>
      <w:r w:rsidR="0098484A">
        <w:t>Fig.</w:t>
      </w:r>
      <w:proofErr w:type="gramEnd"/>
      <w:r w:rsidR="0098484A">
        <w:t xml:space="preserve">  </w:t>
      </w:r>
      <w:r w:rsidR="0098484A">
        <w:rPr>
          <w:noProof/>
        </w:rPr>
        <w:t>28</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w:t>
      </w:r>
      <w:proofErr w:type="gramStart"/>
      <w:r w:rsidR="00337720">
        <w:t>200V ;</w:t>
      </w:r>
      <w:proofErr w:type="gramEnd"/>
      <w:r w:rsidR="00337720">
        <w:t xml:space="preserve"> </w:t>
      </w:r>
      <w:proofErr w:type="spellStart"/>
      <w:r w:rsidR="00337720">
        <w:t>V</w:t>
      </w:r>
      <w:r w:rsidR="00337720" w:rsidRPr="00A64D91">
        <w:rPr>
          <w:vertAlign w:val="subscript"/>
        </w:rPr>
        <w:t>out</w:t>
      </w:r>
      <w:proofErr w:type="spellEnd"/>
      <w:r w:rsidR="00337720">
        <w:t xml:space="preserve"> = 155V; </w:t>
      </w:r>
      <w:proofErr w:type="spellStart"/>
      <w:r w:rsidR="00337720">
        <w:t>REDns</w:t>
      </w:r>
      <w:proofErr w:type="spellEnd"/>
      <w:r w:rsidR="00337720">
        <w:t xml:space="preserve"> = 289ns.  </w:t>
      </w:r>
      <w:r w:rsidR="00337720">
        <w:fldChar w:fldCharType="begin"/>
      </w:r>
      <w:r w:rsidR="00337720">
        <w:instrText xml:space="preserve"> REF _Ref417989213 \h </w:instrText>
      </w:r>
      <w:r w:rsidR="00337720">
        <w:fldChar w:fldCharType="separate"/>
      </w:r>
      <w:proofErr w:type="gramStart"/>
      <w:r w:rsidR="0098484A">
        <w:t>Fig.</w:t>
      </w:r>
      <w:proofErr w:type="gramEnd"/>
      <w:r w:rsidR="0098484A">
        <w:t xml:space="preserve">  </w:t>
      </w:r>
      <w:r w:rsidR="0098484A">
        <w:rPr>
          <w:noProof/>
        </w:rPr>
        <w:t>29</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w:t>
      </w:r>
      <w:proofErr w:type="gramStart"/>
      <w:r w:rsidR="00337720">
        <w:t>200V ;</w:t>
      </w:r>
      <w:proofErr w:type="gramEnd"/>
      <w:r w:rsidR="00337720">
        <w:t xml:space="preserve"> </w:t>
      </w:r>
      <w:proofErr w:type="spellStart"/>
      <w:r w:rsidR="00337720">
        <w:t>V</w:t>
      </w:r>
      <w:r w:rsidR="00337720" w:rsidRPr="00A64D91">
        <w:rPr>
          <w:vertAlign w:val="subscript"/>
        </w:rPr>
        <w:t>out</w:t>
      </w:r>
      <w:proofErr w:type="spellEnd"/>
      <w:r w:rsidR="00337720">
        <w:t xml:space="preserve"> = 120V; </w:t>
      </w:r>
      <w:proofErr w:type="spellStart"/>
      <w:r w:rsidR="00337720">
        <w:t>REDns</w:t>
      </w:r>
      <w:proofErr w:type="spellEnd"/>
      <w:r w:rsidR="00337720">
        <w:t xml:space="preserve"> = 289ns.  Calibration is done by manually using an oscilloscope with the circuit in </w:t>
      </w:r>
      <w:r w:rsidR="00337720">
        <w:fldChar w:fldCharType="begin"/>
      </w:r>
      <w:r w:rsidR="00337720">
        <w:instrText xml:space="preserve"> REF _Ref417988719 \r \h </w:instrText>
      </w:r>
      <w:r w:rsidR="00337720">
        <w:fldChar w:fldCharType="separate"/>
      </w:r>
      <w:r w:rsidR="0098484A">
        <w:t>Chapter 6</w:t>
      </w:r>
      <w:r w:rsidR="00337720">
        <w:fldChar w:fldCharType="end"/>
      </w:r>
      <w:r w:rsidR="00337720">
        <w:t>.</w:t>
      </w:r>
    </w:p>
    <w:p w14:paraId="670AF9A4" w14:textId="78C85EFB" w:rsidR="007F78FE" w:rsidRDefault="007F78FE" w:rsidP="00B66C4A">
      <w:pPr>
        <w:pStyle w:val="Equations"/>
        <w:ind w:firstLine="0"/>
      </w:pPr>
      <w:r>
        <w:rPr>
          <w:noProof/>
        </w:rPr>
        <w:lastRenderedPageBreak/>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98484A" w:rsidRDefault="0098484A" w:rsidP="007F78FE">
                            <w:pPr>
                              <w:pStyle w:val="FootnoteText"/>
                              <w:keepNext/>
                              <w:jc w:val="center"/>
                            </w:pPr>
                            <w:r>
                              <w:rPr>
                                <w:noProof/>
                              </w:rPr>
                              <w:drawing>
                                <wp:inline distT="0" distB="0" distL="0" distR="0" wp14:anchorId="53CD82B5" wp14:editId="20634B86">
                                  <wp:extent cx="4548202" cy="2536466"/>
                                  <wp:effectExtent l="0" t="0" r="5080" b="16510"/>
                                  <wp:docPr id="402" name="Chart 40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0"/>
                                    </a:graphicData>
                                  </a:graphic>
                                </wp:inline>
                              </w:drawing>
                            </w:r>
                          </w:p>
                          <w:p w14:paraId="5B93A23E" w14:textId="0429C742" w:rsidR="0098484A" w:rsidRDefault="0098484A" w:rsidP="002276E9">
                            <w:pPr>
                              <w:pStyle w:val="Caption"/>
                            </w:pPr>
                            <w:bookmarkStart w:id="138" w:name="_Ref417989203"/>
                            <w:bookmarkStart w:id="139" w:name="_Toc418888456"/>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38"/>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39"/>
                            <w:r>
                              <w:t xml:space="preserve">  </w:t>
                            </w:r>
                          </w:p>
                          <w:p w14:paraId="49C406D4" w14:textId="77777777" w:rsidR="0098484A" w:rsidRDefault="0098484A" w:rsidP="007F78FE">
                            <w:pPr>
                              <w:pStyle w:val="FootnoteText"/>
                              <w:keepNext/>
                              <w:jc w:val="center"/>
                            </w:pPr>
                          </w:p>
                          <w:p w14:paraId="0046D8D9" w14:textId="77777777" w:rsidR="0098484A" w:rsidRDefault="0098484A" w:rsidP="002276E9">
                            <w:pPr>
                              <w:pStyle w:val="Caption"/>
                            </w:pPr>
                            <w:r>
                              <w:t>.</w:t>
                            </w:r>
                          </w:p>
                          <w:p w14:paraId="38F9AA8A" w14:textId="77777777" w:rsidR="0098484A" w:rsidRDefault="0098484A" w:rsidP="007F78FE"/>
                        </w:txbxContent>
                      </wps:txbx>
                      <wps:bodyPr rot="0" vert="horz" wrap="square" lIns="0" tIns="0" rIns="0" bIns="0" anchor="t" anchorCtr="0" upright="1">
                        <a:noAutofit/>
                      </wps:bodyPr>
                    </wps:wsp>
                  </a:graphicData>
                </a:graphic>
              </wp:inline>
            </w:drawing>
          </mc:Choice>
          <mc:Fallback>
            <w:pict>
              <v:shape w14:anchorId="112A39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Nm3q/MBAADMAwAADgAAAAAAAAAAAAAAAAAuAgAAZHJzL2Uy&#10;b0RvYy54bWxQSwECLQAUAAYACAAAACEAde0dtNsAAAAFAQAADwAAAAAAAAAAAAAAAABNBAAAZHJz&#10;L2Rvd25yZXYueG1sUEsFBgAAAAAEAAQA8wAAAFUFAAAAAA==&#10;" filled="f" stroked="f">
                <v:textbox inset="0,0,0,0">
                  <w:txbxContent>
                    <w:p w14:paraId="21E4A4D1" w14:textId="77777777" w:rsidR="0098484A" w:rsidRDefault="0098484A" w:rsidP="007F78FE">
                      <w:pPr>
                        <w:pStyle w:val="FootnoteText"/>
                        <w:keepNext/>
                        <w:jc w:val="center"/>
                      </w:pPr>
                      <w:r>
                        <w:rPr>
                          <w:noProof/>
                        </w:rPr>
                        <w:drawing>
                          <wp:inline distT="0" distB="0" distL="0" distR="0" wp14:anchorId="53CD82B5" wp14:editId="20634B86">
                            <wp:extent cx="4548202" cy="2536466"/>
                            <wp:effectExtent l="0" t="0" r="5080" b="16510"/>
                            <wp:docPr id="402" name="Chart 40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p w14:paraId="5B93A23E" w14:textId="0429C742" w:rsidR="0098484A" w:rsidRDefault="0098484A" w:rsidP="002276E9">
                      <w:pPr>
                        <w:pStyle w:val="Caption"/>
                      </w:pPr>
                      <w:bookmarkStart w:id="192" w:name="_Ref417989203"/>
                      <w:bookmarkStart w:id="193" w:name="_Toc418888456"/>
                      <w:proofErr w:type="gramStart"/>
                      <w:r>
                        <w:t>Fig.</w:t>
                      </w:r>
                      <w:proofErr w:type="gramEnd"/>
                      <w:r>
                        <w:t xml:space="preserve">  </w:t>
                      </w:r>
                      <w:r>
                        <w:fldChar w:fldCharType="begin"/>
                      </w:r>
                      <w:r>
                        <w:instrText xml:space="preserve"> SEQ Fig._ \* ARABIC </w:instrText>
                      </w:r>
                      <w:r>
                        <w:fldChar w:fldCharType="separate"/>
                      </w:r>
                      <w:r>
                        <w:rPr>
                          <w:noProof/>
                        </w:rPr>
                        <w:t>28</w:t>
                      </w:r>
                      <w:r>
                        <w:rPr>
                          <w:noProof/>
                        </w:rPr>
                        <w:fldChar w:fldCharType="end"/>
                      </w:r>
                      <w:bookmarkEnd w:id="192"/>
                      <w:proofErr w:type="gramStart"/>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93"/>
                      <w:r>
                        <w:t xml:space="preserve">  </w:t>
                      </w:r>
                    </w:p>
                    <w:p w14:paraId="49C406D4" w14:textId="77777777" w:rsidR="0098484A" w:rsidRDefault="0098484A" w:rsidP="007F78FE">
                      <w:pPr>
                        <w:pStyle w:val="FootnoteText"/>
                        <w:keepNext/>
                        <w:jc w:val="center"/>
                      </w:pPr>
                    </w:p>
                    <w:p w14:paraId="0046D8D9" w14:textId="77777777" w:rsidR="0098484A" w:rsidRDefault="0098484A" w:rsidP="002276E9">
                      <w:pPr>
                        <w:pStyle w:val="Caption"/>
                      </w:pPr>
                      <w:r>
                        <w:t>.</w:t>
                      </w:r>
                    </w:p>
                    <w:p w14:paraId="38F9AA8A" w14:textId="77777777" w:rsidR="0098484A" w:rsidRDefault="0098484A" w:rsidP="007F78FE"/>
                  </w:txbxContent>
                </v:textbox>
                <w10:anchorlock/>
              </v:shape>
            </w:pict>
          </mc:Fallback>
        </mc:AlternateContent>
      </w:r>
    </w:p>
    <w:p w14:paraId="43C11D79" w14:textId="77777777" w:rsidR="00E835C6" w:rsidRDefault="00E835C6" w:rsidP="00B66C4A">
      <w:pPr>
        <w:pStyle w:val="Equations"/>
        <w:ind w:firstLine="0"/>
      </w:pPr>
      <w:r>
        <w:rPr>
          <w:noProof/>
        </w:rPr>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98484A" w:rsidRDefault="0098484A" w:rsidP="00E835C6">
                            <w:pPr>
                              <w:pStyle w:val="FootnoteText"/>
                              <w:keepNext/>
                              <w:jc w:val="center"/>
                            </w:pPr>
                            <w:r>
                              <w:rPr>
                                <w:noProof/>
                              </w:rPr>
                              <w:drawing>
                                <wp:inline distT="0" distB="0" distL="0" distR="0" wp14:anchorId="6BB0C3D0" wp14:editId="2A4956CF">
                                  <wp:extent cx="4547870" cy="2536190"/>
                                  <wp:effectExtent l="0" t="0" r="5080" b="16510"/>
                                  <wp:docPr id="405" name="Chart 4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2"/>
                                    </a:graphicData>
                                  </a:graphic>
                                </wp:inline>
                              </w:drawing>
                            </w:r>
                          </w:p>
                          <w:p w14:paraId="16F3385D" w14:textId="048FC7A1" w:rsidR="0098484A" w:rsidRDefault="0098484A" w:rsidP="002276E9">
                            <w:pPr>
                              <w:pStyle w:val="Caption"/>
                            </w:pPr>
                            <w:bookmarkStart w:id="140" w:name="_Ref417989213"/>
                            <w:bookmarkStart w:id="141" w:name="_Toc418888457"/>
                            <w:proofErr w:type="gramStart"/>
                            <w:r>
                              <w:t>Fig.</w:t>
                            </w:r>
                            <w:proofErr w:type="gramEnd"/>
                            <w:r>
                              <w:t xml:space="preserve">  </w:t>
                            </w:r>
                            <w:r>
                              <w:fldChar w:fldCharType="begin"/>
                            </w:r>
                            <w:r>
                              <w:instrText xml:space="preserve"> SEQ Fig._ \* ARABIC </w:instrText>
                            </w:r>
                            <w:r>
                              <w:fldChar w:fldCharType="separate"/>
                            </w:r>
                            <w:proofErr w:type="gramStart"/>
                            <w:r>
                              <w:rPr>
                                <w:noProof/>
                              </w:rPr>
                              <w:t>29</w:t>
                            </w:r>
                            <w:r>
                              <w:rPr>
                                <w:noProof/>
                              </w:rPr>
                              <w:fldChar w:fldCharType="end"/>
                            </w:r>
                            <w:bookmarkEnd w:id="140"/>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41"/>
                            <w:r>
                              <w:t xml:space="preserve">  </w:t>
                            </w:r>
                          </w:p>
                          <w:p w14:paraId="0BC61830" w14:textId="77777777" w:rsidR="0098484A" w:rsidRDefault="0098484A" w:rsidP="00E835C6">
                            <w:pPr>
                              <w:pStyle w:val="FootnoteText"/>
                              <w:keepNext/>
                              <w:jc w:val="center"/>
                            </w:pPr>
                          </w:p>
                          <w:p w14:paraId="499A9917" w14:textId="77777777" w:rsidR="0098484A" w:rsidRDefault="0098484A" w:rsidP="002276E9">
                            <w:pPr>
                              <w:pStyle w:val="Caption"/>
                            </w:pPr>
                            <w:r>
                              <w:t>.</w:t>
                            </w:r>
                          </w:p>
                          <w:p w14:paraId="4AEFF546" w14:textId="77777777" w:rsidR="0098484A" w:rsidRDefault="0098484A" w:rsidP="00E835C6"/>
                        </w:txbxContent>
                      </wps:txbx>
                      <wps:bodyPr rot="0" vert="horz" wrap="square" lIns="0" tIns="0" rIns="0" bIns="0" anchor="t" anchorCtr="0" upright="1">
                        <a:noAutofit/>
                      </wps:bodyPr>
                    </wps:wsp>
                  </a:graphicData>
                </a:graphic>
              </wp:inline>
            </w:drawing>
          </mc:Choice>
          <mc:Fallback>
            <w:pict>
              <v:shape w14:anchorId="316A9D48" id="_x0000_s1054"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mDRsMPMBAADMAwAADgAAAAAAAAAAAAAAAAAuAgAAZHJzL2Uy&#10;b0RvYy54bWxQSwECLQAUAAYACAAAACEAde0dtNsAAAAFAQAADwAAAAAAAAAAAAAAAABNBAAAZHJz&#10;L2Rvd25yZXYueG1sUEsFBgAAAAAEAAQA8wAAAFUFAAAAAA==&#10;" filled="f" stroked="f">
                <v:textbox inset="0,0,0,0">
                  <w:txbxContent>
                    <w:p w14:paraId="7FE5336F" w14:textId="6EF5EDCD" w:rsidR="0098484A" w:rsidRDefault="0098484A" w:rsidP="00E835C6">
                      <w:pPr>
                        <w:pStyle w:val="FootnoteText"/>
                        <w:keepNext/>
                        <w:jc w:val="center"/>
                      </w:pPr>
                      <w:r>
                        <w:rPr>
                          <w:noProof/>
                        </w:rPr>
                        <w:drawing>
                          <wp:inline distT="0" distB="0" distL="0" distR="0" wp14:anchorId="6BB0C3D0" wp14:editId="2A4956CF">
                            <wp:extent cx="4547870" cy="2536190"/>
                            <wp:effectExtent l="0" t="0" r="5080" b="16510"/>
                            <wp:docPr id="405" name="Chart 4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3"/>
                              </a:graphicData>
                            </a:graphic>
                          </wp:inline>
                        </w:drawing>
                      </w:r>
                    </w:p>
                    <w:p w14:paraId="16F3385D" w14:textId="048FC7A1" w:rsidR="0098484A" w:rsidRDefault="0098484A" w:rsidP="002276E9">
                      <w:pPr>
                        <w:pStyle w:val="Caption"/>
                      </w:pPr>
                      <w:bookmarkStart w:id="196" w:name="_Ref417989213"/>
                      <w:bookmarkStart w:id="197" w:name="_Toc418888457"/>
                      <w:proofErr w:type="gramStart"/>
                      <w:r>
                        <w:t>Fig.</w:t>
                      </w:r>
                      <w:proofErr w:type="gramEnd"/>
                      <w:r>
                        <w:t xml:space="preserve">  </w:t>
                      </w:r>
                      <w:r>
                        <w:fldChar w:fldCharType="begin"/>
                      </w:r>
                      <w:r>
                        <w:instrText xml:space="preserve"> SEQ Fig._ \* ARABIC </w:instrText>
                      </w:r>
                      <w:r>
                        <w:fldChar w:fldCharType="separate"/>
                      </w:r>
                      <w:r>
                        <w:rPr>
                          <w:noProof/>
                        </w:rPr>
                        <w:t>29</w:t>
                      </w:r>
                      <w:r>
                        <w:rPr>
                          <w:noProof/>
                        </w:rPr>
                        <w:fldChar w:fldCharType="end"/>
                      </w:r>
                      <w:bookmarkEnd w:id="196"/>
                      <w:proofErr w:type="gramStart"/>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97"/>
                      <w:r>
                        <w:t xml:space="preserve">  </w:t>
                      </w:r>
                    </w:p>
                    <w:p w14:paraId="0BC61830" w14:textId="77777777" w:rsidR="0098484A" w:rsidRDefault="0098484A" w:rsidP="00E835C6">
                      <w:pPr>
                        <w:pStyle w:val="FootnoteText"/>
                        <w:keepNext/>
                        <w:jc w:val="center"/>
                      </w:pPr>
                    </w:p>
                    <w:p w14:paraId="499A9917" w14:textId="77777777" w:rsidR="0098484A" w:rsidRDefault="0098484A" w:rsidP="002276E9">
                      <w:pPr>
                        <w:pStyle w:val="Caption"/>
                      </w:pPr>
                      <w:r>
                        <w:t>.</w:t>
                      </w:r>
                    </w:p>
                    <w:p w14:paraId="4AEFF546" w14:textId="77777777" w:rsidR="0098484A" w:rsidRDefault="0098484A" w:rsidP="00E835C6"/>
                  </w:txbxContent>
                </v:textbox>
                <w10:anchorlock/>
              </v:shape>
            </w:pict>
          </mc:Fallback>
        </mc:AlternateContent>
      </w:r>
    </w:p>
    <w:p w14:paraId="7D8E63B0" w14:textId="32B5545F" w:rsidR="001419E9" w:rsidRDefault="00893714" w:rsidP="00C951FD">
      <w:pPr>
        <w:pStyle w:val="Heading3"/>
      </w:pPr>
      <w:bookmarkStart w:id="142" w:name="_Toc418888398"/>
      <w:r>
        <w:t>Proposed o</w:t>
      </w:r>
      <w:r w:rsidR="00B36585">
        <w:t>ptimal control method for loss reduction</w:t>
      </w:r>
      <w:bookmarkEnd w:id="142"/>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proofErr w:type="gramStart"/>
      <w:r w:rsidR="0098484A">
        <w:t>Fig.</w:t>
      </w:r>
      <w:proofErr w:type="gramEnd"/>
      <w:r w:rsidR="0098484A">
        <w:t xml:space="preserve">  </w:t>
      </w:r>
      <w:r w:rsidR="0098484A">
        <w:rPr>
          <w:noProof/>
        </w:rPr>
        <w:t>30</w:t>
      </w:r>
      <w:r>
        <w:fldChar w:fldCharType="end"/>
      </w:r>
      <w:r>
        <w:t xml:space="preserve">  </w:t>
      </w:r>
      <w:proofErr w:type="gramStart"/>
      <w:r>
        <w:t>shows</w:t>
      </w:r>
      <w:proofErr w:type="gramEnd"/>
      <w:r>
        <w:t xml:space="preserve"> the proposed optimal control method for loss reduction.  The constants (a, b, c, </w:t>
      </w:r>
      <w:r w:rsidR="00B205A8">
        <w:t>d, e, g</w:t>
      </w:r>
      <w:r>
        <w:t>, k</w:t>
      </w:r>
      <w:r w:rsidR="00B205A8">
        <w:t xml:space="preserve">, </w:t>
      </w:r>
      <w:proofErr w:type="gramStart"/>
      <w:r w:rsidR="00B205A8">
        <w:t>l</w:t>
      </w:r>
      <w:proofErr w:type="gramEnd"/>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w:t>
      </w:r>
      <w:proofErr w:type="spellStart"/>
      <w:r>
        <w:t>REDns</w:t>
      </w:r>
      <w:proofErr w:type="spellEnd"/>
      <w:r>
        <w:t>),</w:t>
      </w:r>
      <w:r w:rsidR="00B205A8">
        <w:t xml:space="preserve"> </w:t>
      </w:r>
      <w:r w:rsidR="00274D81">
        <w:t xml:space="preserve">represents the point that we </w:t>
      </w:r>
      <w:r>
        <w:t xml:space="preserve">want to </w:t>
      </w:r>
      <w:r w:rsidR="00DB0C4D">
        <w:t xml:space="preserve">calibrate the converter </w:t>
      </w:r>
      <w:proofErr w:type="gramStart"/>
      <w:r w:rsidR="00DB0C4D">
        <w:t>to</w:t>
      </w:r>
      <w:proofErr w:type="gramEnd"/>
      <w:r w:rsidR="00DB0C4D">
        <w:t xml:space="preserve">.  In other words, h is selected based on how near to the optimal operating </w:t>
      </w:r>
      <w:r w:rsidR="00DB0C4D">
        <w:lastRenderedPageBreak/>
        <w:t xml:space="preserve">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98484A">
        <w:t>Chapter 6</w:t>
      </w:r>
      <w:r w:rsidR="00274D81">
        <w:fldChar w:fldCharType="end"/>
      </w:r>
      <w:r w:rsidR="009B5F14">
        <w:t xml:space="preserve"> has</w:t>
      </w:r>
      <w:r w:rsidR="00274D81">
        <w:t xml:space="preserve"> </w:t>
      </w:r>
      <w:proofErr w:type="spellStart"/>
      <w:r w:rsidR="00274D81">
        <w:t>REDns</w:t>
      </w:r>
      <w:proofErr w:type="spellEnd"/>
      <w:r w:rsidR="00274D81">
        <w:t xml:space="preserve"> = h = 289ns. </w:t>
      </w:r>
      <w:r w:rsidR="00C950BB">
        <w:t xml:space="preserve"> </w:t>
      </w:r>
      <w:r w:rsidR="00DB0C4D">
        <w:t>Experimental observations show a</w:t>
      </w:r>
      <w:r w:rsidR="00C950BB">
        <w:t xml:space="preserve"> larger </w:t>
      </w:r>
      <w:proofErr w:type="spellStart"/>
      <w:r w:rsidR="00C950BB">
        <w:t>REDns</w:t>
      </w:r>
      <w:proofErr w:type="spellEnd"/>
      <w:r w:rsidR="00C950BB">
        <w:t xml:space="preserve">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w:t>
      </w:r>
      <w:proofErr w:type="spellStart"/>
      <w:r w:rsidR="00C950BB">
        <w:t>REDns</w:t>
      </w:r>
      <w:proofErr w:type="spellEnd"/>
      <w:r w:rsidR="00C950BB">
        <w:t xml:space="preserve"> results in low efficiency because of large inductor ripple current.  </w:t>
      </w:r>
    </w:p>
    <w:p w14:paraId="37D5BA2D" w14:textId="5D61E0DD" w:rsidR="001419E9" w:rsidRDefault="00097228" w:rsidP="00B66C4A">
      <w:pPr>
        <w:pStyle w:val="Equations"/>
        <w:ind w:firstLine="0"/>
      </w:pPr>
      <w:r>
        <w:rPr>
          <w:noProof/>
        </w:rPr>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98484A" w:rsidRDefault="0098484A" w:rsidP="00097228">
                            <w:pPr>
                              <w:pStyle w:val="FootnoteText"/>
                              <w:keepNext/>
                              <w:jc w:val="center"/>
                            </w:pPr>
                            <w:r>
                              <w:rPr>
                                <w:noProof/>
                              </w:rPr>
                              <w:drawing>
                                <wp:inline distT="0" distB="0" distL="0" distR="0" wp14:anchorId="40EF52E6" wp14:editId="3F349D2E">
                                  <wp:extent cx="5486400" cy="2032000"/>
                                  <wp:effectExtent l="0" t="0" r="0" b="635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486400" cy="2032000"/>
                                          </a:xfrm>
                                          <a:prstGeom prst="rect">
                                            <a:avLst/>
                                          </a:prstGeom>
                                        </pic:spPr>
                                      </pic:pic>
                                    </a:graphicData>
                                  </a:graphic>
                                </wp:inline>
                              </w:drawing>
                            </w:r>
                          </w:p>
                          <w:p w14:paraId="794481D0" w14:textId="0449D492" w:rsidR="0098484A" w:rsidRDefault="0098484A" w:rsidP="002276E9">
                            <w:pPr>
                              <w:pStyle w:val="Caption"/>
                            </w:pPr>
                            <w:bookmarkStart w:id="143" w:name="_Ref417928104"/>
                            <w:bookmarkStart w:id="144" w:name="_Toc418888458"/>
                            <w:proofErr w:type="gramStart"/>
                            <w:r>
                              <w:t>Fig.</w:t>
                            </w:r>
                            <w:proofErr w:type="gramEnd"/>
                            <w:r>
                              <w:t xml:space="preserve">  </w:t>
                            </w:r>
                            <w:r>
                              <w:fldChar w:fldCharType="begin"/>
                            </w:r>
                            <w:r>
                              <w:instrText xml:space="preserve"> SEQ Fig._ \* ARABIC </w:instrText>
                            </w:r>
                            <w:r>
                              <w:fldChar w:fldCharType="separate"/>
                            </w:r>
                            <w:proofErr w:type="gramStart"/>
                            <w:r>
                              <w:rPr>
                                <w:noProof/>
                              </w:rPr>
                              <w:t>30</w:t>
                            </w:r>
                            <w:r>
                              <w:rPr>
                                <w:noProof/>
                              </w:rPr>
                              <w:fldChar w:fldCharType="end"/>
                            </w:r>
                            <w:bookmarkEnd w:id="143"/>
                            <w:r>
                              <w:t xml:space="preserve">  Optimal control method for loss reduction based on calibration and curve fittings.</w:t>
                            </w:r>
                            <w:bookmarkEnd w:id="144"/>
                            <w:proofErr w:type="gramEnd"/>
                            <w:r>
                              <w:t xml:space="preserve">  </w:t>
                            </w:r>
                          </w:p>
                          <w:p w14:paraId="543510DB" w14:textId="77777777" w:rsidR="0098484A" w:rsidRDefault="0098484A" w:rsidP="00097228">
                            <w:pPr>
                              <w:pStyle w:val="FootnoteText"/>
                              <w:keepNext/>
                              <w:jc w:val="center"/>
                            </w:pPr>
                          </w:p>
                          <w:p w14:paraId="12D48AFC" w14:textId="77777777" w:rsidR="0098484A" w:rsidRDefault="0098484A" w:rsidP="002276E9">
                            <w:pPr>
                              <w:pStyle w:val="Caption"/>
                            </w:pPr>
                            <w:r>
                              <w:t>.</w:t>
                            </w:r>
                          </w:p>
                          <w:p w14:paraId="7EE4AED3" w14:textId="77777777" w:rsidR="0098484A" w:rsidRDefault="0098484A" w:rsidP="00097228"/>
                        </w:txbxContent>
                      </wps:txbx>
                      <wps:bodyPr rot="0" vert="horz" wrap="square" lIns="0" tIns="0" rIns="0" bIns="0" anchor="t" anchorCtr="0" upright="1">
                        <a:noAutofit/>
                      </wps:bodyPr>
                    </wps:wsp>
                  </a:graphicData>
                </a:graphic>
              </wp:inline>
            </w:drawing>
          </mc:Choice>
          <mc:Fallback>
            <w:pict>
              <v:shape w14:anchorId="0EFC658A" id="_x0000_s1055"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" filled="f" stroked="f">
                <v:textbox inset="0,0,0,0">
                  <w:txbxContent>
                    <w:p w14:paraId="7039ECF6" w14:textId="69C836E8" w:rsidR="0098484A" w:rsidRDefault="0098484A" w:rsidP="00097228">
                      <w:pPr>
                        <w:pStyle w:val="FootnoteText"/>
                        <w:keepNext/>
                        <w:jc w:val="center"/>
                      </w:pPr>
                      <w:r>
                        <w:rPr>
                          <w:noProof/>
                        </w:rPr>
                        <w:drawing>
                          <wp:inline distT="0" distB="0" distL="0" distR="0" wp14:anchorId="40EF52E6" wp14:editId="3F349D2E">
                            <wp:extent cx="5486400" cy="2032000"/>
                            <wp:effectExtent l="0" t="0" r="0" b="635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486400" cy="2032000"/>
                                    </a:xfrm>
                                    <a:prstGeom prst="rect">
                                      <a:avLst/>
                                    </a:prstGeom>
                                  </pic:spPr>
                                </pic:pic>
                              </a:graphicData>
                            </a:graphic>
                          </wp:inline>
                        </w:drawing>
                      </w:r>
                    </w:p>
                    <w:p w14:paraId="794481D0" w14:textId="0449D492" w:rsidR="0098484A" w:rsidRDefault="0098484A" w:rsidP="002276E9">
                      <w:pPr>
                        <w:pStyle w:val="Caption"/>
                      </w:pPr>
                      <w:bookmarkStart w:id="201" w:name="_Ref417928104"/>
                      <w:bookmarkStart w:id="202" w:name="_Toc418888458"/>
                      <w:proofErr w:type="gramStart"/>
                      <w:r>
                        <w:t>Fig.</w:t>
                      </w:r>
                      <w:proofErr w:type="gramEnd"/>
                      <w:r>
                        <w:t xml:space="preserve">  </w:t>
                      </w:r>
                      <w:r>
                        <w:fldChar w:fldCharType="begin"/>
                      </w:r>
                      <w:r>
                        <w:instrText xml:space="preserve"> SEQ Fig._ \* ARABIC </w:instrText>
                      </w:r>
                      <w:r>
                        <w:fldChar w:fldCharType="separate"/>
                      </w:r>
                      <w:r>
                        <w:rPr>
                          <w:noProof/>
                        </w:rPr>
                        <w:t>30</w:t>
                      </w:r>
                      <w:r>
                        <w:rPr>
                          <w:noProof/>
                        </w:rPr>
                        <w:fldChar w:fldCharType="end"/>
                      </w:r>
                      <w:bookmarkEnd w:id="201"/>
                      <w:proofErr w:type="gramStart"/>
                      <w:r>
                        <w:t xml:space="preserve">  Optimal control method for loss reduction based on calibration and curve fittings.</w:t>
                      </w:r>
                      <w:bookmarkEnd w:id="202"/>
                      <w:proofErr w:type="gramEnd"/>
                      <w:r>
                        <w:t xml:space="preserve">  </w:t>
                      </w:r>
                    </w:p>
                    <w:p w14:paraId="543510DB" w14:textId="77777777" w:rsidR="0098484A" w:rsidRDefault="0098484A" w:rsidP="00097228">
                      <w:pPr>
                        <w:pStyle w:val="FootnoteText"/>
                        <w:keepNext/>
                        <w:jc w:val="center"/>
                      </w:pPr>
                    </w:p>
                    <w:p w14:paraId="12D48AFC" w14:textId="77777777" w:rsidR="0098484A" w:rsidRDefault="0098484A" w:rsidP="002276E9">
                      <w:pPr>
                        <w:pStyle w:val="Caption"/>
                      </w:pPr>
                      <w:r>
                        <w:t>.</w:t>
                      </w:r>
                    </w:p>
                    <w:p w14:paraId="7EE4AED3" w14:textId="77777777" w:rsidR="0098484A" w:rsidRDefault="0098484A"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w:t>
      </w:r>
      <w:proofErr w:type="gramStart"/>
      <w:r>
        <w:t>, …,</w:t>
      </w:r>
      <w:proofErr w:type="gramEnd"/>
      <w:r>
        <w:t xml:space="preserve">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145" w:name="_Toc418888399"/>
      <w:r>
        <w:t>Experimental results</w:t>
      </w:r>
      <w:r w:rsidR="006618CD">
        <w:t xml:space="preserve"> with the proposed control method</w:t>
      </w:r>
      <w:bookmarkEnd w:id="145"/>
    </w:p>
    <w:p w14:paraId="717A49A7" w14:textId="23F5B5F0"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5550D8">
        <w:t xml:space="preserve">resistance </w:t>
      </w:r>
      <w:r w:rsidR="00E2681E">
        <w:t>load</w:t>
      </w:r>
      <w:r w:rsidR="005550D8">
        <w:t>, which can be controlled to sink any desirable current.</w:t>
      </w:r>
    </w:p>
    <w:p w14:paraId="1ACA2617" w14:textId="7A861542" w:rsidR="007B6D20" w:rsidRDefault="007B6D20" w:rsidP="002E31A3">
      <w:pPr>
        <w:pStyle w:val="BodyText"/>
      </w:pPr>
      <w:r>
        <w:t xml:space="preserve">In these figures, </w:t>
      </w:r>
      <w:r w:rsidR="003F6FF5">
        <w:t xml:space="preserve">the red curve is the switch node voltage; the blue curve is gate voltage of the low mosfet.  </w:t>
      </w:r>
      <w:proofErr w:type="spellStart"/>
      <w:proofErr w:type="gramStart"/>
      <w:r>
        <w:t>gLoadDuty</w:t>
      </w:r>
      <w:proofErr w:type="spellEnd"/>
      <w:proofErr w:type="gramEnd"/>
      <w:r>
        <w:t xml:space="preserve"> (from 0.0 to 1.0) is the variable </w:t>
      </w:r>
      <w:r w:rsidR="003E5AEF">
        <w:t xml:space="preserve">that </w:t>
      </w:r>
      <w:r>
        <w:t>controlling load; increase this variable will increase load</w:t>
      </w:r>
      <w:r w:rsidR="003E5AEF">
        <w:t xml:space="preserve"> current consumption</w:t>
      </w:r>
      <w:r>
        <w:t xml:space="preserve">.  </w:t>
      </w:r>
      <w:proofErr w:type="spellStart"/>
      <w:proofErr w:type="gramStart"/>
      <w:r>
        <w:t>gOutputCurrent</w:t>
      </w:r>
      <w:proofErr w:type="spellEnd"/>
      <w:proofErr w:type="gramEnd"/>
      <w:r>
        <w:t xml:space="preserve"> (mA) is the output current measured from the onboard current sensor.</w:t>
      </w:r>
      <w:r w:rsidR="003E5AEF">
        <w:t xml:space="preserve"> </w:t>
      </w:r>
      <w:r>
        <w:t xml:space="preserve"> </w:t>
      </w:r>
      <w:proofErr w:type="spellStart"/>
      <w:proofErr w:type="gramStart"/>
      <w:r w:rsidR="00DD2179">
        <w:t>gOutputVoltage</w:t>
      </w:r>
      <w:proofErr w:type="spellEnd"/>
      <w:proofErr w:type="gramEnd"/>
      <w:r w:rsidR="00DD2179">
        <w:t xml:space="preserve">, </w:t>
      </w:r>
      <w:proofErr w:type="spellStart"/>
      <w:r w:rsidR="00DD2179">
        <w:t>gInputVotlage</w:t>
      </w:r>
      <w:proofErr w:type="spellEnd"/>
      <w:r w:rsidR="00DD2179">
        <w:t xml:space="preserve"> are the ou</w:t>
      </w:r>
      <w:r w:rsidR="003E5AEF">
        <w:t xml:space="preserve">tput, </w:t>
      </w:r>
      <w:r w:rsidR="003E5AEF">
        <w:lastRenderedPageBreak/>
        <w:t>input voltage respectively, measured by the onboard voltage sensors</w:t>
      </w:r>
      <w:r w:rsidR="00DD2179">
        <w:t xml:space="preserve">.  </w:t>
      </w:r>
      <w:proofErr w:type="spellStart"/>
      <w:proofErr w:type="gramStart"/>
      <w:r w:rsidR="00DD2179">
        <w:t>gReferenceVoltage</w:t>
      </w:r>
      <w:proofErr w:type="spellEnd"/>
      <w:proofErr w:type="gramEnd"/>
      <w:r w:rsidR="00DD2179">
        <w:t xml:space="preserve"> is the desired set point for output voltage.</w:t>
      </w:r>
      <w:r w:rsidR="003E5AEF">
        <w:t xml:space="preserve">  </w:t>
      </w:r>
      <w:proofErr w:type="spellStart"/>
      <w:proofErr w:type="gramStart"/>
      <w:r w:rsidR="003E5AEF">
        <w:t>gReferenceVoltage</w:t>
      </w:r>
      <w:proofErr w:type="spellEnd"/>
      <w:proofErr w:type="gramEnd"/>
      <w:r w:rsidR="003E5AEF">
        <w:t xml:space="preserve"> is set at a fix voltage for testing the control method.  The final inverter will have </w:t>
      </w:r>
      <w:proofErr w:type="spellStart"/>
      <w:r w:rsidR="003E5AEF">
        <w:t>gReferenceVoltage</w:t>
      </w:r>
      <w:proofErr w:type="spellEnd"/>
      <w:r w:rsidR="003E5AEF">
        <w:t xml:space="preserve"> being changed </w:t>
      </w:r>
      <w:proofErr w:type="spellStart"/>
      <w:r w:rsidR="003E5AEF">
        <w:t>sinusoidally</w:t>
      </w:r>
      <w:proofErr w:type="spellEnd"/>
      <w:r w:rsidR="003E5AEF">
        <w:t>.</w:t>
      </w:r>
    </w:p>
    <w:p w14:paraId="10A84654" w14:textId="6E123384" w:rsidR="00B91548" w:rsidRDefault="00E55AA8" w:rsidP="002E31A3">
      <w:pPr>
        <w:pStyle w:val="BodyText"/>
      </w:pPr>
      <w:r>
        <w:rPr>
          <w:noProof/>
        </w:rPr>
        <mc:AlternateContent>
          <mc:Choice Requires="wps">
            <w:drawing>
              <wp:anchor distT="0" distB="0" distL="114300" distR="114300" simplePos="0" relativeHeight="251672576" behindDoc="0" locked="0" layoutInCell="1" allowOverlap="1" wp14:anchorId="27ECC7A3" wp14:editId="0B677EED">
                <wp:simplePos x="0" y="0"/>
                <wp:positionH relativeFrom="margin">
                  <wp:align>center</wp:align>
                </wp:positionH>
                <wp:positionV relativeFrom="margin">
                  <wp:align>center</wp:align>
                </wp:positionV>
                <wp:extent cx="5486400" cy="3781425"/>
                <wp:effectExtent l="0" t="0" r="0" b="9525"/>
                <wp:wrapSquare wrapText="bothSides"/>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98484A" w:rsidRDefault="0098484A" w:rsidP="00B91548">
                            <w:pPr>
                              <w:pStyle w:val="FootnoteText"/>
                              <w:keepNext/>
                              <w:jc w:val="center"/>
                            </w:pPr>
                            <w:r>
                              <w:rPr>
                                <w:noProof/>
                              </w:rPr>
                              <w:drawing>
                                <wp:inline distT="0" distB="0" distL="0" distR="0" wp14:anchorId="0AB530C1" wp14:editId="43C50DB3">
                                  <wp:extent cx="5438775" cy="3392309"/>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479644" cy="3417800"/>
                                          </a:xfrm>
                                          <a:prstGeom prst="rect">
                                            <a:avLst/>
                                          </a:prstGeom>
                                        </pic:spPr>
                                      </pic:pic>
                                    </a:graphicData>
                                  </a:graphic>
                                </wp:inline>
                              </w:drawing>
                            </w:r>
                          </w:p>
                          <w:p w14:paraId="089D241A" w14:textId="5AFF612F" w:rsidR="0098484A" w:rsidRDefault="0098484A" w:rsidP="002276E9">
                            <w:pPr>
                              <w:pStyle w:val="Caption"/>
                            </w:pPr>
                            <w:bookmarkStart w:id="146" w:name="_Ref418469349"/>
                            <w:bookmarkStart w:id="147" w:name="_Toc418888459"/>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31</w:t>
                            </w:r>
                            <w:r w:rsidR="00A923A0">
                              <w:rPr>
                                <w:noProof/>
                              </w:rPr>
                              <w:fldChar w:fldCharType="end"/>
                            </w:r>
                            <w:bookmarkEnd w:id="146"/>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147"/>
                            <w:r>
                              <w:br/>
                            </w:r>
                          </w:p>
                          <w:p w14:paraId="0F7E9BD7" w14:textId="77777777" w:rsidR="0098484A" w:rsidRDefault="0098484A" w:rsidP="00B91548">
                            <w:pPr>
                              <w:pStyle w:val="FootnoteText"/>
                              <w:keepNext/>
                              <w:jc w:val="center"/>
                            </w:pPr>
                          </w:p>
                          <w:p w14:paraId="072D48E5" w14:textId="77777777" w:rsidR="0098484A" w:rsidRDefault="0098484A" w:rsidP="00B91548">
                            <w:pPr>
                              <w:pStyle w:val="FootnoteText"/>
                              <w:keepNext/>
                              <w:jc w:val="center"/>
                            </w:pPr>
                          </w:p>
                          <w:p w14:paraId="6F523F19" w14:textId="77777777" w:rsidR="0098484A" w:rsidRDefault="0098484A" w:rsidP="002276E9">
                            <w:pPr>
                              <w:pStyle w:val="Caption"/>
                            </w:pPr>
                            <w:r>
                              <w:t>.</w:t>
                            </w:r>
                          </w:p>
                          <w:p w14:paraId="414B8DFB" w14:textId="77777777" w:rsidR="0098484A" w:rsidRDefault="0098484A" w:rsidP="00B91548"/>
                        </w:txbxContent>
                      </wps:txbx>
                      <wps:bodyPr rot="0" vert="horz" wrap="square" lIns="0" tIns="0" rIns="0" bIns="0" anchor="t" anchorCtr="0" upright="1">
                        <a:noAutofit/>
                      </wps:bodyPr>
                    </wps:wsp>
                  </a:graphicData>
                </a:graphic>
              </wp:anchor>
            </w:drawing>
          </mc:Choice>
          <mc:Fallback>
            <w:pict>
              <v:shape w14:anchorId="27ECC7A3" id="_x0000_s1056" type="#_x0000_t202" style="position:absolute;left:0;text-align:left;margin-left:0;margin-top:0;width:6in;height:297.75pt;z-index:251672576;visibility:visible;mso-wrap-style:square;mso-wrap-distance-left:9pt;mso-wrap-distance-top:0;mso-wrap-distance-right:9pt;mso-wrap-distance-bottom:0;mso-position-horizontal:center;mso-position-horizontal-relative:margin;mso-position-vertical:center;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" filled="f" stroked="f">
                <v:textbox inset="0,0,0,0">
                  <w:txbxContent>
                    <w:p w14:paraId="3CB50C14" w14:textId="4722521E" w:rsidR="0098484A" w:rsidRDefault="0098484A" w:rsidP="00B91548">
                      <w:pPr>
                        <w:pStyle w:val="FootnoteText"/>
                        <w:keepNext/>
                        <w:jc w:val="center"/>
                      </w:pPr>
                      <w:r>
                        <w:rPr>
                          <w:noProof/>
                        </w:rPr>
                        <w:drawing>
                          <wp:inline distT="0" distB="0" distL="0" distR="0" wp14:anchorId="0AB530C1" wp14:editId="43C50DB3">
                            <wp:extent cx="5438775" cy="3392309"/>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479644" cy="3417800"/>
                                    </a:xfrm>
                                    <a:prstGeom prst="rect">
                                      <a:avLst/>
                                    </a:prstGeom>
                                  </pic:spPr>
                                </pic:pic>
                              </a:graphicData>
                            </a:graphic>
                          </wp:inline>
                        </w:drawing>
                      </w:r>
                    </w:p>
                    <w:p w14:paraId="089D241A" w14:textId="5AFF612F" w:rsidR="0098484A" w:rsidRDefault="0098484A" w:rsidP="002276E9">
                      <w:pPr>
                        <w:pStyle w:val="Caption"/>
                      </w:pPr>
                      <w:bookmarkStart w:id="206" w:name="_Ref418469349"/>
                      <w:bookmarkStart w:id="207" w:name="_Toc418888459"/>
                      <w:proofErr w:type="gramStart"/>
                      <w:r>
                        <w:t>Fig.</w:t>
                      </w:r>
                      <w:proofErr w:type="gramEnd"/>
                      <w:r>
                        <w:t xml:space="preserve">  </w:t>
                      </w:r>
                      <w:r>
                        <w:fldChar w:fldCharType="begin"/>
                      </w:r>
                      <w:r>
                        <w:instrText xml:space="preserve"> SEQ Fig._ \* ARABIC </w:instrText>
                      </w:r>
                      <w:r>
                        <w:fldChar w:fldCharType="separate"/>
                      </w:r>
                      <w:r>
                        <w:rPr>
                          <w:noProof/>
                        </w:rPr>
                        <w:t>31</w:t>
                      </w:r>
                      <w:r>
                        <w:rPr>
                          <w:noProof/>
                        </w:rPr>
                        <w:fldChar w:fldCharType="end"/>
                      </w:r>
                      <w:bookmarkEnd w:id="206"/>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207"/>
                      <w:r>
                        <w:br/>
                      </w:r>
                    </w:p>
                    <w:p w14:paraId="0F7E9BD7" w14:textId="77777777" w:rsidR="0098484A" w:rsidRDefault="0098484A" w:rsidP="00B91548">
                      <w:pPr>
                        <w:pStyle w:val="FootnoteText"/>
                        <w:keepNext/>
                        <w:jc w:val="center"/>
                      </w:pPr>
                    </w:p>
                    <w:p w14:paraId="072D48E5" w14:textId="77777777" w:rsidR="0098484A" w:rsidRDefault="0098484A" w:rsidP="00B91548">
                      <w:pPr>
                        <w:pStyle w:val="FootnoteText"/>
                        <w:keepNext/>
                        <w:jc w:val="center"/>
                      </w:pPr>
                    </w:p>
                    <w:p w14:paraId="6F523F19" w14:textId="77777777" w:rsidR="0098484A" w:rsidRDefault="0098484A" w:rsidP="002276E9">
                      <w:pPr>
                        <w:pStyle w:val="Caption"/>
                      </w:pPr>
                      <w:r>
                        <w:t>.</w:t>
                      </w:r>
                    </w:p>
                    <w:p w14:paraId="414B8DFB" w14:textId="77777777" w:rsidR="0098484A" w:rsidRDefault="0098484A" w:rsidP="00B91548"/>
                  </w:txbxContent>
                </v:textbox>
                <w10:wrap type="square" anchorx="margin" anchory="margin"/>
              </v:shape>
            </w:pict>
          </mc:Fallback>
        </mc:AlternateContent>
      </w:r>
      <w:r w:rsidR="000908C1">
        <w:t xml:space="preserve">The calculated efficiency is </w:t>
      </w:r>
      <w:r w:rsidR="003E5AEF">
        <w:t xml:space="preserve">the efficiency </w:t>
      </w:r>
      <w:r w:rsidR="000908C1">
        <w:t xml:space="preserve">of the power stage only.  The real efficiency will be lower when we include the power </w:t>
      </w:r>
      <w:r w:rsidR="005D10A2">
        <w:t xml:space="preserve">loss </w:t>
      </w:r>
      <w:r w:rsidR="000908C1">
        <w:t xml:space="preserve">that is consumed by other circuits such </w:t>
      </w:r>
      <w:proofErr w:type="gramStart"/>
      <w:r w:rsidR="000908C1">
        <w:t>as:</w:t>
      </w:r>
      <w:proofErr w:type="gramEnd"/>
      <w:r w:rsidR="000908C1">
        <w:t xml:space="preserve"> sensor, microcontroller, mosfet drivers, fan, etc.</w:t>
      </w:r>
    </w:p>
    <w:p w14:paraId="229EAF3A" w14:textId="33E4DD7F" w:rsidR="00B91548" w:rsidRDefault="006618CD" w:rsidP="00042EAA">
      <w:pPr>
        <w:pStyle w:val="BodyText"/>
        <w:ind w:firstLine="0"/>
      </w:pPr>
      <w:r>
        <w:rPr>
          <w:noProof/>
        </w:rPr>
        <w:lastRenderedPageBreak/>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98484A" w:rsidRDefault="0098484A" w:rsidP="006618CD">
                            <w:pPr>
                              <w:pStyle w:val="FootnoteText"/>
                              <w:keepNext/>
                              <w:jc w:val="center"/>
                            </w:pPr>
                            <w:r>
                              <w:rPr>
                                <w:noProof/>
                              </w:rPr>
                              <w:drawing>
                                <wp:inline distT="0" distB="0" distL="0" distR="0" wp14:anchorId="16283FBD" wp14:editId="17EFFDB9">
                                  <wp:extent cx="5486400" cy="3421380"/>
                                  <wp:effectExtent l="0" t="0" r="0" b="762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490220" cy="3423762"/>
                                          </a:xfrm>
                                          <a:prstGeom prst="rect">
                                            <a:avLst/>
                                          </a:prstGeom>
                                        </pic:spPr>
                                      </pic:pic>
                                    </a:graphicData>
                                  </a:graphic>
                                </wp:inline>
                              </w:drawing>
                            </w:r>
                          </w:p>
                          <w:p w14:paraId="6CA3C065" w14:textId="411CE2C9" w:rsidR="0098484A" w:rsidRDefault="0098484A" w:rsidP="002276E9">
                            <w:pPr>
                              <w:pStyle w:val="Caption"/>
                            </w:pPr>
                            <w:bookmarkStart w:id="148" w:name="_Toc418888460"/>
                            <w:proofErr w:type="gramStart"/>
                            <w:r>
                              <w:t>Fig.</w:t>
                            </w:r>
                            <w:proofErr w:type="gramEnd"/>
                            <w:r>
                              <w:t xml:space="preserve">  </w:t>
                            </w:r>
                            <w:r w:rsidR="00A923A0">
                              <w:fldChar w:fldCharType="begin"/>
                            </w:r>
                            <w:r w:rsidR="00A923A0">
                              <w:instrText xml:space="preserve"> SEQ Fig._ \*</w:instrText>
                            </w:r>
                            <w:r w:rsidR="00A923A0">
                              <w:instrText xml:space="preserve"> ARABIC </w:instrText>
                            </w:r>
                            <w:r w:rsidR="00A923A0">
                              <w:fldChar w:fldCharType="separate"/>
                            </w:r>
                            <w:r>
                              <w:rPr>
                                <w:noProof/>
                              </w:rPr>
                              <w:t>32</w:t>
                            </w:r>
                            <w:r w:rsidR="00A923A0">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148"/>
                            <w:proofErr w:type="gramEnd"/>
                            <w:r>
                              <w:br/>
                            </w:r>
                          </w:p>
                          <w:p w14:paraId="6118DED9" w14:textId="77777777" w:rsidR="0098484A" w:rsidRDefault="0098484A" w:rsidP="006618CD">
                            <w:pPr>
                              <w:pStyle w:val="FootnoteText"/>
                              <w:keepNext/>
                              <w:jc w:val="center"/>
                            </w:pPr>
                          </w:p>
                          <w:p w14:paraId="122A03ED" w14:textId="77777777" w:rsidR="0098484A" w:rsidRDefault="0098484A" w:rsidP="006618CD">
                            <w:pPr>
                              <w:pStyle w:val="FootnoteText"/>
                              <w:keepNext/>
                              <w:jc w:val="center"/>
                            </w:pPr>
                          </w:p>
                          <w:p w14:paraId="70E54D72" w14:textId="77777777" w:rsidR="0098484A" w:rsidRDefault="0098484A" w:rsidP="002276E9">
                            <w:pPr>
                              <w:pStyle w:val="Caption"/>
                            </w:pPr>
                            <w:r>
                              <w:t>.</w:t>
                            </w:r>
                          </w:p>
                          <w:p w14:paraId="27D91104" w14:textId="77777777" w:rsidR="0098484A" w:rsidRDefault="0098484A" w:rsidP="006618CD"/>
                        </w:txbxContent>
                      </wps:txbx>
                      <wps:bodyPr rot="0" vert="horz" wrap="square" lIns="0" tIns="0" rIns="0" bIns="0" anchor="t" anchorCtr="0" upright="1">
                        <a:noAutofit/>
                      </wps:bodyPr>
                    </wps:wsp>
                  </a:graphicData>
                </a:graphic>
              </wp:inline>
            </w:drawing>
          </mc:Choice>
          <mc:Fallback>
            <w:pict>
              <v:shape w14:anchorId="47920BB3" id="_x0000_s1057"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" filled="f" stroked="f">
                <v:textbox inset="0,0,0,0">
                  <w:txbxContent>
                    <w:p w14:paraId="732BA69D" w14:textId="221B8E21" w:rsidR="0098484A" w:rsidRDefault="0098484A" w:rsidP="006618CD">
                      <w:pPr>
                        <w:pStyle w:val="FootnoteText"/>
                        <w:keepNext/>
                        <w:jc w:val="center"/>
                      </w:pPr>
                      <w:r>
                        <w:rPr>
                          <w:noProof/>
                        </w:rPr>
                        <w:drawing>
                          <wp:inline distT="0" distB="0" distL="0" distR="0" wp14:anchorId="16283FBD" wp14:editId="17EFFDB9">
                            <wp:extent cx="5486400" cy="3421380"/>
                            <wp:effectExtent l="0" t="0" r="0" b="762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490220" cy="3423762"/>
                                    </a:xfrm>
                                    <a:prstGeom prst="rect">
                                      <a:avLst/>
                                    </a:prstGeom>
                                  </pic:spPr>
                                </pic:pic>
                              </a:graphicData>
                            </a:graphic>
                          </wp:inline>
                        </w:drawing>
                      </w:r>
                    </w:p>
                    <w:p w14:paraId="6CA3C065" w14:textId="411CE2C9" w:rsidR="0098484A" w:rsidRDefault="0098484A" w:rsidP="002276E9">
                      <w:pPr>
                        <w:pStyle w:val="Caption"/>
                      </w:pPr>
                      <w:bookmarkStart w:id="209" w:name="_Toc418888460"/>
                      <w:proofErr w:type="gramStart"/>
                      <w:r>
                        <w:t>Fig.</w:t>
                      </w:r>
                      <w:proofErr w:type="gramEnd"/>
                      <w:r>
                        <w:t xml:space="preserve">  </w:t>
                      </w:r>
                      <w:r>
                        <w:fldChar w:fldCharType="begin"/>
                      </w:r>
                      <w:r>
                        <w:instrText xml:space="preserve"> SEQ Fig._ \* ARABIC </w:instrText>
                      </w:r>
                      <w:r>
                        <w:fldChar w:fldCharType="separate"/>
                      </w:r>
                      <w:r>
                        <w:rPr>
                          <w:noProof/>
                        </w:rPr>
                        <w:t>32</w:t>
                      </w:r>
                      <w:r>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209"/>
                      <w:proofErr w:type="gramEnd"/>
                      <w:r>
                        <w:br/>
                      </w:r>
                    </w:p>
                    <w:p w14:paraId="6118DED9" w14:textId="77777777" w:rsidR="0098484A" w:rsidRDefault="0098484A" w:rsidP="006618CD">
                      <w:pPr>
                        <w:pStyle w:val="FootnoteText"/>
                        <w:keepNext/>
                        <w:jc w:val="center"/>
                      </w:pPr>
                    </w:p>
                    <w:p w14:paraId="122A03ED" w14:textId="77777777" w:rsidR="0098484A" w:rsidRDefault="0098484A" w:rsidP="006618CD">
                      <w:pPr>
                        <w:pStyle w:val="FootnoteText"/>
                        <w:keepNext/>
                        <w:jc w:val="center"/>
                      </w:pPr>
                    </w:p>
                    <w:p w14:paraId="70E54D72" w14:textId="77777777" w:rsidR="0098484A" w:rsidRDefault="0098484A" w:rsidP="002276E9">
                      <w:pPr>
                        <w:pStyle w:val="Caption"/>
                      </w:pPr>
                      <w:r>
                        <w:t>.</w:t>
                      </w:r>
                    </w:p>
                    <w:p w14:paraId="27D91104" w14:textId="77777777" w:rsidR="0098484A" w:rsidRDefault="0098484A" w:rsidP="006618CD"/>
                  </w:txbxContent>
                </v:textbox>
                <w10:anchorlock/>
              </v:shape>
            </w:pict>
          </mc:Fallback>
        </mc:AlternateContent>
      </w:r>
      <w:r w:rsidR="00D5253F">
        <w:rPr>
          <w:noProof/>
        </w:rPr>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98484A" w:rsidRDefault="0098484A" w:rsidP="00D5253F">
                            <w:pPr>
                              <w:pStyle w:val="FootnoteText"/>
                              <w:keepNext/>
                              <w:jc w:val="center"/>
                            </w:pPr>
                            <w:r>
                              <w:rPr>
                                <w:noProof/>
                              </w:rPr>
                              <w:drawing>
                                <wp:inline distT="0" distB="0" distL="0" distR="0" wp14:anchorId="578967BE" wp14:editId="04F3926F">
                                  <wp:extent cx="5486400" cy="3421380"/>
                                  <wp:effectExtent l="0" t="0" r="0" b="762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486400" cy="3421380"/>
                                          </a:xfrm>
                                          <a:prstGeom prst="rect">
                                            <a:avLst/>
                                          </a:prstGeom>
                                        </pic:spPr>
                                      </pic:pic>
                                    </a:graphicData>
                                  </a:graphic>
                                </wp:inline>
                              </w:drawing>
                            </w:r>
                          </w:p>
                          <w:p w14:paraId="54FC5C79" w14:textId="0918ECE3" w:rsidR="0098484A" w:rsidRDefault="0098484A" w:rsidP="002276E9">
                            <w:pPr>
                              <w:pStyle w:val="Caption"/>
                            </w:pPr>
                            <w:bookmarkStart w:id="149" w:name="_Toc418888461"/>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33</w:t>
                            </w:r>
                            <w:r w:rsidR="00A923A0">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149"/>
                            <w:r>
                              <w:br/>
                            </w:r>
                          </w:p>
                          <w:p w14:paraId="707467B8" w14:textId="77777777" w:rsidR="0098484A" w:rsidRDefault="0098484A" w:rsidP="00D5253F">
                            <w:pPr>
                              <w:pStyle w:val="FootnoteText"/>
                              <w:keepNext/>
                              <w:jc w:val="center"/>
                            </w:pPr>
                          </w:p>
                          <w:p w14:paraId="3CBBEEE9" w14:textId="77777777" w:rsidR="0098484A" w:rsidRDefault="0098484A" w:rsidP="00D5253F">
                            <w:pPr>
                              <w:pStyle w:val="FootnoteText"/>
                              <w:keepNext/>
                              <w:jc w:val="center"/>
                            </w:pPr>
                          </w:p>
                          <w:p w14:paraId="10C93E3C" w14:textId="77777777" w:rsidR="0098484A" w:rsidRDefault="0098484A" w:rsidP="002276E9">
                            <w:pPr>
                              <w:pStyle w:val="Caption"/>
                            </w:pPr>
                            <w:r>
                              <w:t>.</w:t>
                            </w:r>
                          </w:p>
                          <w:p w14:paraId="13653241" w14:textId="77777777" w:rsidR="0098484A" w:rsidRDefault="0098484A" w:rsidP="00D5253F"/>
                        </w:txbxContent>
                      </wps:txbx>
                      <wps:bodyPr rot="0" vert="horz" wrap="square" lIns="0" tIns="0" rIns="0" bIns="0" anchor="t" anchorCtr="0" upright="1">
                        <a:noAutofit/>
                      </wps:bodyPr>
                    </wps:wsp>
                  </a:graphicData>
                </a:graphic>
              </wp:inline>
            </w:drawing>
          </mc:Choice>
          <mc:Fallback>
            <w:pict>
              <v:shape w14:anchorId="0B78061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" filled="f" stroked="f">
                <v:textbox inset="0,0,0,0">
                  <w:txbxContent>
                    <w:p w14:paraId="621183DB" w14:textId="772EC005" w:rsidR="0098484A" w:rsidRDefault="0098484A" w:rsidP="00D5253F">
                      <w:pPr>
                        <w:pStyle w:val="FootnoteText"/>
                        <w:keepNext/>
                        <w:jc w:val="center"/>
                      </w:pPr>
                      <w:r>
                        <w:rPr>
                          <w:noProof/>
                        </w:rPr>
                        <w:drawing>
                          <wp:inline distT="0" distB="0" distL="0" distR="0" wp14:anchorId="578967BE" wp14:editId="04F3926F">
                            <wp:extent cx="5486400" cy="3421380"/>
                            <wp:effectExtent l="0" t="0" r="0" b="762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86400" cy="3421380"/>
                                    </a:xfrm>
                                    <a:prstGeom prst="rect">
                                      <a:avLst/>
                                    </a:prstGeom>
                                  </pic:spPr>
                                </pic:pic>
                              </a:graphicData>
                            </a:graphic>
                          </wp:inline>
                        </w:drawing>
                      </w:r>
                    </w:p>
                    <w:p w14:paraId="54FC5C79" w14:textId="0918ECE3" w:rsidR="0098484A" w:rsidRDefault="0098484A" w:rsidP="002276E9">
                      <w:pPr>
                        <w:pStyle w:val="Caption"/>
                      </w:pPr>
                      <w:bookmarkStart w:id="211" w:name="_Toc418888461"/>
                      <w:proofErr w:type="gramStart"/>
                      <w:r>
                        <w:t>Fig.</w:t>
                      </w:r>
                      <w:proofErr w:type="gramEnd"/>
                      <w:r>
                        <w:t xml:space="preserve">  </w:t>
                      </w:r>
                      <w:r>
                        <w:fldChar w:fldCharType="begin"/>
                      </w:r>
                      <w:r>
                        <w:instrText xml:space="preserve"> SEQ Fig._ \* ARABIC </w:instrText>
                      </w:r>
                      <w:r>
                        <w:fldChar w:fldCharType="separate"/>
                      </w:r>
                      <w:r>
                        <w:rPr>
                          <w:noProof/>
                        </w:rPr>
                        <w:t>33</w:t>
                      </w:r>
                      <w:r>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211"/>
                      <w:r>
                        <w:br/>
                      </w:r>
                    </w:p>
                    <w:p w14:paraId="707467B8" w14:textId="77777777" w:rsidR="0098484A" w:rsidRDefault="0098484A" w:rsidP="00D5253F">
                      <w:pPr>
                        <w:pStyle w:val="FootnoteText"/>
                        <w:keepNext/>
                        <w:jc w:val="center"/>
                      </w:pPr>
                    </w:p>
                    <w:p w14:paraId="3CBBEEE9" w14:textId="77777777" w:rsidR="0098484A" w:rsidRDefault="0098484A" w:rsidP="00D5253F">
                      <w:pPr>
                        <w:pStyle w:val="FootnoteText"/>
                        <w:keepNext/>
                        <w:jc w:val="center"/>
                      </w:pPr>
                    </w:p>
                    <w:p w14:paraId="10C93E3C" w14:textId="77777777" w:rsidR="0098484A" w:rsidRDefault="0098484A" w:rsidP="002276E9">
                      <w:pPr>
                        <w:pStyle w:val="Caption"/>
                      </w:pPr>
                      <w:r>
                        <w:t>.</w:t>
                      </w:r>
                    </w:p>
                    <w:p w14:paraId="13653241" w14:textId="77777777" w:rsidR="0098484A" w:rsidRDefault="0098484A" w:rsidP="00D5253F"/>
                  </w:txbxContent>
                </v:textbox>
                <w10:anchorlock/>
              </v:shape>
            </w:pict>
          </mc:Fallback>
        </mc:AlternateContent>
      </w:r>
    </w:p>
    <w:p w14:paraId="485EA9EC" w14:textId="77777777" w:rsidR="00CE437A" w:rsidRDefault="00CE437A" w:rsidP="00042EAA">
      <w:pPr>
        <w:pStyle w:val="BodyText"/>
        <w:ind w:firstLine="0"/>
      </w:pPr>
      <w:r>
        <w:rPr>
          <w:noProof/>
        </w:rPr>
        <w:lastRenderedPageBreak/>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98484A" w:rsidRDefault="0098484A" w:rsidP="00CE437A">
                            <w:pPr>
                              <w:pStyle w:val="FootnoteText"/>
                              <w:keepNext/>
                              <w:jc w:val="center"/>
                            </w:pPr>
                            <w:r>
                              <w:rPr>
                                <w:noProof/>
                              </w:rPr>
                              <w:drawing>
                                <wp:inline distT="0" distB="0" distL="0" distR="0" wp14:anchorId="3FE706D4" wp14:editId="2972C209">
                                  <wp:extent cx="5486400" cy="3427730"/>
                                  <wp:effectExtent l="0" t="0" r="0" b="127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486400" cy="3427730"/>
                                          </a:xfrm>
                                          <a:prstGeom prst="rect">
                                            <a:avLst/>
                                          </a:prstGeom>
                                        </pic:spPr>
                                      </pic:pic>
                                    </a:graphicData>
                                  </a:graphic>
                                </wp:inline>
                              </w:drawing>
                            </w:r>
                          </w:p>
                          <w:p w14:paraId="308FDD44" w14:textId="4D84A886" w:rsidR="0098484A" w:rsidRDefault="0098484A" w:rsidP="002276E9">
                            <w:pPr>
                              <w:pStyle w:val="Caption"/>
                            </w:pPr>
                            <w:bookmarkStart w:id="150" w:name="_Toc418888462"/>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34</w:t>
                            </w:r>
                            <w:r w:rsidR="00A923A0">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150"/>
                            <w:r>
                              <w:br/>
                            </w:r>
                          </w:p>
                          <w:p w14:paraId="1A283EDD" w14:textId="77777777" w:rsidR="0098484A" w:rsidRDefault="0098484A" w:rsidP="00CE437A">
                            <w:pPr>
                              <w:pStyle w:val="FootnoteText"/>
                              <w:keepNext/>
                              <w:jc w:val="center"/>
                            </w:pPr>
                          </w:p>
                          <w:p w14:paraId="150070DD" w14:textId="77777777" w:rsidR="0098484A" w:rsidRDefault="0098484A" w:rsidP="00CE437A">
                            <w:pPr>
                              <w:pStyle w:val="FootnoteText"/>
                              <w:keepNext/>
                              <w:jc w:val="center"/>
                            </w:pPr>
                          </w:p>
                          <w:p w14:paraId="4CF69A30" w14:textId="77777777" w:rsidR="0098484A" w:rsidRDefault="0098484A" w:rsidP="002276E9">
                            <w:pPr>
                              <w:pStyle w:val="Caption"/>
                            </w:pPr>
                            <w:r>
                              <w:t>.</w:t>
                            </w:r>
                          </w:p>
                          <w:p w14:paraId="2B85FD5A" w14:textId="77777777" w:rsidR="0098484A" w:rsidRDefault="0098484A" w:rsidP="00CE437A"/>
                        </w:txbxContent>
                      </wps:txbx>
                      <wps:bodyPr rot="0" vert="horz" wrap="square" lIns="0" tIns="0" rIns="0" bIns="0" anchor="t" anchorCtr="0" upright="1">
                        <a:noAutofit/>
                      </wps:bodyPr>
                    </wps:wsp>
                  </a:graphicData>
                </a:graphic>
              </wp:inline>
            </w:drawing>
          </mc:Choice>
          <mc:Fallback>
            <w:pict>
              <v:shape w14:anchorId="040FD6A5" id="_x0000_s1059"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MD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1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AeRNMD8gEAAMwDAAAOAAAAAAAAAAAAAAAAAC4CAABkcnMvZTJv&#10;RG9jLnhtbFBLAQItABQABgAIAAAAIQBPqz0L2wAAAAUBAAAPAAAAAAAAAAAAAAAAAEwEAABkcnMv&#10;ZG93bnJldi54bWxQSwUGAAAAAAQABADzAAAAVAUAAAAA&#10;" filled="f" stroked="f">
                <v:textbox inset="0,0,0,0">
                  <w:txbxContent>
                    <w:p w14:paraId="769E437C" w14:textId="11713ABC" w:rsidR="0098484A" w:rsidRDefault="0098484A" w:rsidP="00CE437A">
                      <w:pPr>
                        <w:pStyle w:val="FootnoteText"/>
                        <w:keepNext/>
                        <w:jc w:val="center"/>
                      </w:pPr>
                      <w:r>
                        <w:rPr>
                          <w:noProof/>
                        </w:rPr>
                        <w:drawing>
                          <wp:inline distT="0" distB="0" distL="0" distR="0" wp14:anchorId="3FE706D4" wp14:editId="2972C209">
                            <wp:extent cx="5486400" cy="3427730"/>
                            <wp:effectExtent l="0" t="0" r="0" b="127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486400" cy="3427730"/>
                                    </a:xfrm>
                                    <a:prstGeom prst="rect">
                                      <a:avLst/>
                                    </a:prstGeom>
                                  </pic:spPr>
                                </pic:pic>
                              </a:graphicData>
                            </a:graphic>
                          </wp:inline>
                        </w:drawing>
                      </w:r>
                    </w:p>
                    <w:p w14:paraId="308FDD44" w14:textId="4D84A886" w:rsidR="0098484A" w:rsidRDefault="0098484A" w:rsidP="002276E9">
                      <w:pPr>
                        <w:pStyle w:val="Caption"/>
                      </w:pPr>
                      <w:bookmarkStart w:id="213" w:name="_Toc418888462"/>
                      <w:proofErr w:type="gramStart"/>
                      <w:r>
                        <w:t>Fig.</w:t>
                      </w:r>
                      <w:proofErr w:type="gramEnd"/>
                      <w:r>
                        <w:t xml:space="preserve">  </w:t>
                      </w:r>
                      <w:r>
                        <w:fldChar w:fldCharType="begin"/>
                      </w:r>
                      <w:r>
                        <w:instrText xml:space="preserve"> SEQ Fig._ \* ARABIC </w:instrText>
                      </w:r>
                      <w:r>
                        <w:fldChar w:fldCharType="separate"/>
                      </w:r>
                      <w:r>
                        <w:rPr>
                          <w:noProof/>
                        </w:rPr>
                        <w:t>34</w:t>
                      </w:r>
                      <w:r>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213"/>
                      <w:r>
                        <w:br/>
                      </w:r>
                    </w:p>
                    <w:p w14:paraId="1A283EDD" w14:textId="77777777" w:rsidR="0098484A" w:rsidRDefault="0098484A" w:rsidP="00CE437A">
                      <w:pPr>
                        <w:pStyle w:val="FootnoteText"/>
                        <w:keepNext/>
                        <w:jc w:val="center"/>
                      </w:pPr>
                    </w:p>
                    <w:p w14:paraId="150070DD" w14:textId="77777777" w:rsidR="0098484A" w:rsidRDefault="0098484A" w:rsidP="00CE437A">
                      <w:pPr>
                        <w:pStyle w:val="FootnoteText"/>
                        <w:keepNext/>
                        <w:jc w:val="center"/>
                      </w:pPr>
                    </w:p>
                    <w:p w14:paraId="4CF69A30" w14:textId="77777777" w:rsidR="0098484A" w:rsidRDefault="0098484A" w:rsidP="002276E9">
                      <w:pPr>
                        <w:pStyle w:val="Caption"/>
                      </w:pPr>
                      <w:r>
                        <w:t>.</w:t>
                      </w:r>
                    </w:p>
                    <w:p w14:paraId="2B85FD5A" w14:textId="77777777" w:rsidR="0098484A" w:rsidRDefault="0098484A"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98484A" w:rsidRDefault="0098484A" w:rsidP="00CE437A">
                            <w:pPr>
                              <w:pStyle w:val="FootnoteText"/>
                              <w:keepNext/>
                              <w:jc w:val="center"/>
                            </w:pPr>
                            <w:r>
                              <w:rPr>
                                <w:noProof/>
                              </w:rPr>
                              <w:drawing>
                                <wp:inline distT="0" distB="0" distL="0" distR="0" wp14:anchorId="67833F02" wp14:editId="277136B7">
                                  <wp:extent cx="5486400" cy="1687830"/>
                                  <wp:effectExtent l="0" t="0" r="0" b="762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486400" cy="1687830"/>
                                          </a:xfrm>
                                          <a:prstGeom prst="rect">
                                            <a:avLst/>
                                          </a:prstGeom>
                                        </pic:spPr>
                                      </pic:pic>
                                    </a:graphicData>
                                  </a:graphic>
                                </wp:inline>
                              </w:drawing>
                            </w:r>
                          </w:p>
                          <w:p w14:paraId="088C7158" w14:textId="4536B29A" w:rsidR="0098484A" w:rsidRDefault="0098484A" w:rsidP="00CE437A">
                            <w:pPr>
                              <w:pStyle w:val="FootnoteText"/>
                              <w:keepNext/>
                              <w:jc w:val="center"/>
                            </w:pPr>
                            <w:r>
                              <w:rPr>
                                <w:noProof/>
                              </w:rPr>
                              <w:drawing>
                                <wp:inline distT="0" distB="0" distL="0" distR="0" wp14:anchorId="5E6EA6B2" wp14:editId="6B1AD472">
                                  <wp:extent cx="5403850" cy="2743200"/>
                                  <wp:effectExtent l="0" t="0" r="6350" b="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5"/>
                                    </a:graphicData>
                                  </a:graphic>
                                </wp:inline>
                              </w:drawing>
                            </w:r>
                          </w:p>
                          <w:p w14:paraId="3302366C" w14:textId="1F331CCB" w:rsidR="0098484A" w:rsidRDefault="0098484A" w:rsidP="002276E9">
                            <w:pPr>
                              <w:pStyle w:val="Caption"/>
                            </w:pPr>
                            <w:bookmarkStart w:id="151" w:name="_Toc418888463"/>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35</w:t>
                            </w:r>
                            <w:r w:rsidR="00A923A0">
                              <w:rPr>
                                <w:noProof/>
                              </w:rPr>
                              <w:fldChar w:fldCharType="end"/>
                            </w:r>
                            <w:r>
                              <w:t xml:space="preserve">.  Efficiency of the converter at </w:t>
                            </w:r>
                            <w:proofErr w:type="gramStart"/>
                            <w:r>
                              <w:t>Vin</w:t>
                            </w:r>
                            <w:proofErr w:type="gramEnd"/>
                            <w:r>
                              <w:t xml:space="preserve"> = 200V, </w:t>
                            </w:r>
                            <w:proofErr w:type="spellStart"/>
                            <w:r>
                              <w:t>Vout</w:t>
                            </w:r>
                            <w:proofErr w:type="spellEnd"/>
                            <w:r>
                              <w:t xml:space="preserve"> = 155V</w:t>
                            </w:r>
                            <w:bookmarkEnd w:id="151"/>
                            <w:r>
                              <w:br/>
                            </w:r>
                          </w:p>
                          <w:p w14:paraId="76EEA951" w14:textId="77777777" w:rsidR="0098484A" w:rsidRDefault="0098484A" w:rsidP="00CE437A">
                            <w:pPr>
                              <w:pStyle w:val="FootnoteText"/>
                              <w:keepNext/>
                              <w:jc w:val="center"/>
                            </w:pPr>
                          </w:p>
                          <w:p w14:paraId="3CE291B2" w14:textId="77777777" w:rsidR="0098484A" w:rsidRDefault="0098484A" w:rsidP="00CE437A">
                            <w:pPr>
                              <w:pStyle w:val="FootnoteText"/>
                              <w:keepNext/>
                              <w:jc w:val="center"/>
                            </w:pPr>
                          </w:p>
                          <w:p w14:paraId="5AFC2A83" w14:textId="77777777" w:rsidR="0098484A" w:rsidRDefault="0098484A" w:rsidP="002276E9">
                            <w:pPr>
                              <w:pStyle w:val="Caption"/>
                            </w:pPr>
                            <w:r>
                              <w:t>.</w:t>
                            </w:r>
                          </w:p>
                          <w:p w14:paraId="16F7BD0F" w14:textId="77777777" w:rsidR="0098484A" w:rsidRDefault="0098484A" w:rsidP="00CE437A"/>
                        </w:txbxContent>
                      </wps:txbx>
                      <wps:bodyPr rot="0" vert="horz" wrap="square" lIns="0" tIns="0" rIns="0" bIns="0" anchor="t" anchorCtr="0" upright="1">
                        <a:noAutofit/>
                      </wps:bodyPr>
                    </wps:wsp>
                  </a:graphicData>
                </a:graphic>
              </wp:inline>
            </w:drawing>
          </mc:Choice>
          <mc:Fallback>
            <w:pict>
              <v:shape w14:anchorId="5497CD4F" id="_x0000_s1060"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G/DF4HzAQAAzAMAAA4AAAAAAAAAAAAAAAAALgIAAGRycy9l&#10;Mm9Eb2MueG1sUEsBAi0AFAAGAAgAAAAhAEHOt6HcAAAABQEAAA8AAAAAAAAAAAAAAAAATQQAAGRy&#10;cy9kb3ducmV2LnhtbFBLBQYAAAAABAAEAPMAAABWBQAAAAA=&#10;" filled="f" stroked="f">
                <v:textbox inset="0,0,0,0">
                  <w:txbxContent>
                    <w:p w14:paraId="04790D5C" w14:textId="7AA35866" w:rsidR="0098484A" w:rsidRDefault="0098484A" w:rsidP="00CE437A">
                      <w:pPr>
                        <w:pStyle w:val="FootnoteText"/>
                        <w:keepNext/>
                        <w:jc w:val="center"/>
                      </w:pPr>
                      <w:r>
                        <w:rPr>
                          <w:noProof/>
                        </w:rPr>
                        <w:drawing>
                          <wp:inline distT="0" distB="0" distL="0" distR="0" wp14:anchorId="67833F02" wp14:editId="277136B7">
                            <wp:extent cx="5486400" cy="1687830"/>
                            <wp:effectExtent l="0" t="0" r="0" b="762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486400" cy="1687830"/>
                                    </a:xfrm>
                                    <a:prstGeom prst="rect">
                                      <a:avLst/>
                                    </a:prstGeom>
                                  </pic:spPr>
                                </pic:pic>
                              </a:graphicData>
                            </a:graphic>
                          </wp:inline>
                        </w:drawing>
                      </w:r>
                    </w:p>
                    <w:p w14:paraId="088C7158" w14:textId="4536B29A" w:rsidR="0098484A" w:rsidRDefault="0098484A" w:rsidP="00CE437A">
                      <w:pPr>
                        <w:pStyle w:val="FootnoteText"/>
                        <w:keepNext/>
                        <w:jc w:val="center"/>
                      </w:pPr>
                      <w:r>
                        <w:rPr>
                          <w:noProof/>
                        </w:rPr>
                        <w:drawing>
                          <wp:inline distT="0" distB="0" distL="0" distR="0" wp14:anchorId="5E6EA6B2" wp14:editId="6B1AD472">
                            <wp:extent cx="5403850" cy="2743200"/>
                            <wp:effectExtent l="0" t="0" r="6350" b="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7"/>
                              </a:graphicData>
                            </a:graphic>
                          </wp:inline>
                        </w:drawing>
                      </w:r>
                    </w:p>
                    <w:p w14:paraId="3302366C" w14:textId="1F331CCB" w:rsidR="0098484A" w:rsidRDefault="0098484A" w:rsidP="002276E9">
                      <w:pPr>
                        <w:pStyle w:val="Caption"/>
                      </w:pPr>
                      <w:bookmarkStart w:id="215" w:name="_Toc418888463"/>
                      <w:proofErr w:type="gramStart"/>
                      <w:r>
                        <w:t>Fig.</w:t>
                      </w:r>
                      <w:proofErr w:type="gramEnd"/>
                      <w:r>
                        <w:t xml:space="preserve">  </w:t>
                      </w:r>
                      <w:r>
                        <w:fldChar w:fldCharType="begin"/>
                      </w:r>
                      <w:r>
                        <w:instrText xml:space="preserve"> SEQ Fig._ \* ARABIC </w:instrText>
                      </w:r>
                      <w:r>
                        <w:fldChar w:fldCharType="separate"/>
                      </w:r>
                      <w:r>
                        <w:rPr>
                          <w:noProof/>
                        </w:rPr>
                        <w:t>35</w:t>
                      </w:r>
                      <w:r>
                        <w:rPr>
                          <w:noProof/>
                        </w:rPr>
                        <w:fldChar w:fldCharType="end"/>
                      </w:r>
                      <w:r>
                        <w:t xml:space="preserve">.  Efficiency of the converter at </w:t>
                      </w:r>
                      <w:proofErr w:type="gramStart"/>
                      <w:r>
                        <w:t>Vin</w:t>
                      </w:r>
                      <w:proofErr w:type="gramEnd"/>
                      <w:r>
                        <w:t xml:space="preserve"> = 200V, </w:t>
                      </w:r>
                      <w:proofErr w:type="spellStart"/>
                      <w:r>
                        <w:t>Vout</w:t>
                      </w:r>
                      <w:proofErr w:type="spellEnd"/>
                      <w:r>
                        <w:t xml:space="preserve"> = 155V</w:t>
                      </w:r>
                      <w:bookmarkEnd w:id="215"/>
                      <w:r>
                        <w:br/>
                      </w:r>
                    </w:p>
                    <w:p w14:paraId="76EEA951" w14:textId="77777777" w:rsidR="0098484A" w:rsidRDefault="0098484A" w:rsidP="00CE437A">
                      <w:pPr>
                        <w:pStyle w:val="FootnoteText"/>
                        <w:keepNext/>
                        <w:jc w:val="center"/>
                      </w:pPr>
                    </w:p>
                    <w:p w14:paraId="3CE291B2" w14:textId="77777777" w:rsidR="0098484A" w:rsidRDefault="0098484A" w:rsidP="00CE437A">
                      <w:pPr>
                        <w:pStyle w:val="FootnoteText"/>
                        <w:keepNext/>
                        <w:jc w:val="center"/>
                      </w:pPr>
                    </w:p>
                    <w:p w14:paraId="5AFC2A83" w14:textId="77777777" w:rsidR="0098484A" w:rsidRDefault="0098484A" w:rsidP="002276E9">
                      <w:pPr>
                        <w:pStyle w:val="Caption"/>
                      </w:pPr>
                      <w:r>
                        <w:t>.</w:t>
                      </w:r>
                    </w:p>
                    <w:p w14:paraId="16F7BD0F" w14:textId="77777777" w:rsidR="0098484A" w:rsidRDefault="0098484A" w:rsidP="00CE437A"/>
                  </w:txbxContent>
                </v:textbox>
                <w10:anchorlock/>
              </v:shape>
            </w:pict>
          </mc:Fallback>
        </mc:AlternateContent>
      </w:r>
    </w:p>
    <w:p w14:paraId="6019A11B" w14:textId="6A627D0A" w:rsidR="00412EF5" w:rsidRDefault="00412EF5" w:rsidP="00C951FD">
      <w:pPr>
        <w:pStyle w:val="Heading3"/>
      </w:pPr>
      <w:bookmarkStart w:id="152" w:name="_Toc418888400"/>
      <w:r>
        <w:t>Conclusion</w:t>
      </w:r>
      <w:bookmarkEnd w:id="152"/>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proofErr w:type="gramStart"/>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98484A">
        <w:t>Fig.</w:t>
      </w:r>
      <w:proofErr w:type="gramEnd"/>
      <w:r w:rsidR="0098484A">
        <w:t xml:space="preserve">  </w:t>
      </w:r>
      <w:r w:rsidR="0098484A">
        <w:rPr>
          <w:noProof/>
        </w:rPr>
        <w:t>31</w:t>
      </w:r>
      <w:r w:rsidR="00DC52DD">
        <w:fldChar w:fldCharType="end"/>
      </w:r>
      <w:r w:rsidR="003327BC">
        <w:t xml:space="preserve">, the efficiency measured 99.6% while the converter operating at 371 KHz. </w:t>
      </w:r>
    </w:p>
    <w:p w14:paraId="0D3F6814" w14:textId="77777777" w:rsidR="00F60533" w:rsidRDefault="0067643A" w:rsidP="000F5466">
      <w:pPr>
        <w:pStyle w:val="BodyText"/>
      </w:pPr>
      <w:r>
        <w:t>As discussed earlier, t</w:t>
      </w:r>
      <w:r w:rsidR="009436BE">
        <w:t>o save time, the calibration was done with a fixed rising edge delay (</w:t>
      </w:r>
      <w:proofErr w:type="spellStart"/>
      <w:r w:rsidR="009436BE">
        <w:t>REDns</w:t>
      </w:r>
      <w:proofErr w:type="spellEnd"/>
      <w:r w:rsidR="009436BE">
        <w:t xml:space="preserve">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r w:rsidR="00A923A0">
        <w:fldChar w:fldCharType="begin"/>
      </w:r>
      <w:r w:rsidR="00A923A0">
        <w:instrText xml:space="preserve"> REF ZEqnNum579864 \* Charformat \! \* MERGEFORMAT </w:instrText>
      </w:r>
      <w:r w:rsidR="00A923A0">
        <w:fldChar w:fldCharType="separate"/>
      </w:r>
      <w:r w:rsidR="0098484A">
        <w:instrText>(18)</w:instrText>
      </w:r>
      <w:r w:rsidR="00A923A0">
        <w:fldChar w:fldCharType="end"/>
      </w:r>
      <w:r w:rsidR="009436BE">
        <w:fldChar w:fldCharType="end"/>
      </w:r>
      <w:r w:rsidR="009436BE">
        <w:t xml:space="preserve">.  </w:t>
      </w:r>
      <w:r>
        <w:t>Therefore,</w:t>
      </w:r>
      <w:r w:rsidR="009436BE">
        <w:t xml:space="preserve"> the optimal </w:t>
      </w:r>
      <w:proofErr w:type="spellStart"/>
      <w:r w:rsidR="009436BE">
        <w:t>REDns</w:t>
      </w:r>
      <w:proofErr w:type="spellEnd"/>
      <w:r w:rsidR="009436BE">
        <w:t xml:space="preserve"> may not be the same for all output voltage.  </w:t>
      </w:r>
      <w:r>
        <w:t>Calibrati</w:t>
      </w:r>
      <w:r w:rsidR="00206DA7">
        <w:t>ng</w:t>
      </w:r>
      <w:r>
        <w:t xml:space="preserve"> </w:t>
      </w:r>
      <w:r w:rsidR="00E55AA8">
        <w:t>the converter to the</w:t>
      </w:r>
      <w:r w:rsidR="009436BE">
        <w:t xml:space="preserve"> </w:t>
      </w:r>
      <w:r>
        <w:t>true optimal</w:t>
      </w:r>
      <w:r w:rsidR="009436BE">
        <w:t xml:space="preserve"> </w:t>
      </w:r>
      <w:proofErr w:type="spellStart"/>
      <w:r w:rsidR="009436BE">
        <w:t>REDns</w:t>
      </w:r>
      <w:proofErr w:type="spellEnd"/>
      <w:r w:rsidR="009436BE">
        <w:t xml:space="preserve"> may give even better result. </w:t>
      </w:r>
    </w:p>
    <w:p w14:paraId="6F9E6B74" w14:textId="5488805C"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153" w:name="_Ref417920713"/>
      <w:bookmarkStart w:id="154" w:name="_Ref417928376"/>
      <w:bookmarkStart w:id="155" w:name="_Ref417928398"/>
      <w:bookmarkStart w:id="156" w:name="_Ref417942902"/>
      <w:bookmarkStart w:id="157" w:name="_Ref417988719"/>
      <w:bookmarkStart w:id="158" w:name="_Toc418888401"/>
      <w:r>
        <w:t>Inverter Design</w:t>
      </w:r>
      <w:bookmarkEnd w:id="153"/>
      <w:bookmarkEnd w:id="154"/>
      <w:bookmarkEnd w:id="155"/>
      <w:bookmarkEnd w:id="156"/>
      <w:bookmarkEnd w:id="157"/>
      <w:bookmarkEnd w:id="158"/>
    </w:p>
    <w:p w14:paraId="44904014" w14:textId="0A196E74" w:rsidR="00B23660" w:rsidRPr="00435477" w:rsidRDefault="00B23660" w:rsidP="00C951FD">
      <w:pPr>
        <w:pStyle w:val="Heading2"/>
      </w:pPr>
      <w:bookmarkStart w:id="159" w:name="_Toc418888402"/>
      <w:r w:rsidRPr="00435477">
        <w:t>Circuit Topology and Overview</w:t>
      </w:r>
      <w:r w:rsidR="00AC0AB8" w:rsidRPr="00435477">
        <w:t xml:space="preserve"> of the Inverter</w:t>
      </w:r>
      <w:bookmarkEnd w:id="159"/>
    </w:p>
    <w:p w14:paraId="0F1F0126" w14:textId="2097490F"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98484A">
        <w:t xml:space="preserve">Fig.  </w:t>
      </w:r>
      <w:r w:rsidR="0098484A">
        <w:rPr>
          <w:noProof/>
        </w:rPr>
        <w:t>36</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98484A">
        <w:t xml:space="preserve">Fig.  </w:t>
      </w:r>
      <w:proofErr w:type="gramStart"/>
      <w:r w:rsidR="0098484A">
        <w:rPr>
          <w:noProof/>
        </w:rPr>
        <w:t>36</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98484A">
        <w:t>Fig.</w:t>
      </w:r>
      <w:proofErr w:type="gramEnd"/>
      <w:r w:rsidR="0098484A">
        <w:t xml:space="preserve">  </w:t>
      </w:r>
      <w:r w:rsidR="0098484A">
        <w:rPr>
          <w:noProof/>
        </w:rPr>
        <w:t>36</w:t>
      </w:r>
      <w:r w:rsidR="007C208B">
        <w:fldChar w:fldCharType="end"/>
      </w:r>
      <w:r w:rsidRPr="00632C9E">
        <w:t xml:space="preserve">) </w:t>
      </w:r>
      <w:proofErr w:type="gramStart"/>
      <w:r w:rsidRPr="00632C9E">
        <w:t>switching</w:t>
      </w:r>
      <w:proofErr w:type="gramEnd"/>
      <w:r w:rsidRPr="00632C9E">
        <w:t xml:space="preserve">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2B65D8">
        <w:instrText xml:space="preserve"> ADDIN ZOTERO_ITEM CSL_CITATION {"citationID":"5s7dfa1hu","properties":{"formattedCitation":"{\\rtf [70]\\uc0\\u8211{}[74]}","plainCitation":"[70]–[74]"},"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2B65D8" w:rsidRPr="002B65D8">
        <w:rPr>
          <w:rFonts w:cs="Times New Roman"/>
        </w:rPr>
        <w:t>[70]–[74]</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98484A" w:rsidRDefault="0098484A" w:rsidP="004645B4">
                            <w:pPr>
                              <w:pStyle w:val="FootnoteText"/>
                              <w:keepNext/>
                              <w:jc w:val="center"/>
                            </w:pPr>
                            <w:r>
                              <w:rPr>
                                <w:noProof/>
                              </w:rPr>
                              <w:drawing>
                                <wp:inline distT="0" distB="0" distL="0" distR="0" wp14:anchorId="1B757A05" wp14:editId="1BE92A08">
                                  <wp:extent cx="3074670" cy="1638935"/>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3074670" cy="1638935"/>
                                          </a:xfrm>
                                          <a:prstGeom prst="rect">
                                            <a:avLst/>
                                          </a:prstGeom>
                                        </pic:spPr>
                                      </pic:pic>
                                    </a:graphicData>
                                  </a:graphic>
                                </wp:inline>
                              </w:drawing>
                            </w:r>
                          </w:p>
                          <w:p w14:paraId="7ABE37B1" w14:textId="77777777" w:rsidR="0098484A" w:rsidRDefault="0098484A" w:rsidP="002276E9">
                            <w:pPr>
                              <w:pStyle w:val="Caption"/>
                            </w:pPr>
                            <w:bookmarkStart w:id="160" w:name="_Ref418079439"/>
                            <w:bookmarkStart w:id="161" w:name="_Toc418888464"/>
                            <w:proofErr w:type="gramStart"/>
                            <w:r>
                              <w:t>Fig.</w:t>
                            </w:r>
                            <w:proofErr w:type="gramEnd"/>
                            <w:r>
                              <w:t xml:space="preserve">  </w:t>
                            </w:r>
                            <w:r>
                              <w:fldChar w:fldCharType="begin"/>
                            </w:r>
                            <w:r>
                              <w:instrText xml:space="preserve"> SEQ Fig._ \* ARABIC </w:instrText>
                            </w:r>
                            <w:r>
                              <w:fldChar w:fldCharType="separate"/>
                            </w:r>
                            <w:proofErr w:type="gramStart"/>
                            <w:r>
                              <w:rPr>
                                <w:noProof/>
                              </w:rPr>
                              <w:t>36</w:t>
                            </w:r>
                            <w:r>
                              <w:rPr>
                                <w:noProof/>
                              </w:rPr>
                              <w:fldChar w:fldCharType="end"/>
                            </w:r>
                            <w:bookmarkEnd w:id="160"/>
                            <w:r>
                              <w:t xml:space="preserve">  </w:t>
                            </w:r>
                            <w:r w:rsidRPr="0021743B">
                              <w:t>Circuit</w:t>
                            </w:r>
                            <w:r>
                              <w:t xml:space="preserve"> topology.</w:t>
                            </w:r>
                            <w:bookmarkEnd w:id="161"/>
                            <w:proofErr w:type="gramEnd"/>
                          </w:p>
                          <w:p w14:paraId="6E6B803A" w14:textId="77777777" w:rsidR="0098484A" w:rsidRDefault="0098484A" w:rsidP="004645B4">
                            <w:pPr>
                              <w:pStyle w:val="figurecaption"/>
                              <w:numPr>
                                <w:ilvl w:val="0"/>
                                <w:numId w:val="0"/>
                              </w:numPr>
                            </w:pPr>
                          </w:p>
                          <w:p w14:paraId="2D2325E3" w14:textId="77777777" w:rsidR="0098484A" w:rsidRDefault="0098484A"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1"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OCfw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" stroked="f">
                <v:textbox inset="0,0,0,0">
                  <w:txbxContent>
                    <w:p w14:paraId="54527779" w14:textId="287B40E6" w:rsidR="0098484A" w:rsidRDefault="0098484A" w:rsidP="004645B4">
                      <w:pPr>
                        <w:pStyle w:val="FootnoteText"/>
                        <w:keepNext/>
                        <w:jc w:val="center"/>
                      </w:pPr>
                      <w:r>
                        <w:rPr>
                          <w:noProof/>
                        </w:rPr>
                        <w:drawing>
                          <wp:inline distT="0" distB="0" distL="0" distR="0" wp14:anchorId="1B757A05" wp14:editId="1BE92A08">
                            <wp:extent cx="3074670" cy="1638935"/>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074670" cy="1638935"/>
                                    </a:xfrm>
                                    <a:prstGeom prst="rect">
                                      <a:avLst/>
                                    </a:prstGeom>
                                  </pic:spPr>
                                </pic:pic>
                              </a:graphicData>
                            </a:graphic>
                          </wp:inline>
                        </w:drawing>
                      </w:r>
                    </w:p>
                    <w:p w14:paraId="7ABE37B1" w14:textId="77777777" w:rsidR="0098484A" w:rsidRDefault="0098484A" w:rsidP="002276E9">
                      <w:pPr>
                        <w:pStyle w:val="Caption"/>
                      </w:pPr>
                      <w:bookmarkStart w:id="226" w:name="_Ref418079439"/>
                      <w:bookmarkStart w:id="227" w:name="_Toc418888464"/>
                      <w:proofErr w:type="gramStart"/>
                      <w:r>
                        <w:t>Fig.</w:t>
                      </w:r>
                      <w:proofErr w:type="gramEnd"/>
                      <w:r>
                        <w:t xml:space="preserve">  </w:t>
                      </w:r>
                      <w:r>
                        <w:fldChar w:fldCharType="begin"/>
                      </w:r>
                      <w:r>
                        <w:instrText xml:space="preserve"> SEQ Fig._ \* ARABIC </w:instrText>
                      </w:r>
                      <w:r>
                        <w:fldChar w:fldCharType="separate"/>
                      </w:r>
                      <w:r>
                        <w:rPr>
                          <w:noProof/>
                        </w:rPr>
                        <w:t>36</w:t>
                      </w:r>
                      <w:r>
                        <w:rPr>
                          <w:noProof/>
                        </w:rPr>
                        <w:fldChar w:fldCharType="end"/>
                      </w:r>
                      <w:bookmarkEnd w:id="226"/>
                      <w:proofErr w:type="gramStart"/>
                      <w:r>
                        <w:t xml:space="preserve">  </w:t>
                      </w:r>
                      <w:r w:rsidRPr="0021743B">
                        <w:t>Circuit</w:t>
                      </w:r>
                      <w:r>
                        <w:t xml:space="preserve"> topology.</w:t>
                      </w:r>
                      <w:bookmarkEnd w:id="227"/>
                      <w:proofErr w:type="gramEnd"/>
                    </w:p>
                    <w:p w14:paraId="6E6B803A" w14:textId="77777777" w:rsidR="0098484A" w:rsidRDefault="0098484A" w:rsidP="004645B4">
                      <w:pPr>
                        <w:pStyle w:val="figurecaption"/>
                        <w:numPr>
                          <w:ilvl w:val="0"/>
                          <w:numId w:val="0"/>
                        </w:numPr>
                      </w:pPr>
                    </w:p>
                    <w:p w14:paraId="2D2325E3" w14:textId="77777777" w:rsidR="0098484A" w:rsidRDefault="0098484A"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6D39668A" w:rsidR="00D97FA7" w:rsidRDefault="00536142" w:rsidP="00AC0AB8">
      <w:pPr>
        <w:pStyle w:val="BodyText"/>
      </w:pPr>
      <w:r w:rsidRPr="00632C9E">
        <w:t xml:space="preserve">The modulation is similar to </w:t>
      </w:r>
      <w:r w:rsidR="003941F1">
        <w:fldChar w:fldCharType="begin"/>
      </w:r>
      <w:r w:rsidR="002B65D8">
        <w:instrText xml:space="preserve"> ADDIN ZOTERO_ITEM CSL_CITATION {"citationID":"2nrstu2gcc","properties":{"formattedCitation":"[75]","plainCitation":"[75]"},"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2B65D8" w:rsidRPr="002B65D8">
        <w:t>[75]</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proofErr w:type="spellStart"/>
      <w:r w:rsidR="00860176" w:rsidRPr="003941F1">
        <w:rPr>
          <w:rFonts w:ascii="Times New Roman" w:hAnsi="Times New Roman" w:cs="Times New Roman"/>
          <w:i/>
        </w:rPr>
        <w:t>v</w:t>
      </w:r>
      <w:r w:rsidR="00860176">
        <w:rPr>
          <w:vertAlign w:val="subscript"/>
        </w:rPr>
        <w:t>N</w:t>
      </w:r>
      <w:proofErr w:type="spellEnd"/>
      <w:r w:rsidR="00860176">
        <w:t>=0)</w:t>
      </w:r>
      <w:r w:rsidRPr="00632C9E">
        <w:t xml:space="preserve">.  </w:t>
      </w:r>
      <w:r w:rsidR="00367176">
        <w:t>The v</w:t>
      </w:r>
      <w:r w:rsidR="00A11CA4">
        <w:t>oltage at node L (</w:t>
      </w:r>
      <w:proofErr w:type="spellStart"/>
      <w:proofErr w:type="gramStart"/>
      <w:r w:rsidR="003941F1" w:rsidRPr="003941F1">
        <w:rPr>
          <w:rFonts w:ascii="Times New Roman" w:hAnsi="Times New Roman" w:cs="Times New Roman"/>
          <w:i/>
        </w:rPr>
        <w:t>v</w:t>
      </w:r>
      <w:r w:rsidR="003941F1">
        <w:rPr>
          <w:vertAlign w:val="subscript"/>
        </w:rPr>
        <w:t>L</w:t>
      </w:r>
      <w:proofErr w:type="spellEnd"/>
      <w:proofErr w:type="gramEnd"/>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98484A">
        <w:t xml:space="preserve">Fig.  </w:t>
      </w:r>
      <w:r w:rsidR="0098484A">
        <w:rPr>
          <w:noProof/>
        </w:rPr>
        <w:t>36</w:t>
      </w:r>
      <w:r w:rsidR="00A11CA4">
        <w:fldChar w:fldCharType="end"/>
      </w:r>
      <w:r w:rsidR="00A11CA4" w:rsidRPr="00632C9E">
        <w:t xml:space="preserve">) </w:t>
      </w:r>
      <w:proofErr w:type="gramStart"/>
      <w:r w:rsidR="00A11CA4">
        <w:t>according</w:t>
      </w:r>
      <w:proofErr w:type="gramEnd"/>
      <w:r w:rsidR="003941F1">
        <w:t xml:space="preserve"> to the </w:t>
      </w:r>
      <w:r w:rsidR="00860176">
        <w:t xml:space="preserve">optimal ZVS control </w:t>
      </w:r>
      <w:r w:rsidR="003941F1">
        <w:t xml:space="preserve">method in </w:t>
      </w:r>
      <w:r w:rsidR="003941F1">
        <w:fldChar w:fldCharType="begin"/>
      </w:r>
      <w:r w:rsidR="003941F1">
        <w:instrText xml:space="preserve"> REF _Ref418082436 \r \h </w:instrText>
      </w:r>
      <w:r w:rsidR="003941F1">
        <w:fldChar w:fldCharType="separate"/>
      </w:r>
      <w:r w:rsidR="0098484A">
        <w:t>Chapter 4</w:t>
      </w:r>
      <w:r w:rsidR="003941F1">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98484A">
        <w:t xml:space="preserve">Fig.  </w:t>
      </w:r>
      <w:r w:rsidR="0098484A">
        <w:rPr>
          <w:noProof/>
        </w:rPr>
        <w:t>37</w:t>
      </w:r>
      <w:r w:rsidR="00D97FA7">
        <w:fldChar w:fldCharType="end"/>
      </w:r>
      <w:r w:rsidR="00D97FA7">
        <w:t xml:space="preserve">). </w:t>
      </w:r>
      <w:proofErr w:type="gramStart"/>
      <w:r w:rsidR="00D97FA7">
        <w:t>Similarly</w:t>
      </w:r>
      <w:proofErr w:type="gramEnd"/>
      <w:r w:rsidR="00D97FA7">
        <w:t>, to generate the negative half of the sinusoidal cycle, QA is on and QB is off</w:t>
      </w:r>
      <w:r w:rsidR="00A11CA4">
        <w:t xml:space="preserve"> (</w:t>
      </w:r>
      <w:proofErr w:type="spellStart"/>
      <w:r w:rsidR="00A11CA4" w:rsidRPr="003941F1">
        <w:rPr>
          <w:rFonts w:ascii="Times New Roman" w:hAnsi="Times New Roman" w:cs="Times New Roman"/>
          <w:i/>
        </w:rPr>
        <w:t>v</w:t>
      </w:r>
      <w:r w:rsidR="00A11CA4">
        <w:rPr>
          <w:vertAlign w:val="subscript"/>
        </w:rPr>
        <w:t>N</w:t>
      </w:r>
      <w:proofErr w:type="spellEnd"/>
      <w:r w:rsidR="00A11CA4">
        <w:t>=V</w:t>
      </w:r>
      <w:r w:rsidR="00A11CA4" w:rsidRPr="00A11CA4">
        <w:rPr>
          <w:vertAlign w:val="subscript"/>
        </w:rPr>
        <w:t>in</w:t>
      </w:r>
      <w:r w:rsidR="00A11CA4">
        <w:t>)</w:t>
      </w:r>
      <w:r w:rsidR="00D97FA7">
        <w:t>; the output voltage at node L (</w:t>
      </w:r>
      <w:proofErr w:type="spellStart"/>
      <w:r w:rsidR="00D97FA7" w:rsidRPr="003941F1">
        <w:rPr>
          <w:rFonts w:ascii="Times New Roman" w:hAnsi="Times New Roman" w:cs="Times New Roman"/>
          <w:i/>
        </w:rPr>
        <w:t>v</w:t>
      </w:r>
      <w:r w:rsidR="00D97FA7">
        <w:rPr>
          <w:vertAlign w:val="subscript"/>
        </w:rPr>
        <w:t>L</w:t>
      </w:r>
      <w:proofErr w:type="spellEnd"/>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98484A">
        <w:t xml:space="preserve">Fig.  </w:t>
      </w:r>
      <w:r w:rsidR="0098484A">
        <w:rPr>
          <w:noProof/>
        </w:rPr>
        <w:t>37</w:t>
      </w:r>
      <w:r w:rsidR="00D97FA7">
        <w:fldChar w:fldCharType="end"/>
      </w:r>
      <w:r w:rsidR="00D97FA7">
        <w:t>)</w:t>
      </w:r>
      <w:r w:rsidR="002D3C83">
        <w:t xml:space="preserve"> </w:t>
      </w:r>
      <w:proofErr w:type="gramStart"/>
      <w:r w:rsidR="002D3C83">
        <w:t>generating</w:t>
      </w:r>
      <w:proofErr w:type="gramEnd"/>
      <w:r w:rsidR="002D3C83">
        <w:t xml:space="preserve"> the negative half of the sinusoidal cycle</w:t>
      </w:r>
      <w:r w:rsidR="00D97FA7">
        <w:t xml:space="preserve">. </w:t>
      </w:r>
    </w:p>
    <w:p w14:paraId="5D1592D4" w14:textId="2A8218A7" w:rsidR="009221FC" w:rsidRPr="00ED5112" w:rsidRDefault="00D97FA7" w:rsidP="003C4BDB">
      <w:pPr>
        <w:pStyle w:val="BodyText"/>
      </w:pPr>
      <w:r>
        <w:fldChar w:fldCharType="begin"/>
      </w:r>
      <w:r>
        <w:instrText xml:space="preserve"> REF _Ref418082528 \h </w:instrText>
      </w:r>
      <w:r>
        <w:fldChar w:fldCharType="separate"/>
      </w:r>
      <w:proofErr w:type="gramStart"/>
      <w:r w:rsidR="0098484A">
        <w:t>Fig.</w:t>
      </w:r>
      <w:proofErr w:type="gramEnd"/>
      <w:r w:rsidR="0098484A">
        <w:t xml:space="preserve">  </w:t>
      </w:r>
      <w:r w:rsidR="0098484A">
        <w:rPr>
          <w:noProof/>
        </w:rPr>
        <w:t>37</w:t>
      </w:r>
      <w:r>
        <w:fldChar w:fldCharType="end"/>
      </w:r>
      <w:r>
        <w:t xml:space="preserve"> </w:t>
      </w:r>
      <w:proofErr w:type="gramStart"/>
      <w:r>
        <w:t>shows</w:t>
      </w:r>
      <w:proofErr w:type="gramEnd"/>
      <w:r>
        <w:t xml:space="preserve">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1E0766">
        <w:fldChar w:fldCharType="begin"/>
      </w:r>
      <w:r w:rsidR="001E0766">
        <w:instrText xml:space="preserve"> REF _Ref418082436 \r \h </w:instrText>
      </w:r>
      <w:r w:rsidR="001E0766">
        <w:fldChar w:fldCharType="separate"/>
      </w:r>
      <w:r w:rsidR="0098484A">
        <w:t>Chapter 4</w:t>
      </w:r>
      <w:r w:rsidR="001E0766">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fldChar w:fldCharType="begin"/>
      </w:r>
      <w:r>
        <w:instrText xml:space="preserve"> REF _Ref418082436 \r \h </w:instrText>
      </w:r>
      <w:r>
        <w:fldChar w:fldCharType="separate"/>
      </w:r>
      <w:r w:rsidR="0098484A">
        <w:t>Chapter 4</w:t>
      </w:r>
      <w:r>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98484A">
        <w:t xml:space="preserve">Fig.  </w:t>
      </w:r>
      <w:r w:rsidR="0098484A">
        <w:rPr>
          <w:noProof/>
        </w:rPr>
        <w:t>37</w:t>
      </w:r>
      <w:r w:rsidR="00EE4E86">
        <w:fldChar w:fldCharType="end"/>
      </w:r>
      <w:r w:rsidR="00EE4E86">
        <w:t>.</w:t>
      </w:r>
    </w:p>
    <w:bookmarkStart w:id="162" w:name="_Toc418888403"/>
    <w:p w14:paraId="44904018" w14:textId="734FC41D" w:rsidR="00B23660" w:rsidRDefault="00B90B0B" w:rsidP="00C951FD">
      <w:pPr>
        <w:pStyle w:val="Heading2"/>
      </w:pPr>
      <w:r w:rsidRPr="00632C9E">
        <w:rPr>
          <w:noProof/>
        </w:rPr>
        <mc:AlternateContent>
          <mc:Choice Requires="wps">
            <w:drawing>
              <wp:anchor distT="0" distB="0" distL="114300" distR="114300" simplePos="0" relativeHeight="251662336" behindDoc="0" locked="0" layoutInCell="1" allowOverlap="1" wp14:anchorId="2EEF13D7" wp14:editId="7202659A">
                <wp:simplePos x="1374775" y="1228725"/>
                <wp:positionH relativeFrom="margin">
                  <wp:align>center</wp:align>
                </wp:positionH>
                <wp:positionV relativeFrom="margin">
                  <wp:align>bottom</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98484A" w:rsidRDefault="0098484A" w:rsidP="009221FC">
                            <w:pPr>
                              <w:pStyle w:val="FootnoteText"/>
                              <w:keepNext/>
                              <w:jc w:val="center"/>
                            </w:pPr>
                            <w:r>
                              <w:rPr>
                                <w:noProof/>
                              </w:rPr>
                              <w:drawing>
                                <wp:inline distT="0" distB="0" distL="0" distR="0" wp14:anchorId="3AA47B31" wp14:editId="5316D77F">
                                  <wp:extent cx="5492750" cy="3770984"/>
                                  <wp:effectExtent l="0" t="0" r="0" b="127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498701" cy="3775069"/>
                                          </a:xfrm>
                                          <a:prstGeom prst="rect">
                                            <a:avLst/>
                                          </a:prstGeom>
                                        </pic:spPr>
                                      </pic:pic>
                                    </a:graphicData>
                                  </a:graphic>
                                </wp:inline>
                              </w:drawing>
                            </w:r>
                          </w:p>
                          <w:p w14:paraId="26098C87" w14:textId="77777777" w:rsidR="0098484A" w:rsidRDefault="0098484A" w:rsidP="002276E9">
                            <w:pPr>
                              <w:pStyle w:val="Caption"/>
                            </w:pPr>
                            <w:bookmarkStart w:id="163" w:name="_Ref418082528"/>
                            <w:bookmarkStart w:id="164" w:name="_Toc418888465"/>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37</w:t>
                            </w:r>
                            <w:r w:rsidR="00A923A0">
                              <w:rPr>
                                <w:noProof/>
                              </w:rPr>
                              <w:fldChar w:fldCharType="end"/>
                            </w:r>
                            <w:bookmarkEnd w:id="163"/>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5" type="#_x0000_t75" style="width:14.25pt;height:14.25pt" o:ole="">
                                  <v:imagedata r:id="rId70" o:title=""/>
                                </v:shape>
                                <o:OLEObject Type="Embed" ProgID="Equation.DSMT4" ShapeID="_x0000_i1155" DrawAspect="Content" ObjectID="_1492638645" r:id="rId381"/>
                              </w:object>
                            </w:r>
                            <w:r w:rsidRPr="005B4323">
                              <w:t xml:space="preserve">equal 16.667 </w:t>
                            </w:r>
                            <w:proofErr w:type="spellStart"/>
                            <w:r w:rsidRPr="005B4323">
                              <w:t>mili</w:t>
                            </w:r>
                            <w:proofErr w:type="spellEnd"/>
                            <w:r w:rsidRPr="005B4323">
                              <w:t>-seconds</w:t>
                            </w:r>
                            <w:r>
                              <w:t>.</w:t>
                            </w:r>
                            <w:bookmarkEnd w:id="164"/>
                          </w:p>
                          <w:p w14:paraId="5760E0FF" w14:textId="77777777" w:rsidR="0098484A" w:rsidRDefault="0098484A"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2"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diZ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8W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NF3YmYQC&#10;AAAKBQAADgAAAAAAAAAAAAAAAAAuAgAAZHJzL2Uyb0RvYy54bWxQSwECLQAUAAYACAAAACEAxCzE&#10;4NoAAAAFAQAADwAAAAAAAAAAAAAAAADeBAAAZHJzL2Rvd25yZXYueG1sUEsFBgAAAAAEAAQA8wAA&#10;AOUFAAAAAA==&#10;" stroked="f">
                <v:textbox inset="0,0,0,0">
                  <w:txbxContent>
                    <w:p w14:paraId="7DBF1159" w14:textId="77777777" w:rsidR="0098484A" w:rsidRDefault="0098484A" w:rsidP="009221FC">
                      <w:pPr>
                        <w:pStyle w:val="FootnoteText"/>
                        <w:keepNext/>
                        <w:jc w:val="center"/>
                      </w:pPr>
                      <w:r>
                        <w:rPr>
                          <w:noProof/>
                        </w:rPr>
                        <w:drawing>
                          <wp:inline distT="0" distB="0" distL="0" distR="0" wp14:anchorId="3AA47B31" wp14:editId="5316D77F">
                            <wp:extent cx="5492750" cy="3770984"/>
                            <wp:effectExtent l="0" t="0" r="0" b="127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498701" cy="3775069"/>
                                    </a:xfrm>
                                    <a:prstGeom prst="rect">
                                      <a:avLst/>
                                    </a:prstGeom>
                                  </pic:spPr>
                                </pic:pic>
                              </a:graphicData>
                            </a:graphic>
                          </wp:inline>
                        </w:drawing>
                      </w:r>
                    </w:p>
                    <w:p w14:paraId="26098C87" w14:textId="77777777" w:rsidR="0098484A" w:rsidRDefault="0098484A" w:rsidP="002276E9">
                      <w:pPr>
                        <w:pStyle w:val="Caption"/>
                      </w:pPr>
                      <w:bookmarkStart w:id="231" w:name="_Ref418082528"/>
                      <w:bookmarkStart w:id="232" w:name="_Toc418888465"/>
                      <w:proofErr w:type="gramStart"/>
                      <w:r>
                        <w:t>Fig.</w:t>
                      </w:r>
                      <w:proofErr w:type="gramEnd"/>
                      <w:r>
                        <w:t xml:space="preserve">  </w:t>
                      </w:r>
                      <w:r>
                        <w:fldChar w:fldCharType="begin"/>
                      </w:r>
                      <w:r>
                        <w:instrText xml:space="preserve"> SEQ Fig._ \* ARABIC </w:instrText>
                      </w:r>
                      <w:r>
                        <w:fldChar w:fldCharType="separate"/>
                      </w:r>
                      <w:r>
                        <w:rPr>
                          <w:noProof/>
                        </w:rPr>
                        <w:t>37</w:t>
                      </w:r>
                      <w:r>
                        <w:rPr>
                          <w:noProof/>
                        </w:rPr>
                        <w:fldChar w:fldCharType="end"/>
                      </w:r>
                      <w:bookmarkEnd w:id="231"/>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5" type="#_x0000_t75" style="width:14.4pt;height:14.4pt" o:ole="">
                            <v:imagedata r:id="rId383" o:title=""/>
                          </v:shape>
                          <o:OLEObject Type="Embed" ProgID="Equation.DSMT4" ShapeID="_x0000_i1155" DrawAspect="Content" ObjectID="_1492635933" r:id="rId384"/>
                        </w:object>
                      </w:r>
                      <w:r w:rsidRPr="005B4323">
                        <w:t xml:space="preserve">equal 16.667 </w:t>
                      </w:r>
                      <w:proofErr w:type="spellStart"/>
                      <w:r w:rsidRPr="005B4323">
                        <w:t>mili</w:t>
                      </w:r>
                      <w:proofErr w:type="spellEnd"/>
                      <w:r w:rsidRPr="005B4323">
                        <w:t>-seconds</w:t>
                      </w:r>
                      <w:r>
                        <w:t>.</w:t>
                      </w:r>
                      <w:bookmarkEnd w:id="232"/>
                    </w:p>
                    <w:p w14:paraId="5760E0FF" w14:textId="77777777" w:rsidR="0098484A" w:rsidRDefault="0098484A"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162"/>
    </w:p>
    <w:p w14:paraId="093EBDB6" w14:textId="2DF5BB1A" w:rsidR="009E5891" w:rsidRDefault="00A97201" w:rsidP="00FF00B0">
      <w:pPr>
        <w:pStyle w:val="BodyText"/>
      </w:pPr>
      <w:r>
        <w:fldChar w:fldCharType="begin"/>
      </w:r>
      <w:r>
        <w:instrText xml:space="preserve"> REF _Ref418084289 \h </w:instrText>
      </w:r>
      <w:r>
        <w:fldChar w:fldCharType="separate"/>
      </w:r>
      <w:proofErr w:type="gramStart"/>
      <w:r w:rsidR="0098484A">
        <w:t>Fig.</w:t>
      </w:r>
      <w:proofErr w:type="gramEnd"/>
      <w:r w:rsidR="0098484A">
        <w:t xml:space="preserve">  </w:t>
      </w:r>
      <w:r w:rsidR="0098484A">
        <w:rPr>
          <w:noProof/>
        </w:rPr>
        <w:t>38</w:t>
      </w:r>
      <w:r>
        <w:fldChar w:fldCharType="end"/>
      </w:r>
      <w:r>
        <w:t xml:space="preserve"> shows system diagram of the inverter.  The inverter has two isolated current sensors and two isolated voltage sensors for sensing input/output voltage</w:t>
      </w:r>
      <w:r w:rsidR="00CF6FB0">
        <w:t>/</w:t>
      </w:r>
      <w:r>
        <w:t xml:space="preserve">current.  The optimal control method (described in </w:t>
      </w:r>
      <w:r>
        <w:fldChar w:fldCharType="begin"/>
      </w:r>
      <w:r>
        <w:instrText xml:space="preserve"> REF _Ref418082436 \r \h </w:instrText>
      </w:r>
      <w:r>
        <w:fldChar w:fldCharType="separate"/>
      </w:r>
      <w:r w:rsidR="0098484A">
        <w:t>Chapter 4</w:t>
      </w:r>
      <w:r>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653C5992" w:rsidR="00A97201" w:rsidRDefault="00F45A7E" w:rsidP="00FF00B0">
      <w:pPr>
        <w:pStyle w:val="BodyText"/>
      </w:pPr>
      <w:r>
        <w:t xml:space="preserve">A low cost </w:t>
      </w:r>
      <w:proofErr w:type="spellStart"/>
      <w:r>
        <w:t>Wifi</w:t>
      </w:r>
      <w:proofErr w:type="spellEnd"/>
      <w:r>
        <w:t xml:space="preserve"> module</w:t>
      </w:r>
      <w:r w:rsidR="009E5891">
        <w:t xml:space="preserve"> (</w:t>
      </w:r>
      <w:r w:rsidR="009E5891" w:rsidRPr="009E5891">
        <w:t>ESP8266</w:t>
      </w:r>
      <w:r w:rsidR="009E5891">
        <w:t>)</w:t>
      </w:r>
      <w:r>
        <w:t xml:space="preserve"> is used to communicate with cloud service.  Thingspeak.com is chosen for simplicity and demonstration purpose.  </w:t>
      </w:r>
      <w:proofErr w:type="spellStart"/>
      <w:r>
        <w:t>Thingspeak</w:t>
      </w:r>
      <w:proofErr w:type="spellEnd"/>
      <w:r>
        <w:t xml:space="preserve"> is free and has a RESTful </w:t>
      </w:r>
      <w:r w:rsidR="001D42D0">
        <w:t xml:space="preserve">open </w:t>
      </w:r>
      <w:r>
        <w:t>API allowing easily monitoring and control.</w:t>
      </w:r>
    </w:p>
    <w:p w14:paraId="3BF18F39" w14:textId="31C2A834"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fldChar w:fldCharType="begin"/>
      </w:r>
      <w:r>
        <w:instrText xml:space="preserve"> REF _Ref418082436 \r \h </w:instrText>
      </w:r>
      <w:r>
        <w:fldChar w:fldCharType="separate"/>
      </w:r>
      <w:r w:rsidR="0098484A">
        <w:t>Chapter 4</w:t>
      </w:r>
      <w:r>
        <w:fldChar w:fldCharType="end"/>
      </w:r>
      <w:r>
        <w:t>, a much smaller and lower cost microcontroller (such as Cortex-M4) is more than enough to do the task.</w:t>
      </w:r>
      <w:r w:rsidR="00872E87">
        <w:t xml:space="preserve">  Changing to smaller microcontroller also save</w:t>
      </w:r>
      <w:r w:rsidR="008E4A85">
        <w:t>s</w:t>
      </w:r>
      <w:r w:rsidR="00872E87">
        <w:t xml:space="preserve"> board space</w:t>
      </w:r>
      <w:r w:rsidR="008E4A85">
        <w:t>,</w:t>
      </w:r>
      <w:r w:rsidR="00605BB2">
        <w:t xml:space="preserve"> eliminat</w:t>
      </w:r>
      <w:r w:rsidR="008E4A85">
        <w:t>es</w:t>
      </w:r>
      <w:r w:rsidR="00605BB2">
        <w:t xml:space="preserve"> complicated power supplies and external voltage reference</w:t>
      </w:r>
      <w:r w:rsidR="00872E87">
        <w:t>, improv</w:t>
      </w:r>
      <w:r w:rsidR="008E4A85">
        <w:t>ing</w:t>
      </w:r>
      <w:r w:rsidR="00872E87">
        <w:t xml:space="preserve"> overall power density.</w:t>
      </w:r>
      <w:r>
        <w:t xml:space="preserve">  </w:t>
      </w:r>
      <w:r w:rsidR="00605BB2">
        <w:t>(</w:t>
      </w:r>
      <w:r w:rsidR="00605BB2" w:rsidRPr="00803A8A">
        <w:t>TMS320F28377D</w:t>
      </w:r>
      <w:r w:rsidR="00605BB2">
        <w:t xml:space="preserve"> requires dual power supplies: 1.2V and 3.3V, and external voltage reference for ADC.  </w:t>
      </w:r>
      <w:r w:rsidR="005E04DF">
        <w:t>M</w:t>
      </w:r>
      <w:r w:rsidR="00EB479B">
        <w:t>ost Cortex-M4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12642964" w14:textId="75282940" w:rsidR="00FF00B0" w:rsidRPr="00FF00B0" w:rsidRDefault="00FF00B0" w:rsidP="005D4F20">
      <w:pPr>
        <w:pStyle w:val="BodyText"/>
      </w:pPr>
      <w:r w:rsidRPr="00FF00B0">
        <w:t>The inverter design is divided into three boards for modularity and efficient space usage:</w:t>
      </w:r>
      <w:r>
        <w:t xml:space="preserve"> power board, control board, and fly-back PSU board</w:t>
      </w:r>
      <w:r w:rsidR="001E40B7">
        <w:t>.</w:t>
      </w:r>
      <w:r w:rsidR="005D4F20">
        <w:t xml:space="preserve">  Hardware design is discussed in the following sections.  Firmware is continuously updated to add more features.  Current version is located </w:t>
      </w:r>
      <w:proofErr w:type="gramStart"/>
      <w:r w:rsidR="005D4F20">
        <w:t>at:</w:t>
      </w:r>
      <w:proofErr w:type="gramEnd"/>
      <w:r w:rsidR="005D4F20">
        <w:t xml:space="preserve"> </w:t>
      </w:r>
      <w:r w:rsidR="005D4F20" w:rsidRPr="00AC725F">
        <w:t>https://git</w:t>
      </w:r>
      <w:r w:rsidR="005D4F20">
        <w:t>hub.com/ptLong/OitSolarInverter</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98484A" w:rsidRDefault="0098484A" w:rsidP="00B90B0B">
                            <w:pPr>
                              <w:pStyle w:val="FootnoteText"/>
                              <w:keepNext/>
                              <w:jc w:val="center"/>
                            </w:pPr>
                            <w:r>
                              <w:rPr>
                                <w:noProof/>
                              </w:rPr>
                              <w:drawing>
                                <wp:inline distT="0" distB="0" distL="0" distR="0" wp14:anchorId="10053B40" wp14:editId="38812C4F">
                                  <wp:extent cx="5486400" cy="3198495"/>
                                  <wp:effectExtent l="0" t="0" r="0"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486400" cy="3198495"/>
                                          </a:xfrm>
                                          <a:prstGeom prst="rect">
                                            <a:avLst/>
                                          </a:prstGeom>
                                        </pic:spPr>
                                      </pic:pic>
                                    </a:graphicData>
                                  </a:graphic>
                                </wp:inline>
                              </w:drawing>
                            </w:r>
                          </w:p>
                          <w:p w14:paraId="0996450B" w14:textId="10D8E3F3" w:rsidR="0098484A" w:rsidRDefault="0098484A" w:rsidP="002276E9">
                            <w:pPr>
                              <w:pStyle w:val="Caption"/>
                            </w:pPr>
                            <w:bookmarkStart w:id="165" w:name="_Ref418084289"/>
                            <w:bookmarkStart w:id="166" w:name="_Toc418888466"/>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38</w:t>
                            </w:r>
                            <w:r w:rsidR="00A923A0">
                              <w:rPr>
                                <w:noProof/>
                              </w:rPr>
                              <w:fldChar w:fldCharType="end"/>
                            </w:r>
                            <w:bookmarkEnd w:id="165"/>
                            <w:r>
                              <w:t xml:space="preserve"> System Diagram of the Inverter</w:t>
                            </w:r>
                            <w:bookmarkEnd w:id="166"/>
                          </w:p>
                          <w:p w14:paraId="64E37C9A" w14:textId="77777777" w:rsidR="0098484A" w:rsidRDefault="0098484A" w:rsidP="00B90B0B"/>
                        </w:txbxContent>
                      </wps:txbx>
                      <wps:bodyPr rot="0" vert="horz" wrap="square" lIns="0" tIns="0" rIns="0" bIns="0" anchor="t" anchorCtr="0" upright="1">
                        <a:noAutofit/>
                      </wps:bodyPr>
                    </wps:wsp>
                  </a:graphicData>
                </a:graphic>
              </wp:inline>
            </w:drawing>
          </mc:Choice>
          <mc:Fallback>
            <w:pict>
              <v:shape w14:anchorId="549A2F07" id="Text Box 54" o:spid="_x0000_s1063"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au/gQIAAAo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" stroked="f">
                <v:textbox inset="0,0,0,0">
                  <w:txbxContent>
                    <w:p w14:paraId="3D8BAABE" w14:textId="6FAB0C56" w:rsidR="0098484A" w:rsidRDefault="0098484A" w:rsidP="00B90B0B">
                      <w:pPr>
                        <w:pStyle w:val="FootnoteText"/>
                        <w:keepNext/>
                        <w:jc w:val="center"/>
                      </w:pPr>
                      <w:r>
                        <w:rPr>
                          <w:noProof/>
                        </w:rPr>
                        <w:drawing>
                          <wp:inline distT="0" distB="0" distL="0" distR="0" wp14:anchorId="10053B40" wp14:editId="38812C4F">
                            <wp:extent cx="5486400" cy="3198495"/>
                            <wp:effectExtent l="0" t="0" r="0"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486400" cy="3198495"/>
                                    </a:xfrm>
                                    <a:prstGeom prst="rect">
                                      <a:avLst/>
                                    </a:prstGeom>
                                  </pic:spPr>
                                </pic:pic>
                              </a:graphicData>
                            </a:graphic>
                          </wp:inline>
                        </w:drawing>
                      </w:r>
                    </w:p>
                    <w:p w14:paraId="0996450B" w14:textId="10D8E3F3" w:rsidR="0098484A" w:rsidRDefault="0098484A" w:rsidP="002276E9">
                      <w:pPr>
                        <w:pStyle w:val="Caption"/>
                      </w:pPr>
                      <w:bookmarkStart w:id="235" w:name="_Ref418084289"/>
                      <w:bookmarkStart w:id="236" w:name="_Toc418888466"/>
                      <w:proofErr w:type="gramStart"/>
                      <w:r>
                        <w:t>Fig.</w:t>
                      </w:r>
                      <w:proofErr w:type="gramEnd"/>
                      <w:r>
                        <w:t xml:space="preserve">  </w:t>
                      </w:r>
                      <w:r>
                        <w:fldChar w:fldCharType="begin"/>
                      </w:r>
                      <w:r>
                        <w:instrText xml:space="preserve"> SEQ Fig._ \* ARABIC </w:instrText>
                      </w:r>
                      <w:r>
                        <w:fldChar w:fldCharType="separate"/>
                      </w:r>
                      <w:r>
                        <w:rPr>
                          <w:noProof/>
                        </w:rPr>
                        <w:t>38</w:t>
                      </w:r>
                      <w:r>
                        <w:rPr>
                          <w:noProof/>
                        </w:rPr>
                        <w:fldChar w:fldCharType="end"/>
                      </w:r>
                      <w:bookmarkEnd w:id="235"/>
                      <w:r>
                        <w:t xml:space="preserve"> System Diagram of the Inverter</w:t>
                      </w:r>
                      <w:bookmarkEnd w:id="236"/>
                    </w:p>
                    <w:p w14:paraId="64E37C9A" w14:textId="77777777" w:rsidR="0098484A" w:rsidRDefault="0098484A" w:rsidP="00B90B0B"/>
                  </w:txbxContent>
                </v:textbox>
                <w10:anchorlock/>
              </v:shape>
            </w:pict>
          </mc:Fallback>
        </mc:AlternateContent>
      </w:r>
    </w:p>
    <w:p w14:paraId="4490401A" w14:textId="77777777" w:rsidR="00B23660" w:rsidRDefault="00B23660" w:rsidP="00C951FD">
      <w:pPr>
        <w:pStyle w:val="Heading2"/>
      </w:pPr>
      <w:bookmarkStart w:id="167" w:name="_Toc418888404"/>
      <w:r w:rsidRPr="00441EDF">
        <w:lastRenderedPageBreak/>
        <w:t>Power Board</w:t>
      </w:r>
      <w:bookmarkEnd w:id="167"/>
    </w:p>
    <w:p w14:paraId="1B8776DC" w14:textId="61A73272"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PCB 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2B65D8">
        <w:instrText xml:space="preserve"> ADDIN ZOTERO_ITEM CSL_CITATION {"citationID":"2jico146en","properties":{"formattedCitation":"[76], [77]","plainCitation":"[76], [77]"},"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2B65D8" w:rsidRPr="002B65D8">
        <w:t>[76], [77]</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est loss and voltage overshoot.</w:t>
      </w:r>
      <w:r w:rsidR="00266739">
        <w:t xml:space="preserve"> </w:t>
      </w:r>
      <w:r w:rsidR="00D26FBA">
        <w:t xml:space="preserve"> </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proofErr w:type="gramStart"/>
      <w:r w:rsidR="0098484A">
        <w:t>Fig.</w:t>
      </w:r>
      <w:proofErr w:type="gramEnd"/>
      <w:r w:rsidR="0098484A">
        <w:t xml:space="preserve">  </w:t>
      </w:r>
      <w:r w:rsidR="0098484A">
        <w:rPr>
          <w:noProof/>
        </w:rPr>
        <w:t>39</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proofErr w:type="gramStart"/>
      <w:r w:rsidR="0098484A">
        <w:t>Fig.</w:t>
      </w:r>
      <w:proofErr w:type="gramEnd"/>
      <w:r w:rsidR="0098484A">
        <w:t xml:space="preserve">  </w:t>
      </w:r>
      <w:r w:rsidR="0098484A">
        <w:rPr>
          <w:noProof/>
        </w:rPr>
        <w:t>40</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w:lastRenderedPageBreak/>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98484A" w:rsidRDefault="0098484A" w:rsidP="00A53217">
                            <w:pPr>
                              <w:pStyle w:val="FootnoteText"/>
                              <w:keepNext/>
                              <w:jc w:val="center"/>
                            </w:pPr>
                            <w:r>
                              <w:rPr>
                                <w:noProof/>
                              </w:rPr>
                              <w:drawing>
                                <wp:inline distT="0" distB="0" distL="0" distR="0" wp14:anchorId="730B71BE" wp14:editId="00DBF8C9">
                                  <wp:extent cx="5486400" cy="278828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486400" cy="2788285"/>
                                          </a:xfrm>
                                          <a:prstGeom prst="rect">
                                            <a:avLst/>
                                          </a:prstGeom>
                                        </pic:spPr>
                                      </pic:pic>
                                    </a:graphicData>
                                  </a:graphic>
                                </wp:inline>
                              </w:drawing>
                            </w:r>
                          </w:p>
                          <w:p w14:paraId="43E3BCAE" w14:textId="6C57033B" w:rsidR="0098484A" w:rsidRDefault="0098484A" w:rsidP="00A53217">
                            <w:pPr>
                              <w:pStyle w:val="FootnoteText"/>
                              <w:keepNext/>
                              <w:jc w:val="center"/>
                            </w:pPr>
                            <w:r>
                              <w:rPr>
                                <w:noProof/>
                              </w:rPr>
                              <w:drawing>
                                <wp:inline distT="0" distB="0" distL="0" distR="0" wp14:anchorId="6123D349" wp14:editId="366D843E">
                                  <wp:extent cx="3144902" cy="1769371"/>
                                  <wp:effectExtent l="0" t="0" r="0" b="254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3152862" cy="1773850"/>
                                          </a:xfrm>
                                          <a:prstGeom prst="rect">
                                            <a:avLst/>
                                          </a:prstGeom>
                                        </pic:spPr>
                                      </pic:pic>
                                    </a:graphicData>
                                  </a:graphic>
                                </wp:inline>
                              </w:drawing>
                            </w:r>
                          </w:p>
                          <w:p w14:paraId="30DBC4A5" w14:textId="60DED81D" w:rsidR="0098484A" w:rsidRPr="00A53217" w:rsidRDefault="0098484A" w:rsidP="002276E9">
                            <w:pPr>
                              <w:pStyle w:val="Caption"/>
                            </w:pPr>
                            <w:bookmarkStart w:id="168" w:name="_Ref418348447"/>
                            <w:bookmarkStart w:id="169" w:name="_Toc418888467"/>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39</w:t>
                            </w:r>
                            <w:r w:rsidR="00A923A0">
                              <w:rPr>
                                <w:noProof/>
                              </w:rPr>
                              <w:fldChar w:fldCharType="end"/>
                            </w:r>
                            <w:bookmarkEnd w:id="168"/>
                            <w:r>
                              <w:t xml:space="preserve">  Schematics of the Power Board</w:t>
                            </w:r>
                            <w:bookmarkEnd w:id="169"/>
                          </w:p>
                          <w:p w14:paraId="2D29C568" w14:textId="77777777" w:rsidR="0098484A" w:rsidRDefault="0098484A" w:rsidP="00A53217"/>
                        </w:txbxContent>
                      </wps:txbx>
                      <wps:bodyPr rot="0" vert="horz" wrap="square" lIns="0" tIns="0" rIns="0" bIns="0" anchor="t" anchorCtr="0" upright="1">
                        <a:noAutofit/>
                      </wps:bodyPr>
                    </wps:wsp>
                  </a:graphicData>
                </a:graphic>
              </wp:inline>
            </w:drawing>
          </mc:Choice>
          <mc:Fallback>
            <w:pict>
              <v:shape w14:anchorId="1E381F32" id="Text Box 437" o:spid="_x0000_s1064"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" stroked="f">
                <v:textbox inset="0,0,0,0">
                  <w:txbxContent>
                    <w:p w14:paraId="7F7CE3CF" w14:textId="4D23D767" w:rsidR="0098484A" w:rsidRDefault="0098484A" w:rsidP="00A53217">
                      <w:pPr>
                        <w:pStyle w:val="FootnoteText"/>
                        <w:keepNext/>
                        <w:jc w:val="center"/>
                      </w:pPr>
                      <w:r>
                        <w:rPr>
                          <w:noProof/>
                        </w:rPr>
                        <w:drawing>
                          <wp:inline distT="0" distB="0" distL="0" distR="0" wp14:anchorId="730B71BE" wp14:editId="00DBF8C9">
                            <wp:extent cx="5486400" cy="278828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486400" cy="2788285"/>
                                    </a:xfrm>
                                    <a:prstGeom prst="rect">
                                      <a:avLst/>
                                    </a:prstGeom>
                                  </pic:spPr>
                                </pic:pic>
                              </a:graphicData>
                            </a:graphic>
                          </wp:inline>
                        </w:drawing>
                      </w:r>
                    </w:p>
                    <w:p w14:paraId="43E3BCAE" w14:textId="6C57033B" w:rsidR="0098484A" w:rsidRDefault="0098484A" w:rsidP="00A53217">
                      <w:pPr>
                        <w:pStyle w:val="FootnoteText"/>
                        <w:keepNext/>
                        <w:jc w:val="center"/>
                      </w:pPr>
                      <w:r>
                        <w:rPr>
                          <w:noProof/>
                        </w:rPr>
                        <w:drawing>
                          <wp:inline distT="0" distB="0" distL="0" distR="0" wp14:anchorId="6123D349" wp14:editId="366D843E">
                            <wp:extent cx="3144902" cy="1769371"/>
                            <wp:effectExtent l="0" t="0" r="0" b="254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3152862" cy="1773850"/>
                                    </a:xfrm>
                                    <a:prstGeom prst="rect">
                                      <a:avLst/>
                                    </a:prstGeom>
                                  </pic:spPr>
                                </pic:pic>
                              </a:graphicData>
                            </a:graphic>
                          </wp:inline>
                        </w:drawing>
                      </w:r>
                    </w:p>
                    <w:p w14:paraId="30DBC4A5" w14:textId="60DED81D" w:rsidR="0098484A" w:rsidRPr="00A53217" w:rsidRDefault="0098484A" w:rsidP="002276E9">
                      <w:pPr>
                        <w:pStyle w:val="Caption"/>
                      </w:pPr>
                      <w:bookmarkStart w:id="240" w:name="_Ref418348447"/>
                      <w:bookmarkStart w:id="241" w:name="_Toc418888467"/>
                      <w:proofErr w:type="gramStart"/>
                      <w:r>
                        <w:t>Fig.</w:t>
                      </w:r>
                      <w:proofErr w:type="gramEnd"/>
                      <w:r>
                        <w:t xml:space="preserve">  </w:t>
                      </w:r>
                      <w:r>
                        <w:fldChar w:fldCharType="begin"/>
                      </w:r>
                      <w:r>
                        <w:instrText xml:space="preserve"> SEQ Fig._ \* ARABIC </w:instrText>
                      </w:r>
                      <w:r>
                        <w:fldChar w:fldCharType="separate"/>
                      </w:r>
                      <w:r>
                        <w:rPr>
                          <w:noProof/>
                        </w:rPr>
                        <w:t>39</w:t>
                      </w:r>
                      <w:r>
                        <w:rPr>
                          <w:noProof/>
                        </w:rPr>
                        <w:fldChar w:fldCharType="end"/>
                      </w:r>
                      <w:bookmarkEnd w:id="240"/>
                      <w:r>
                        <w:t xml:space="preserve">  Schematics of the Power Board</w:t>
                      </w:r>
                      <w:bookmarkEnd w:id="241"/>
                    </w:p>
                    <w:p w14:paraId="2D29C568" w14:textId="77777777" w:rsidR="0098484A" w:rsidRDefault="0098484A"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98484A" w:rsidRDefault="0098484A" w:rsidP="003E7886">
                            <w:pPr>
                              <w:pStyle w:val="FootnoteText"/>
                              <w:keepNext/>
                              <w:jc w:val="center"/>
                            </w:pPr>
                            <w:r>
                              <w:rPr>
                                <w:noProof/>
                              </w:rPr>
                              <w:drawing>
                                <wp:inline distT="0" distB="0" distL="0" distR="0" wp14:anchorId="67835BF4" wp14:editId="46616540">
                                  <wp:extent cx="5474970" cy="3018155"/>
                                  <wp:effectExtent l="0" t="0" r="0" b="0"/>
                                  <wp:docPr id="434" name="Picture 434"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98484A" w:rsidRPr="00A53217" w:rsidRDefault="0098484A" w:rsidP="002276E9">
                            <w:pPr>
                              <w:pStyle w:val="Caption"/>
                            </w:pPr>
                            <w:bookmarkStart w:id="170" w:name="_Ref418348482"/>
                            <w:bookmarkStart w:id="171" w:name="_Toc418888468"/>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40</w:t>
                            </w:r>
                            <w:r w:rsidR="00A923A0">
                              <w:rPr>
                                <w:noProof/>
                              </w:rPr>
                              <w:fldChar w:fldCharType="end"/>
                            </w:r>
                            <w:bookmarkEnd w:id="170"/>
                            <w:r>
                              <w:t xml:space="preserve">  Pictures of PCB design and real PCB</w:t>
                            </w:r>
                            <w:bookmarkEnd w:id="171"/>
                          </w:p>
                          <w:p w14:paraId="130A82AD" w14:textId="77777777" w:rsidR="0098484A" w:rsidRDefault="0098484A" w:rsidP="003E7886"/>
                        </w:txbxContent>
                      </wps:txbx>
                      <wps:bodyPr rot="0" vert="horz" wrap="square" lIns="0" tIns="0" rIns="0" bIns="0" anchor="t" anchorCtr="0" upright="1">
                        <a:noAutofit/>
                      </wps:bodyPr>
                    </wps:wsp>
                  </a:graphicData>
                </a:graphic>
              </wp:inline>
            </w:drawing>
          </mc:Choice>
          <mc:Fallback>
            <w:pict>
              <v:shape w14:anchorId="36653820" id="Text Box 440" o:spid="_x0000_s1065"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FOkZOoACAAAM&#10;BQAADgAAAAAAAAAAAAAAAAAuAgAAZHJzL2Uyb0RvYy54bWxQSwECLQAUAAYACAAAACEARFt3ANsA&#10;AAAFAQAADwAAAAAAAAAAAAAAAADaBAAAZHJzL2Rvd25yZXYueG1sUEsFBgAAAAAEAAQA8wAAAOIF&#10;AAAAAA==&#10;" stroked="f">
                <v:textbox inset="0,0,0,0">
                  <w:txbxContent>
                    <w:p w14:paraId="3E34AF83" w14:textId="21762F0E" w:rsidR="0098484A" w:rsidRDefault="0098484A" w:rsidP="003E7886">
                      <w:pPr>
                        <w:pStyle w:val="FootnoteText"/>
                        <w:keepNext/>
                        <w:jc w:val="center"/>
                      </w:pPr>
                      <w:r>
                        <w:rPr>
                          <w:noProof/>
                        </w:rPr>
                        <w:drawing>
                          <wp:inline distT="0" distB="0" distL="0" distR="0" wp14:anchorId="67835BF4" wp14:editId="46616540">
                            <wp:extent cx="5474970" cy="3018155"/>
                            <wp:effectExtent l="0" t="0" r="0" b="0"/>
                            <wp:docPr id="434" name="Picture 434"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98484A" w:rsidRPr="00A53217" w:rsidRDefault="0098484A" w:rsidP="002276E9">
                      <w:pPr>
                        <w:pStyle w:val="Caption"/>
                      </w:pPr>
                      <w:bookmarkStart w:id="244" w:name="_Ref418348482"/>
                      <w:bookmarkStart w:id="245" w:name="_Toc418888468"/>
                      <w:proofErr w:type="gramStart"/>
                      <w:r>
                        <w:t>Fig.</w:t>
                      </w:r>
                      <w:proofErr w:type="gramEnd"/>
                      <w:r>
                        <w:t xml:space="preserve">  </w:t>
                      </w:r>
                      <w:r>
                        <w:fldChar w:fldCharType="begin"/>
                      </w:r>
                      <w:r>
                        <w:instrText xml:space="preserve"> SEQ Fig._ \* ARABIC </w:instrText>
                      </w:r>
                      <w:r>
                        <w:fldChar w:fldCharType="separate"/>
                      </w:r>
                      <w:r>
                        <w:rPr>
                          <w:noProof/>
                        </w:rPr>
                        <w:t>40</w:t>
                      </w:r>
                      <w:r>
                        <w:rPr>
                          <w:noProof/>
                        </w:rPr>
                        <w:fldChar w:fldCharType="end"/>
                      </w:r>
                      <w:bookmarkEnd w:id="244"/>
                      <w:r>
                        <w:t xml:space="preserve">  Pictures of PCB design and real PCB</w:t>
                      </w:r>
                      <w:bookmarkEnd w:id="245"/>
                    </w:p>
                    <w:p w14:paraId="130A82AD" w14:textId="77777777" w:rsidR="0098484A" w:rsidRDefault="0098484A" w:rsidP="003E7886"/>
                  </w:txbxContent>
                </v:textbox>
                <w10:anchorlock/>
              </v:shape>
            </w:pict>
          </mc:Fallback>
        </mc:AlternateContent>
      </w:r>
    </w:p>
    <w:p w14:paraId="6A520205" w14:textId="77777777" w:rsidR="006004D4" w:rsidRDefault="006004D4" w:rsidP="00C951FD">
      <w:pPr>
        <w:pStyle w:val="Heading2"/>
      </w:pPr>
      <w:bookmarkStart w:id="172" w:name="_Toc418888405"/>
      <w:r>
        <w:t>Fly-back PSU board</w:t>
      </w:r>
      <w:bookmarkEnd w:id="172"/>
    </w:p>
    <w:p w14:paraId="672478E5" w14:textId="196F68A8" w:rsidR="006004D4"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r w:rsidR="008B5C36">
        <w:t xml:space="preserve">The </w:t>
      </w:r>
      <w:r w:rsidR="008B5C36" w:rsidRPr="008B5C36">
        <w:t>F</w:t>
      </w:r>
      <w:r w:rsidR="008B5C36">
        <w:t>ly</w:t>
      </w:r>
      <w:r w:rsidR="008B5C36" w:rsidRPr="008B5C36">
        <w:t>-</w:t>
      </w:r>
      <w:r w:rsidR="008B5C36">
        <w:t>back power supply unit (PSU)</w:t>
      </w:r>
      <w:r>
        <w:t xml:space="preserve"> converts the high voltage input to low voltages for the controller board (isolated +5.5V), mosfet driving circuits (non-isolated +21V), and fans (isolated +12V).  </w:t>
      </w:r>
      <w:r>
        <w:fldChar w:fldCharType="begin"/>
      </w:r>
      <w:r>
        <w:instrText xml:space="preserve"> REF _Ref418097788 \h </w:instrText>
      </w:r>
      <w:r>
        <w:fldChar w:fldCharType="separate"/>
      </w:r>
      <w:proofErr w:type="gramStart"/>
      <w:r w:rsidR="0098484A">
        <w:t>Fig.</w:t>
      </w:r>
      <w:proofErr w:type="gramEnd"/>
      <w:r w:rsidR="0098484A">
        <w:t xml:space="preserve">  </w:t>
      </w:r>
      <w:r w:rsidR="0098484A">
        <w:rPr>
          <w:noProof/>
        </w:rPr>
        <w:t>41</w:t>
      </w:r>
      <w:r>
        <w:fldChar w:fldCharType="end"/>
      </w:r>
      <w:r>
        <w:t xml:space="preserve"> </w:t>
      </w:r>
      <w:proofErr w:type="gramStart"/>
      <w:r>
        <w:t>shows</w:t>
      </w:r>
      <w:proofErr w:type="gramEnd"/>
      <w:r>
        <w:t xml:space="preserve"> the schematics of the design.</w:t>
      </w:r>
      <w:r w:rsidR="002A4AFA">
        <w:t xml:space="preserve">  </w:t>
      </w:r>
      <w:r w:rsidR="002A4AFA">
        <w:fldChar w:fldCharType="begin"/>
      </w:r>
      <w:r w:rsidR="002A4AFA">
        <w:instrText xml:space="preserve"> REF _Ref418505422 \h </w:instrText>
      </w:r>
      <w:r w:rsidR="002A4AFA">
        <w:fldChar w:fldCharType="separate"/>
      </w:r>
      <w:proofErr w:type="gramStart"/>
      <w:r w:rsidR="0098484A">
        <w:t>Fig.</w:t>
      </w:r>
      <w:proofErr w:type="gramEnd"/>
      <w:r w:rsidR="0098484A">
        <w:t xml:space="preserve">  </w:t>
      </w:r>
      <w:r w:rsidR="0098484A">
        <w:rPr>
          <w:noProof/>
        </w:rPr>
        <w:t>42</w:t>
      </w:r>
      <w:r w:rsidR="002A4AFA">
        <w:fldChar w:fldCharType="end"/>
      </w:r>
      <w:r w:rsidR="002A4AFA">
        <w:t xml:space="preserve"> </w:t>
      </w:r>
      <w:proofErr w:type="gramStart"/>
      <w:r w:rsidR="002A4AFA">
        <w:t>shows</w:t>
      </w:r>
      <w:proofErr w:type="gramEnd"/>
      <w:r w:rsidR="002A4AFA">
        <w:t xml:space="preserve"> PCB design and the actual circuit.</w:t>
      </w:r>
      <w:r>
        <w:t xml:space="preserve"> </w:t>
      </w:r>
      <w:r w:rsidR="00E5591E">
        <w:t xml:space="preserve"> </w:t>
      </w:r>
      <w:r w:rsidR="00113CE5">
        <w:t>The design follows a reference design from Texas Instrument.</w:t>
      </w:r>
      <w:r w:rsidR="002A4AFA">
        <w:t xml:space="preserve">  (For some reasons, the fly-back PSU board does not work very stable.  Currently, </w:t>
      </w:r>
      <w:proofErr w:type="gramStart"/>
      <w:r w:rsidR="002A4AFA">
        <w:t>I’m</w:t>
      </w:r>
      <w:proofErr w:type="gramEnd"/>
      <w:r w:rsidR="002A4AFA">
        <w:t xml:space="preserve">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98484A" w:rsidRDefault="0098484A" w:rsidP="006004D4">
                            <w:pPr>
                              <w:pStyle w:val="FootnoteText"/>
                              <w:keepNext/>
                              <w:jc w:val="center"/>
                            </w:pPr>
                            <w:r>
                              <w:rPr>
                                <w:noProof/>
                              </w:rPr>
                              <w:drawing>
                                <wp:inline distT="0" distB="0" distL="0" distR="0" wp14:anchorId="3CB4D3F6" wp14:editId="00345FDC">
                                  <wp:extent cx="5486400" cy="3101340"/>
                                  <wp:effectExtent l="0" t="0" r="0" b="381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486400" cy="1738630"/>
                                          </a:xfrm>
                                          <a:prstGeom prst="rect">
                                            <a:avLst/>
                                          </a:prstGeom>
                                        </pic:spPr>
                                      </pic:pic>
                                    </a:graphicData>
                                  </a:graphic>
                                </wp:inline>
                              </w:drawing>
                            </w:r>
                          </w:p>
                          <w:p w14:paraId="109AB026" w14:textId="77777777" w:rsidR="0098484A" w:rsidRDefault="0098484A" w:rsidP="002276E9">
                            <w:pPr>
                              <w:pStyle w:val="Caption"/>
                            </w:pPr>
                            <w:bookmarkStart w:id="173" w:name="_Ref418097788"/>
                            <w:bookmarkStart w:id="174" w:name="_Toc418888469"/>
                            <w:proofErr w:type="gramStart"/>
                            <w:r>
                              <w:t>Fig.</w:t>
                            </w:r>
                            <w:proofErr w:type="gramEnd"/>
                            <w:r>
                              <w:t xml:space="preserve">  </w:t>
                            </w:r>
                            <w:r w:rsidR="00A923A0">
                              <w:fldChar w:fldCharType="begin"/>
                            </w:r>
                            <w:r w:rsidR="00A923A0">
                              <w:instrText xml:space="preserve"> S</w:instrText>
                            </w:r>
                            <w:r w:rsidR="00A923A0">
                              <w:instrText xml:space="preserve">EQ Fig._ \* ARABIC </w:instrText>
                            </w:r>
                            <w:r w:rsidR="00A923A0">
                              <w:fldChar w:fldCharType="separate"/>
                            </w:r>
                            <w:r>
                              <w:rPr>
                                <w:noProof/>
                              </w:rPr>
                              <w:t>41</w:t>
                            </w:r>
                            <w:r w:rsidR="00A923A0">
                              <w:rPr>
                                <w:noProof/>
                              </w:rPr>
                              <w:fldChar w:fldCharType="end"/>
                            </w:r>
                            <w:bookmarkEnd w:id="173"/>
                            <w:r>
                              <w:t xml:space="preserve">  Schematics of the fly-back PSU</w:t>
                            </w:r>
                            <w:bookmarkEnd w:id="174"/>
                          </w:p>
                          <w:p w14:paraId="19646CF6" w14:textId="77777777" w:rsidR="0098484A" w:rsidRDefault="0098484A" w:rsidP="006004D4"/>
                        </w:txbxContent>
                      </wps:txbx>
                      <wps:bodyPr rot="0" vert="horz" wrap="square" lIns="0" tIns="0" rIns="0" bIns="0" anchor="t" anchorCtr="0" upright="1">
                        <a:noAutofit/>
                      </wps:bodyPr>
                    </wps:wsp>
                  </a:graphicData>
                </a:graphic>
              </wp:inline>
            </w:drawing>
          </mc:Choice>
          <mc:Fallback>
            <w:pict>
              <v:shape w14:anchorId="59ED110F" id="Text Box 389" o:spid="_x0000_s1066"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N/YgQIAAAw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" stroked="f">
                <v:textbox inset="0,0,0,0">
                  <w:txbxContent>
                    <w:p w14:paraId="77EE6B63" w14:textId="77777777" w:rsidR="0098484A" w:rsidRDefault="0098484A" w:rsidP="006004D4">
                      <w:pPr>
                        <w:pStyle w:val="FootnoteText"/>
                        <w:keepNext/>
                        <w:jc w:val="center"/>
                      </w:pPr>
                      <w:r>
                        <w:rPr>
                          <w:noProof/>
                        </w:rPr>
                        <w:drawing>
                          <wp:inline distT="0" distB="0" distL="0" distR="0" wp14:anchorId="3CB4D3F6" wp14:editId="00345FDC">
                            <wp:extent cx="5486400" cy="3101340"/>
                            <wp:effectExtent l="0" t="0" r="0" b="381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486400" cy="1738630"/>
                                    </a:xfrm>
                                    <a:prstGeom prst="rect">
                                      <a:avLst/>
                                    </a:prstGeom>
                                  </pic:spPr>
                                </pic:pic>
                              </a:graphicData>
                            </a:graphic>
                          </wp:inline>
                        </w:drawing>
                      </w:r>
                    </w:p>
                    <w:p w14:paraId="109AB026" w14:textId="77777777" w:rsidR="0098484A" w:rsidRDefault="0098484A" w:rsidP="002276E9">
                      <w:pPr>
                        <w:pStyle w:val="Caption"/>
                      </w:pPr>
                      <w:bookmarkStart w:id="249" w:name="_Ref418097788"/>
                      <w:bookmarkStart w:id="250" w:name="_Toc418888469"/>
                      <w:proofErr w:type="gramStart"/>
                      <w:r>
                        <w:t>Fig.</w:t>
                      </w:r>
                      <w:proofErr w:type="gramEnd"/>
                      <w:r>
                        <w:t xml:space="preserve">  </w:t>
                      </w:r>
                      <w:r>
                        <w:fldChar w:fldCharType="begin"/>
                      </w:r>
                      <w:r>
                        <w:instrText xml:space="preserve"> SEQ Fig._ \* ARABIC </w:instrText>
                      </w:r>
                      <w:r>
                        <w:fldChar w:fldCharType="separate"/>
                      </w:r>
                      <w:r>
                        <w:rPr>
                          <w:noProof/>
                        </w:rPr>
                        <w:t>41</w:t>
                      </w:r>
                      <w:r>
                        <w:rPr>
                          <w:noProof/>
                        </w:rPr>
                        <w:fldChar w:fldCharType="end"/>
                      </w:r>
                      <w:bookmarkEnd w:id="249"/>
                      <w:r>
                        <w:t xml:space="preserve">  Schematics of the fly-back PSU</w:t>
                      </w:r>
                      <w:bookmarkEnd w:id="250"/>
                    </w:p>
                    <w:p w14:paraId="19646CF6" w14:textId="77777777" w:rsidR="0098484A" w:rsidRDefault="0098484A"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98484A" w:rsidRDefault="0098484A" w:rsidP="006004D4">
                            <w:pPr>
                              <w:pStyle w:val="FootnoteText"/>
                              <w:keepNext/>
                              <w:jc w:val="center"/>
                            </w:pPr>
                            <w:r>
                              <w:rPr>
                                <w:noProof/>
                              </w:rPr>
                              <w:drawing>
                                <wp:inline distT="0" distB="0" distL="0" distR="0" wp14:anchorId="6CA29D11" wp14:editId="78B16D67">
                                  <wp:extent cx="5448300" cy="4457700"/>
                                  <wp:effectExtent l="0" t="0" r="0" b="0"/>
                                  <wp:docPr id="438" name="Picture 438"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98484A" w:rsidRDefault="0098484A" w:rsidP="002276E9">
                            <w:pPr>
                              <w:pStyle w:val="Caption"/>
                            </w:pPr>
                            <w:bookmarkStart w:id="175" w:name="_Ref418505422"/>
                            <w:bookmarkStart w:id="176" w:name="_Toc418888470"/>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42</w:t>
                            </w:r>
                            <w:r w:rsidR="00A923A0">
                              <w:rPr>
                                <w:noProof/>
                              </w:rPr>
                              <w:fldChar w:fldCharType="end"/>
                            </w:r>
                            <w:bookmarkEnd w:id="175"/>
                            <w:r>
                              <w:t xml:space="preserve">  The fly-back PSU </w:t>
                            </w:r>
                            <w:proofErr w:type="gramStart"/>
                            <w:r>
                              <w:t>-  PCB</w:t>
                            </w:r>
                            <w:proofErr w:type="gramEnd"/>
                            <w:r>
                              <w:t xml:space="preserve"> design and real circuit</w:t>
                            </w:r>
                            <w:bookmarkEnd w:id="176"/>
                          </w:p>
                          <w:p w14:paraId="5BEE8CC8" w14:textId="77777777" w:rsidR="0098484A" w:rsidRDefault="0098484A" w:rsidP="006004D4"/>
                        </w:txbxContent>
                      </wps:txbx>
                      <wps:bodyPr rot="0" vert="horz" wrap="square" lIns="0" tIns="0" rIns="0" bIns="0" anchor="t" anchorCtr="0" upright="1">
                        <a:noAutofit/>
                      </wps:bodyPr>
                    </wps:wsp>
                  </a:graphicData>
                </a:graphic>
              </wp:inline>
            </w:drawing>
          </mc:Choice>
          <mc:Fallback>
            <w:pict>
              <v:shape w14:anchorId="00CAAA97" id="Text Box 391" o:spid="_x0000_s1067"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xmgAIAAAwFAAAOAAAAZHJzL2Uyb0RvYy54bWysVNuO2yAQfa/Uf0C8Z22ndhJb66z20lSV&#10;thdptx9AAMeoGCiQ2NtV/70DjtP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" stroked="f">
                <v:textbox inset="0,0,0,0">
                  <w:txbxContent>
                    <w:p w14:paraId="2B0A6D8F" w14:textId="49BF1103" w:rsidR="0098484A" w:rsidRDefault="0098484A" w:rsidP="006004D4">
                      <w:pPr>
                        <w:pStyle w:val="FootnoteText"/>
                        <w:keepNext/>
                        <w:jc w:val="center"/>
                      </w:pPr>
                      <w:r>
                        <w:rPr>
                          <w:noProof/>
                        </w:rPr>
                        <w:drawing>
                          <wp:inline distT="0" distB="0" distL="0" distR="0" wp14:anchorId="6CA29D11" wp14:editId="78B16D67">
                            <wp:extent cx="5448300" cy="4457700"/>
                            <wp:effectExtent l="0" t="0" r="0" b="0"/>
                            <wp:docPr id="438" name="Picture 438"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98484A" w:rsidRDefault="0098484A" w:rsidP="002276E9">
                      <w:pPr>
                        <w:pStyle w:val="Caption"/>
                      </w:pPr>
                      <w:bookmarkStart w:id="253" w:name="_Ref418505422"/>
                      <w:bookmarkStart w:id="254" w:name="_Toc418888470"/>
                      <w:proofErr w:type="gramStart"/>
                      <w:r>
                        <w:t>Fig.</w:t>
                      </w:r>
                      <w:proofErr w:type="gramEnd"/>
                      <w:r>
                        <w:t xml:space="preserve">  </w:t>
                      </w:r>
                      <w:r>
                        <w:fldChar w:fldCharType="begin"/>
                      </w:r>
                      <w:r>
                        <w:instrText xml:space="preserve"> SEQ Fig._ \* ARABIC </w:instrText>
                      </w:r>
                      <w:r>
                        <w:fldChar w:fldCharType="separate"/>
                      </w:r>
                      <w:r>
                        <w:rPr>
                          <w:noProof/>
                        </w:rPr>
                        <w:t>42</w:t>
                      </w:r>
                      <w:r>
                        <w:rPr>
                          <w:noProof/>
                        </w:rPr>
                        <w:fldChar w:fldCharType="end"/>
                      </w:r>
                      <w:bookmarkEnd w:id="253"/>
                      <w:r>
                        <w:t xml:space="preserve">  The fly-back PSU </w:t>
                      </w:r>
                      <w:proofErr w:type="gramStart"/>
                      <w:r>
                        <w:t>-  PCB</w:t>
                      </w:r>
                      <w:proofErr w:type="gramEnd"/>
                      <w:r>
                        <w:t xml:space="preserve"> design and real circuit</w:t>
                      </w:r>
                      <w:bookmarkEnd w:id="254"/>
                    </w:p>
                    <w:p w14:paraId="5BEE8CC8" w14:textId="77777777" w:rsidR="0098484A" w:rsidRDefault="0098484A" w:rsidP="006004D4"/>
                  </w:txbxContent>
                </v:textbox>
                <w10:anchorlock/>
              </v:shape>
            </w:pict>
          </mc:Fallback>
        </mc:AlternateContent>
      </w:r>
    </w:p>
    <w:p w14:paraId="4682F568" w14:textId="77777777" w:rsidR="006004D4" w:rsidRPr="0045389B" w:rsidRDefault="006004D4" w:rsidP="00C951FD">
      <w:pPr>
        <w:pStyle w:val="Heading2"/>
      </w:pPr>
      <w:bookmarkStart w:id="177" w:name="_Toc418888406"/>
      <w:r>
        <w:t>Control board</w:t>
      </w:r>
      <w:bookmarkEnd w:id="177"/>
    </w:p>
    <w:p w14:paraId="290D7053" w14:textId="68F75F33"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Careful PCB design is also required.  The control board has separated ground planes for analog, digital, and power subsystems to minimize noise coupling that may affect the measurements and control.</w:t>
      </w:r>
      <w:r w:rsidR="00361785">
        <w:t xml:space="preserve">  </w:t>
      </w:r>
      <w:r w:rsidR="006A242E">
        <w:fldChar w:fldCharType="begin"/>
      </w:r>
      <w:r w:rsidR="006A242E">
        <w:instrText xml:space="preserve"> REF _Ref418458994 \h </w:instrText>
      </w:r>
      <w:r w:rsidR="006A242E">
        <w:fldChar w:fldCharType="separate"/>
      </w:r>
      <w:proofErr w:type="gramStart"/>
      <w:r w:rsidR="0098484A">
        <w:t>Fig.</w:t>
      </w:r>
      <w:proofErr w:type="gramEnd"/>
      <w:r w:rsidR="0098484A">
        <w:t xml:space="preserve">  </w:t>
      </w:r>
      <w:r w:rsidR="0098484A">
        <w:rPr>
          <w:noProof/>
        </w:rPr>
        <w:t>43</w:t>
      </w:r>
      <w:r w:rsidR="006A242E">
        <w:fldChar w:fldCharType="end"/>
      </w:r>
      <w:r w:rsidR="006A242E">
        <w:t xml:space="preserve"> </w:t>
      </w:r>
      <w:proofErr w:type="gramStart"/>
      <w:r w:rsidR="006A242E">
        <w:t>shows</w:t>
      </w:r>
      <w:proofErr w:type="gramEnd"/>
      <w:r w:rsidR="006A242E">
        <w:t xml:space="preserve">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proofErr w:type="gramStart"/>
      <w:r w:rsidR="0098484A">
        <w:t>Fig.</w:t>
      </w:r>
      <w:proofErr w:type="gramEnd"/>
      <w:r w:rsidR="0098484A">
        <w:t xml:space="preserve">  </w:t>
      </w:r>
      <w:r w:rsidR="0098484A">
        <w:rPr>
          <w:noProof/>
        </w:rPr>
        <w:t>44</w:t>
      </w:r>
      <w:r w:rsidR="006A242E">
        <w:fldChar w:fldCharType="end"/>
      </w:r>
      <w:proofErr w:type="gramStart"/>
      <w:r w:rsidR="006A242E">
        <w:t xml:space="preserve">, </w:t>
      </w:r>
      <w:r w:rsidR="002A4AFA">
        <w:t xml:space="preserve"> </w:t>
      </w:r>
      <w:r w:rsidR="006A242E">
        <w:t>and</w:t>
      </w:r>
      <w:proofErr w:type="gramEnd"/>
      <w:r w:rsidR="006A242E">
        <w:t xml:space="preserve"> </w:t>
      </w:r>
      <w:r w:rsidR="006A242E">
        <w:fldChar w:fldCharType="begin"/>
      </w:r>
      <w:r w:rsidR="006A242E">
        <w:instrText xml:space="preserve"> REF _Ref418459025 \h </w:instrText>
      </w:r>
      <w:r w:rsidR="006A242E">
        <w:fldChar w:fldCharType="separate"/>
      </w:r>
      <w:r w:rsidR="0098484A">
        <w:t xml:space="preserve">Fig.  </w:t>
      </w:r>
      <w:r w:rsidR="0098484A">
        <w:rPr>
          <w:noProof/>
        </w:rPr>
        <w:t>45</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98484A" w:rsidRDefault="0098484A" w:rsidP="00E914DD">
                            <w:pPr>
                              <w:pStyle w:val="FootnoteText"/>
                              <w:keepNext/>
                              <w:jc w:val="center"/>
                            </w:pPr>
                            <w:r>
                              <w:rPr>
                                <w:noProof/>
                              </w:rPr>
                              <w:drawing>
                                <wp:inline distT="0" distB="0" distL="0" distR="0" wp14:anchorId="0BE9C3E6" wp14:editId="4F307C84">
                                  <wp:extent cx="5454650" cy="2489200"/>
                                  <wp:effectExtent l="0" t="0" r="0" b="6350"/>
                                  <wp:docPr id="439" name="Picture 4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98484A" w:rsidRDefault="0098484A" w:rsidP="002276E9">
                            <w:pPr>
                              <w:pStyle w:val="Caption"/>
                            </w:pPr>
                            <w:bookmarkStart w:id="178" w:name="_Ref418458994"/>
                            <w:bookmarkStart w:id="179" w:name="_Toc418888471"/>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43</w:t>
                            </w:r>
                            <w:r w:rsidR="00A923A0">
                              <w:rPr>
                                <w:noProof/>
                              </w:rPr>
                              <w:fldChar w:fldCharType="end"/>
                            </w:r>
                            <w:bookmarkEnd w:id="178"/>
                            <w:r>
                              <w:t xml:space="preserve">  The Control Board - PCB design and actual PCB</w:t>
                            </w:r>
                            <w:bookmarkEnd w:id="179"/>
                          </w:p>
                          <w:p w14:paraId="2D8C7165" w14:textId="77777777" w:rsidR="0098484A" w:rsidRDefault="0098484A" w:rsidP="00E914DD"/>
                        </w:txbxContent>
                      </wps:txbx>
                      <wps:bodyPr rot="0" vert="horz" wrap="square" lIns="0" tIns="0" rIns="0" bIns="0" anchor="t" anchorCtr="0" upright="1">
                        <a:noAutofit/>
                      </wps:bodyPr>
                    </wps:wsp>
                  </a:graphicData>
                </a:graphic>
              </wp:inline>
            </w:drawing>
          </mc:Choice>
          <mc:Fallback>
            <w:pict>
              <v:shape w14:anchorId="1218C17C" id="Text Box 26" o:spid="_x0000_s1068"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A7pWlGgAIA&#10;AAoFAAAOAAAAAAAAAAAAAAAAAC4CAABkcnMvZTJvRG9jLnhtbFBLAQItABQABgAIAAAAIQDSqw/h&#10;3QAAAAUBAAAPAAAAAAAAAAAAAAAAANoEAABkcnMvZG93bnJldi54bWxQSwUGAAAAAAQABADzAAAA&#10;5AUAAAAA&#10;" stroked="f">
                <v:textbox inset="0,0,0,0">
                  <w:txbxContent>
                    <w:p w14:paraId="50A65D93" w14:textId="1225AA59" w:rsidR="0098484A" w:rsidRDefault="0098484A" w:rsidP="00E914DD">
                      <w:pPr>
                        <w:pStyle w:val="FootnoteText"/>
                        <w:keepNext/>
                        <w:jc w:val="center"/>
                      </w:pPr>
                      <w:r>
                        <w:rPr>
                          <w:noProof/>
                        </w:rPr>
                        <w:drawing>
                          <wp:inline distT="0" distB="0" distL="0" distR="0" wp14:anchorId="0BE9C3E6" wp14:editId="4F307C84">
                            <wp:extent cx="5454650" cy="2489200"/>
                            <wp:effectExtent l="0" t="0" r="0" b="6350"/>
                            <wp:docPr id="439" name="Picture 4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98484A" w:rsidRDefault="0098484A" w:rsidP="002276E9">
                      <w:pPr>
                        <w:pStyle w:val="Caption"/>
                      </w:pPr>
                      <w:bookmarkStart w:id="258" w:name="_Ref418458994"/>
                      <w:bookmarkStart w:id="259" w:name="_Toc418888471"/>
                      <w:proofErr w:type="gramStart"/>
                      <w:r>
                        <w:t>Fig.</w:t>
                      </w:r>
                      <w:proofErr w:type="gramEnd"/>
                      <w:r>
                        <w:t xml:space="preserve">  </w:t>
                      </w:r>
                      <w:r>
                        <w:fldChar w:fldCharType="begin"/>
                      </w:r>
                      <w:r>
                        <w:instrText xml:space="preserve"> SEQ Fig._ \* ARABIC </w:instrText>
                      </w:r>
                      <w:r>
                        <w:fldChar w:fldCharType="separate"/>
                      </w:r>
                      <w:r>
                        <w:rPr>
                          <w:noProof/>
                        </w:rPr>
                        <w:t>43</w:t>
                      </w:r>
                      <w:r>
                        <w:rPr>
                          <w:noProof/>
                        </w:rPr>
                        <w:fldChar w:fldCharType="end"/>
                      </w:r>
                      <w:bookmarkEnd w:id="258"/>
                      <w:r>
                        <w:t xml:space="preserve">  The Control Board - PCB design and actual PCB</w:t>
                      </w:r>
                      <w:bookmarkEnd w:id="259"/>
                    </w:p>
                    <w:p w14:paraId="2D8C7165" w14:textId="77777777" w:rsidR="0098484A" w:rsidRDefault="0098484A" w:rsidP="00E914DD"/>
                  </w:txbxContent>
                </v:textbox>
                <w10:anchorlock/>
              </v:shape>
            </w:pict>
          </mc:Fallback>
        </mc:AlternateContent>
      </w:r>
      <w:r w:rsidR="00BB2386" w:rsidRPr="00632C9E">
        <w:rPr>
          <w:noProof/>
        </w:rPr>
        <mc:AlternateContent>
          <mc:Choice Requires="wps">
            <w:drawing>
              <wp:inline distT="0" distB="0" distL="0" distR="0" wp14:anchorId="311344FC" wp14:editId="0B89FF57">
                <wp:extent cx="5457825" cy="4592472"/>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92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7BF2FB8B" w:rsidR="0098484A" w:rsidRDefault="0098484A" w:rsidP="00BB2386">
                            <w:pPr>
                              <w:pStyle w:val="FootnoteText"/>
                              <w:keepNext/>
                              <w:jc w:val="center"/>
                            </w:pPr>
                            <w:r>
                              <w:rPr>
                                <w:noProof/>
                              </w:rPr>
                              <w:drawing>
                                <wp:inline distT="0" distB="0" distL="0" distR="0" wp14:anchorId="1BAD81E8" wp14:editId="30E929BD">
                                  <wp:extent cx="5452110" cy="4231005"/>
                                  <wp:effectExtent l="0" t="0" r="0" b="0"/>
                                  <wp:docPr id="441" name="Picture 441"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98484A" w:rsidRDefault="0098484A" w:rsidP="002276E9">
                            <w:pPr>
                              <w:pStyle w:val="Caption"/>
                            </w:pPr>
                            <w:bookmarkStart w:id="180" w:name="_Ref418458995"/>
                            <w:bookmarkStart w:id="181" w:name="_Toc418888472"/>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44</w:t>
                            </w:r>
                            <w:r w:rsidR="00A923A0">
                              <w:rPr>
                                <w:noProof/>
                              </w:rPr>
                              <w:fldChar w:fldCharType="end"/>
                            </w:r>
                            <w:bookmarkEnd w:id="180"/>
                            <w:r>
                              <w:t xml:space="preserve">  The inverter - Bottom View</w:t>
                            </w:r>
                            <w:bookmarkEnd w:id="181"/>
                          </w:p>
                          <w:p w14:paraId="247DE873" w14:textId="77777777" w:rsidR="0098484A" w:rsidRDefault="0098484A" w:rsidP="00BB2386"/>
                        </w:txbxContent>
                      </wps:txbx>
                      <wps:bodyPr rot="0" vert="horz" wrap="square" lIns="0" tIns="0" rIns="0" bIns="0" anchor="t" anchorCtr="0" upright="1">
                        <a:noAutofit/>
                      </wps:bodyPr>
                    </wps:wsp>
                  </a:graphicData>
                </a:graphic>
              </wp:inline>
            </w:drawing>
          </mc:Choice>
          <mc:Fallback>
            <w:pict>
              <v:shape w14:anchorId="311344FC" id="Text Box 51" o:spid="_x0000_s1069" type="#_x0000_t202" style="width:429.75pt;height:36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" stroked="f">
                <v:textbox inset="0,0,0,0">
                  <w:txbxContent>
                    <w:p w14:paraId="3FF4C1F0" w14:textId="7BF2FB8B" w:rsidR="0098484A" w:rsidRDefault="0098484A" w:rsidP="00BB2386">
                      <w:pPr>
                        <w:pStyle w:val="FootnoteText"/>
                        <w:keepNext/>
                        <w:jc w:val="center"/>
                      </w:pPr>
                      <w:r>
                        <w:rPr>
                          <w:noProof/>
                        </w:rPr>
                        <w:drawing>
                          <wp:inline distT="0" distB="0" distL="0" distR="0" wp14:anchorId="1BAD81E8" wp14:editId="30E929BD">
                            <wp:extent cx="5452110" cy="4231005"/>
                            <wp:effectExtent l="0" t="0" r="0" b="0"/>
                            <wp:docPr id="441" name="Picture 441"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98484A" w:rsidRDefault="0098484A" w:rsidP="002276E9">
                      <w:pPr>
                        <w:pStyle w:val="Caption"/>
                      </w:pPr>
                      <w:bookmarkStart w:id="262" w:name="_Ref418458995"/>
                      <w:bookmarkStart w:id="263" w:name="_Toc418888472"/>
                      <w:proofErr w:type="gramStart"/>
                      <w:r>
                        <w:t>Fig.</w:t>
                      </w:r>
                      <w:proofErr w:type="gramEnd"/>
                      <w:r>
                        <w:t xml:space="preserve">  </w:t>
                      </w:r>
                      <w:r>
                        <w:fldChar w:fldCharType="begin"/>
                      </w:r>
                      <w:r>
                        <w:instrText xml:space="preserve"> SEQ Fig._ \* ARABIC </w:instrText>
                      </w:r>
                      <w:r>
                        <w:fldChar w:fldCharType="separate"/>
                      </w:r>
                      <w:r>
                        <w:rPr>
                          <w:noProof/>
                        </w:rPr>
                        <w:t>44</w:t>
                      </w:r>
                      <w:r>
                        <w:rPr>
                          <w:noProof/>
                        </w:rPr>
                        <w:fldChar w:fldCharType="end"/>
                      </w:r>
                      <w:bookmarkEnd w:id="262"/>
                      <w:r>
                        <w:t xml:space="preserve">  The inverter - Bottom View</w:t>
                      </w:r>
                      <w:bookmarkEnd w:id="263"/>
                    </w:p>
                    <w:p w14:paraId="247DE873" w14:textId="77777777" w:rsidR="0098484A" w:rsidRDefault="0098484A"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98484A" w:rsidRDefault="0098484A" w:rsidP="0089352A">
                            <w:pPr>
                              <w:pStyle w:val="FootnoteText"/>
                              <w:keepNext/>
                              <w:jc w:val="center"/>
                            </w:pPr>
                            <w:r>
                              <w:rPr>
                                <w:noProof/>
                              </w:rPr>
                              <w:drawing>
                                <wp:inline distT="0" distB="0" distL="0" distR="0" wp14:anchorId="60C93F24" wp14:editId="430E2838">
                                  <wp:extent cx="5452110" cy="4039870"/>
                                  <wp:effectExtent l="0" t="0" r="0" b="0"/>
                                  <wp:docPr id="442" name="Picture 442"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98484A" w:rsidRDefault="0098484A" w:rsidP="0089352A">
                            <w:pPr>
                              <w:pStyle w:val="FootnoteText"/>
                              <w:keepNext/>
                              <w:jc w:val="center"/>
                            </w:pPr>
                            <w:r>
                              <w:rPr>
                                <w:noProof/>
                              </w:rPr>
                              <w:drawing>
                                <wp:inline distT="0" distB="0" distL="0" distR="0" wp14:anchorId="4FA25BDA" wp14:editId="0567DAED">
                                  <wp:extent cx="4657060" cy="3540233"/>
                                  <wp:effectExtent l="0" t="0" r="0" b="3175"/>
                                  <wp:docPr id="443" name="Picture 443"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98484A" w:rsidRDefault="0098484A" w:rsidP="002276E9">
                            <w:pPr>
                              <w:pStyle w:val="Caption"/>
                            </w:pPr>
                            <w:bookmarkStart w:id="182" w:name="_Ref418459025"/>
                            <w:bookmarkStart w:id="183" w:name="_Toc418888473"/>
                            <w:proofErr w:type="gramStart"/>
                            <w:r>
                              <w:t>Fig.</w:t>
                            </w:r>
                            <w:proofErr w:type="gramEnd"/>
                            <w:r>
                              <w:t xml:space="preserve">  </w:t>
                            </w:r>
                            <w:r>
                              <w:fldChar w:fldCharType="begin"/>
                            </w:r>
                            <w:r>
                              <w:instrText xml:space="preserve"> SEQ Fig._ \* ARABIC </w:instrText>
                            </w:r>
                            <w:r>
                              <w:fldChar w:fldCharType="separate"/>
                            </w:r>
                            <w:proofErr w:type="gramStart"/>
                            <w:r>
                              <w:rPr>
                                <w:noProof/>
                              </w:rPr>
                              <w:t>45</w:t>
                            </w:r>
                            <w:r>
                              <w:rPr>
                                <w:noProof/>
                              </w:rPr>
                              <w:fldChar w:fldCharType="end"/>
                            </w:r>
                            <w:bookmarkEnd w:id="182"/>
                            <w:r>
                              <w:t xml:space="preserve">  The inverter – Top View.</w:t>
                            </w:r>
                            <w:proofErr w:type="gramEnd"/>
                            <w:r>
                              <w:t xml:space="preserve">  Power density:</w:t>
                            </w:r>
                            <w:bookmarkEnd w:id="183"/>
                            <w:r w:rsidRPr="001D7158">
                              <w:rPr>
                                <w:position w:val="-24"/>
                              </w:rPr>
                              <w:object w:dxaOrig="3700" w:dyaOrig="620" w14:anchorId="63E15AD3">
                                <v:shape id="_x0000_i1156" type="#_x0000_t75" style="width:187pt;height:29pt" o:ole="">
                                  <v:imagedata r:id="rId80" o:title=""/>
                                </v:shape>
                                <o:OLEObject Type="Embed" ProgID="Equation.DSMT4" ShapeID="_x0000_i1156" DrawAspect="Content" ObjectID="_1492638646" r:id="rId403"/>
                              </w:object>
                            </w:r>
                            <w:r>
                              <w:t xml:space="preserve">  </w:t>
                            </w:r>
                          </w:p>
                          <w:p w14:paraId="4E37E96C" w14:textId="77777777" w:rsidR="0098484A" w:rsidRDefault="0098484A" w:rsidP="0089352A"/>
                        </w:txbxContent>
                      </wps:txbx>
                      <wps:bodyPr rot="0" vert="horz" wrap="square" lIns="0" tIns="0" rIns="0" bIns="0" anchor="t" anchorCtr="0" upright="1">
                        <a:noAutofit/>
                      </wps:bodyPr>
                    </wps:wsp>
                  </a:graphicData>
                </a:graphic>
              </wp:inline>
            </w:drawing>
          </mc:Choice>
          <mc:Fallback>
            <w:pict>
              <v:shape w14:anchorId="4487EF2F" id="Text Box 452" o:spid="_x0000_s1070"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" stroked="f">
                <v:textbox inset="0,0,0,0">
                  <w:txbxContent>
                    <w:p w14:paraId="318CD013" w14:textId="7B4EC569" w:rsidR="0098484A" w:rsidRDefault="0098484A" w:rsidP="0089352A">
                      <w:pPr>
                        <w:pStyle w:val="FootnoteText"/>
                        <w:keepNext/>
                        <w:jc w:val="center"/>
                      </w:pPr>
                      <w:r>
                        <w:rPr>
                          <w:noProof/>
                        </w:rPr>
                        <w:drawing>
                          <wp:inline distT="0" distB="0" distL="0" distR="0" wp14:anchorId="60C93F24" wp14:editId="430E2838">
                            <wp:extent cx="5452110" cy="4039870"/>
                            <wp:effectExtent l="0" t="0" r="0" b="0"/>
                            <wp:docPr id="442" name="Picture 442"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98484A" w:rsidRDefault="0098484A" w:rsidP="0089352A">
                      <w:pPr>
                        <w:pStyle w:val="FootnoteText"/>
                        <w:keepNext/>
                        <w:jc w:val="center"/>
                      </w:pPr>
                      <w:r>
                        <w:rPr>
                          <w:noProof/>
                        </w:rPr>
                        <w:drawing>
                          <wp:inline distT="0" distB="0" distL="0" distR="0" wp14:anchorId="4FA25BDA" wp14:editId="0567DAED">
                            <wp:extent cx="4657060" cy="3540233"/>
                            <wp:effectExtent l="0" t="0" r="0" b="3175"/>
                            <wp:docPr id="443" name="Picture 443"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98484A" w:rsidRDefault="0098484A" w:rsidP="002276E9">
                      <w:pPr>
                        <w:pStyle w:val="Caption"/>
                      </w:pPr>
                      <w:bookmarkStart w:id="266" w:name="_Ref418459025"/>
                      <w:bookmarkStart w:id="267" w:name="_Toc418888473"/>
                      <w:proofErr w:type="gramStart"/>
                      <w:r>
                        <w:t>Fig.</w:t>
                      </w:r>
                      <w:proofErr w:type="gramEnd"/>
                      <w:r>
                        <w:t xml:space="preserve">  </w:t>
                      </w:r>
                      <w:r>
                        <w:fldChar w:fldCharType="begin"/>
                      </w:r>
                      <w:r>
                        <w:instrText xml:space="preserve"> SEQ Fig._ \* ARABIC </w:instrText>
                      </w:r>
                      <w:r>
                        <w:fldChar w:fldCharType="separate"/>
                      </w:r>
                      <w:r>
                        <w:rPr>
                          <w:noProof/>
                        </w:rPr>
                        <w:t>45</w:t>
                      </w:r>
                      <w:r>
                        <w:rPr>
                          <w:noProof/>
                        </w:rPr>
                        <w:fldChar w:fldCharType="end"/>
                      </w:r>
                      <w:bookmarkEnd w:id="266"/>
                      <w:proofErr w:type="gramStart"/>
                      <w:r>
                        <w:t xml:space="preserve">  The inverter – Top View.</w:t>
                      </w:r>
                      <w:proofErr w:type="gramEnd"/>
                      <w:r>
                        <w:t xml:space="preserve">  Power density:</w:t>
                      </w:r>
                      <w:bookmarkEnd w:id="267"/>
                      <w:r w:rsidRPr="001D7158">
                        <w:rPr>
                          <w:position w:val="-24"/>
                        </w:rPr>
                        <w:object w:dxaOrig="3700" w:dyaOrig="620" w14:anchorId="63E15AD3">
                          <v:shape id="_x0000_i1156" type="#_x0000_t75" style="width:187.2pt;height:28.8pt" o:ole="">
                            <v:imagedata r:id="rId406" o:title=""/>
                          </v:shape>
                          <o:OLEObject Type="Embed" ProgID="Equation.DSMT4" ShapeID="_x0000_i1156" DrawAspect="Content" ObjectID="_1492635934" r:id="rId407"/>
                        </w:object>
                      </w:r>
                      <w:r>
                        <w:t xml:space="preserve">  </w:t>
                      </w:r>
                    </w:p>
                    <w:p w14:paraId="4E37E96C" w14:textId="77777777" w:rsidR="0098484A" w:rsidRDefault="0098484A" w:rsidP="0089352A"/>
                  </w:txbxContent>
                </v:textbox>
                <w10:anchorlock/>
              </v:shape>
            </w:pict>
          </mc:Fallback>
        </mc:AlternateContent>
      </w:r>
    </w:p>
    <w:p w14:paraId="5E6C5CAF" w14:textId="2741AA8D" w:rsidR="009878A7" w:rsidRDefault="009878A7" w:rsidP="00C951FD">
      <w:pPr>
        <w:pStyle w:val="Heading2"/>
      </w:pPr>
      <w:bookmarkStart w:id="184" w:name="_Toc418888407"/>
      <w:r>
        <w:lastRenderedPageBreak/>
        <w:t>Power Inductor</w:t>
      </w:r>
      <w:bookmarkEnd w:id="184"/>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5AA4A6AD" w:rsidR="00824856" w:rsidRDefault="00E0020D" w:rsidP="009878A7">
      <w:pPr>
        <w:pStyle w:val="BodyText"/>
      </w:pPr>
      <w:r>
        <w:t>Among a</w:t>
      </w:r>
      <w:r w:rsidR="009878A7">
        <w:t xml:space="preserve">lmost all types of cores that can be found on </w:t>
      </w:r>
      <w:proofErr w:type="spellStart"/>
      <w:r w:rsidR="009878A7">
        <w:t>Digikey</w:t>
      </w:r>
      <w:proofErr w:type="spellEnd"/>
      <w:r w:rsidR="009878A7">
        <w:t xml:space="preserve">, Mouser, </w:t>
      </w:r>
      <w:proofErr w:type="spellStart"/>
      <w:r w:rsidR="009878A7">
        <w:t>Ebay</w:t>
      </w:r>
      <w:proofErr w:type="spellEnd"/>
      <w:r w:rsidR="009878A7">
        <w:t>,</w:t>
      </w:r>
      <w:r w:rsidR="00B54E4C">
        <w:t xml:space="preserve"> Micrometals cores have lowest loss</w:t>
      </w:r>
      <w:r>
        <w:t xml:space="preserve"> (tests done at 1 MHz)</w:t>
      </w:r>
      <w:r w:rsidR="00B54E4C">
        <w:t xml:space="preserve">.  </w:t>
      </w:r>
      <w:proofErr w:type="gramStart"/>
      <w:r w:rsidR="00B54E4C">
        <w:t>Micrometals offers</w:t>
      </w:r>
      <w:proofErr w:type="gramEnd"/>
      <w:r w:rsidR="00B54E4C">
        <w:t xml:space="preserve"> many materials mixes that have different p</w:t>
      </w:r>
      <w:r w:rsidR="00B54E4C" w:rsidRPr="00B54E4C">
        <w:t>ermeability</w:t>
      </w:r>
      <w:r w:rsidR="00B54E4C">
        <w:t xml:space="preserve"> and loss.  For example, mix-17 has extremely low loss but low permeability; mix-26 has much higher permeability but much higher loss.  </w:t>
      </w:r>
      <w:proofErr w:type="gramStart"/>
      <w:r w:rsidR="00DC2803">
        <w:t>Micrometals offers</w:t>
      </w:r>
      <w:proofErr w:type="gramEnd"/>
      <w:r w:rsidR="00DC2803">
        <w:t xml:space="preserve"> a software to </w:t>
      </w:r>
      <w:r>
        <w:t>compare</w:t>
      </w:r>
      <w:r w:rsidR="00DC2803">
        <w:t xml:space="preserve"> lo</w:t>
      </w:r>
      <w:r>
        <w:t>ss and select the best core</w:t>
      </w:r>
      <w:r w:rsidR="00DC2803">
        <w:t>.</w:t>
      </w:r>
    </w:p>
    <w:p w14:paraId="4EE2877B" w14:textId="3064CF7F" w:rsidR="00824856" w:rsidRPr="009878A7"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w:t>
      </w:r>
      <w:proofErr w:type="spellStart"/>
      <w:r w:rsidR="00A32AD0">
        <w:t>nH</w:t>
      </w:r>
      <w:proofErr w:type="spellEnd"/>
      <w:r w:rsidR="00A32AD0">
        <w:t>/N</w:t>
      </w:r>
      <w:r w:rsidR="00A32AD0">
        <w:rPr>
          <w:vertAlign w:val="superscript"/>
        </w:rPr>
        <w:t>2</w:t>
      </w:r>
      <w:r w:rsidR="00A32AD0">
        <w:t>)</w:t>
      </w:r>
      <w:r w:rsidR="00824856">
        <w:t xml:space="preserve">.  </w:t>
      </w:r>
      <w:proofErr w:type="spellStart"/>
      <w:r w:rsidR="00824856">
        <w:t>Litz</w:t>
      </w:r>
      <w:proofErr w:type="spellEnd"/>
      <w:r w:rsidR="00824856">
        <w:t xml:space="preserve"> wire is a straightforward choice for high frequency application</w:t>
      </w:r>
      <w:r w:rsidR="00DC2803">
        <w:t>, since it has lowest AC resistance</w:t>
      </w:r>
      <w:r w:rsidR="00824856">
        <w:t>.</w:t>
      </w:r>
      <w:r w:rsidR="002E184A">
        <w:t xml:space="preserve"> </w:t>
      </w:r>
      <w:r w:rsidR="00824856">
        <w:t xml:space="preserve"> For prototype purposes, both Micrometals core and </w:t>
      </w:r>
      <w:proofErr w:type="spellStart"/>
      <w:r w:rsidR="00824856">
        <w:t>Litz</w:t>
      </w:r>
      <w:proofErr w:type="spellEnd"/>
      <w:r w:rsidR="00DC2803">
        <w:t xml:space="preserve"> wire can be purchased on </w:t>
      </w:r>
      <w:proofErr w:type="spellStart"/>
      <w:r w:rsidR="00DC2803">
        <w:t>Ebay</w:t>
      </w:r>
      <w:proofErr w:type="spellEnd"/>
      <w:r w:rsidR="00DC2803">
        <w:t xml:space="preserve"> or other sites, such as, </w:t>
      </w:r>
      <w:hyperlink r:id="rId408" w:history="1">
        <w:r w:rsidR="002E184A" w:rsidRPr="00B82B0D">
          <w:rPr>
            <w:rStyle w:val="Hyperlink"/>
            <w:rFonts w:cstheme="minorBidi"/>
          </w:rPr>
          <w:t>www.amidoncorp.com</w:t>
        </w:r>
      </w:hyperlink>
      <w:r w:rsidR="002E184A">
        <w:t xml:space="preserve">.  </w:t>
      </w:r>
      <w:r w:rsidR="003C616A">
        <w:t>(</w:t>
      </w:r>
      <w:r w:rsidR="002E184A">
        <w:t xml:space="preserve">Micrometals only </w:t>
      </w:r>
      <w:proofErr w:type="gramStart"/>
      <w:r w:rsidR="002E184A">
        <w:t>accepts</w:t>
      </w:r>
      <w:proofErr w:type="gramEnd"/>
      <w:r w:rsidR="002E184A">
        <w:t xml:space="preserve"> pu</w:t>
      </w:r>
      <w:r w:rsidR="003C616A">
        <w:t>rchase order at large quantity.)</w:t>
      </w:r>
    </w:p>
    <w:p w14:paraId="2CD6643C" w14:textId="63329FE9" w:rsidR="003C02BA" w:rsidRDefault="003C02BA" w:rsidP="00C951FD">
      <w:pPr>
        <w:pStyle w:val="Heading2"/>
      </w:pPr>
      <w:bookmarkStart w:id="185" w:name="_Toc418888408"/>
      <w:r>
        <w:t>Mosfet Selection</w:t>
      </w:r>
      <w:bookmarkEnd w:id="185"/>
    </w:p>
    <w:p w14:paraId="620F0CFA" w14:textId="3A805BF7" w:rsidR="00891C83" w:rsidRDefault="00891C83" w:rsidP="00891C83">
      <w:pPr>
        <w:pStyle w:val="BodyText"/>
      </w:pPr>
      <w:r>
        <w:t xml:space="preserve">Theoretically, a Figure of Merit (FOM) is used to decide which mosfet is the best.  In 1989, </w:t>
      </w:r>
      <w:proofErr w:type="spellStart"/>
      <w:r>
        <w:t>Baliga</w:t>
      </w:r>
      <w:proofErr w:type="spellEnd"/>
      <w:r>
        <w:t xml:space="preserve"> </w:t>
      </w:r>
      <w:r>
        <w:fldChar w:fldCharType="begin"/>
      </w:r>
      <w:r w:rsidR="002B65D8">
        <w:instrText xml:space="preserve"> ADDIN ZOTERO_ITEM CSL_CITATION {"citationID":"DIUj8x9L","properties":{"formattedCitation":"[78]","plainCitation":"[78]"},"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2B65D8" w:rsidRPr="002B65D8">
        <w:t>[78]</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37" type="#_x0000_t75" style="width:93.5pt;height:36pt" o:ole="">
            <v:imagedata r:id="rId409" o:title=""/>
          </v:shape>
          <o:OLEObject Type="Embed" ProgID="Equation.DSMT4" ShapeID="_x0000_i1137" DrawAspect="Content" ObjectID="_1492638629" r:id="rId4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31</w:instrText>
        </w:r>
      </w:fldSimple>
      <w:r>
        <w:instrText>)</w:instrText>
      </w:r>
      <w:r>
        <w:fldChar w:fldCharType="end"/>
      </w:r>
    </w:p>
    <w:p w14:paraId="01BD43C9" w14:textId="52A2C6C2" w:rsidR="00891C83" w:rsidRDefault="00891C83" w:rsidP="00891C83">
      <w:pPr>
        <w:pStyle w:val="BodyText"/>
      </w:pPr>
      <w:r>
        <w:t xml:space="preserve">Then in 1995, Kim </w:t>
      </w:r>
      <w:r>
        <w:fldChar w:fldCharType="begin"/>
      </w:r>
      <w:r w:rsidR="002B65D8">
        <w:instrText xml:space="preserve"> ADDIN ZOTERO_ITEM CSL_CITATION {"citationID":"hlkNRuOQ","properties":{"formattedCitation":"[79]","plainCitation":"[79]"},"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2B65D8" w:rsidRPr="002B65D8">
        <w:t>[79]</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38" type="#_x0000_t75" style="width:101pt;height:36pt" o:ole="">
            <v:imagedata r:id="rId411" o:title=""/>
          </v:shape>
          <o:OLEObject Type="Embed" ProgID="Equation.DSMT4" ShapeID="_x0000_i1138" DrawAspect="Content" ObjectID="_1492638630" r:id="rId4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32</w:instrText>
        </w:r>
      </w:fldSimple>
      <w:r>
        <w:instrText>)</w:instrText>
      </w:r>
      <w:r>
        <w:fldChar w:fldCharType="end"/>
      </w:r>
    </w:p>
    <w:p w14:paraId="6B54EE83" w14:textId="3A9F6D0D" w:rsidR="00891C83" w:rsidRDefault="00891C83" w:rsidP="00891C83">
      <w:pPr>
        <w:pStyle w:val="BodyText"/>
      </w:pPr>
      <w:r>
        <w:t xml:space="preserve">Recently, in 2004, Dr. Huang </w:t>
      </w:r>
      <w:r>
        <w:fldChar w:fldCharType="begin"/>
      </w:r>
      <w:r w:rsidR="002B65D8">
        <w:instrText xml:space="preserve"> ADDIN ZOTERO_ITEM CSL_CITATION {"citationID":"h5s6Sg9n","properties":{"formattedCitation":"[80]","plainCitation":"[80]"},"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2B65D8" w:rsidRPr="002B65D8">
        <w:t>[80]</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39" type="#_x0000_t75" style="width:108pt;height:21.5pt" o:ole="">
            <v:imagedata r:id="rId413" o:title=""/>
          </v:shape>
          <o:OLEObject Type="Embed" ProgID="Equation.DSMT4" ShapeID="_x0000_i1139" DrawAspect="Content" ObjectID="_1492638631"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33</w:instrText>
        </w:r>
      </w:fldSimple>
      <w:r>
        <w:instrText>)</w:instrText>
      </w:r>
      <w:r>
        <w:fldChar w:fldCharType="end"/>
      </w:r>
    </w:p>
    <w:p w14:paraId="01FE0BD3" w14:textId="3E8DB58D" w:rsidR="00891C83" w:rsidRDefault="00891C83" w:rsidP="00891C83">
      <w:pPr>
        <w:pStyle w:val="BodyText"/>
      </w:pPr>
      <w:r>
        <w:lastRenderedPageBreak/>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186" w:name="_Toc418888409"/>
      <w:r w:rsidRPr="006C5E94">
        <w:t>Mosfet breakdown voltage</w:t>
      </w:r>
      <w:bookmarkEnd w:id="186"/>
    </w:p>
    <w:p w14:paraId="33374FF6" w14:textId="37FCC640" w:rsidR="00AD55CB" w:rsidRDefault="00AD55CB" w:rsidP="00AD55CB">
      <w:pPr>
        <w:pStyle w:val="BodyText"/>
      </w:pPr>
      <w:r>
        <w:t xml:space="preserve">In traditional hard-switching inverter, the breakdown voltage of mosfets must be at least 1.5x to </w:t>
      </w:r>
      <w:proofErr w:type="gramStart"/>
      <w:r>
        <w:t>2x</w:t>
      </w:r>
      <w:proofErr w:type="gramEnd"/>
      <w:r>
        <w:t xml:space="preserve">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fldChar w:fldCharType="begin"/>
      </w:r>
      <w:r>
        <w:instrText xml:space="preserve"> REF _Ref418349622 \r \h </w:instrText>
      </w:r>
      <w:r>
        <w:fldChar w:fldCharType="separate"/>
      </w:r>
      <w:r w:rsidR="0098484A">
        <w:t>Chapter 4</w:t>
      </w:r>
      <w:r>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98484A">
        <w:t xml:space="preserve">Fig.  </w:t>
      </w:r>
      <w:r w:rsidR="0098484A">
        <w:rPr>
          <w:noProof/>
        </w:rPr>
        <w:t>36</w:t>
      </w:r>
      <w:r>
        <w:fldChar w:fldCharType="end"/>
      </w:r>
      <w:r w:rsidRPr="00632C9E">
        <w:t>)</w:t>
      </w:r>
      <w:r>
        <w:t xml:space="preserve"> </w:t>
      </w:r>
      <w:proofErr w:type="gramStart"/>
      <w:r>
        <w:t>and</w:t>
      </w:r>
      <w:proofErr w:type="gramEnd"/>
      <w:r>
        <w:t xml:space="preserve">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98484A">
        <w:t xml:space="preserve">Fig.  </w:t>
      </w:r>
      <w:proofErr w:type="gramStart"/>
      <w:r w:rsidR="0098484A">
        <w:rPr>
          <w:noProof/>
        </w:rPr>
        <w:t>36</w:t>
      </w:r>
      <w:r>
        <w:fldChar w:fldCharType="end"/>
      </w:r>
      <w:r w:rsidRPr="00632C9E">
        <w:t>)</w:t>
      </w:r>
      <w:r>
        <w:t>.</w:t>
      </w:r>
      <w:proofErr w:type="gramEnd"/>
    </w:p>
    <w:p w14:paraId="7F4520D0" w14:textId="086480CD" w:rsidR="0003636B" w:rsidRPr="0003636B" w:rsidRDefault="00A71268" w:rsidP="00C951FD">
      <w:pPr>
        <w:pStyle w:val="Heading3"/>
      </w:pPr>
      <w:bookmarkStart w:id="187" w:name="_Toc418888410"/>
      <w:r>
        <w:t xml:space="preserve">Low-frequency </w:t>
      </w:r>
      <w:r w:rsidRPr="006004D4">
        <w:t>Mosfet</w:t>
      </w:r>
      <w:bookmarkEnd w:id="187"/>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w:t>
      </w:r>
      <w:proofErr w:type="spellStart"/>
      <w:r>
        <w:t>Digikey</w:t>
      </w:r>
      <w:proofErr w:type="spellEnd"/>
      <w:r>
        <w:t xml:space="preserve"> database.  </w:t>
      </w:r>
      <w:r w:rsidRPr="00A71268">
        <w:t>STY145N65M5</w:t>
      </w:r>
      <w:r>
        <w:t xml:space="preserve"> has breakdown voltage 650V, </w:t>
      </w:r>
      <w:r w:rsidR="001A6F4E">
        <w:t xml:space="preserve">typical </w:t>
      </w:r>
      <w:r>
        <w:t xml:space="preserve">on-resistance 12 </w:t>
      </w:r>
      <w:proofErr w:type="spellStart"/>
      <w:r>
        <w:t>mili</w:t>
      </w:r>
      <w:proofErr w:type="spellEnd"/>
      <w:r>
        <w:t>-Ohm</w:t>
      </w:r>
      <w:r w:rsidR="00336318">
        <w:t xml:space="preserve"> (lowest among &gt;500V mosfets)</w:t>
      </w:r>
      <w:r>
        <w:t>, and maximum current is 138A.</w:t>
      </w:r>
      <w:r w:rsidR="00A71268">
        <w:t xml:space="preserve"> </w:t>
      </w:r>
      <w:r w:rsidR="001A6F4E">
        <w:t xml:space="preserve"> With </w:t>
      </w:r>
      <w:proofErr w:type="spellStart"/>
      <w:r w:rsidR="001A6F4E">
        <w:t>MDMesh</w:t>
      </w:r>
      <w:proofErr w:type="spellEnd"/>
      <w:r w:rsidR="001A6F4E">
        <w:t xml:space="preserve">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w:t>
      </w:r>
      <w:proofErr w:type="spellStart"/>
      <w:r w:rsidR="00F426F8" w:rsidRPr="00792AB8">
        <w:t>SiC</w:t>
      </w:r>
      <w:proofErr w:type="spellEnd"/>
      <w:r w:rsidR="00F426F8" w:rsidRPr="00792AB8">
        <w:t xml:space="preserve"> and </w:t>
      </w:r>
      <w:proofErr w:type="spellStart"/>
      <w:r w:rsidR="00F426F8" w:rsidRPr="00792AB8">
        <w:t>GaN</w:t>
      </w:r>
      <w:proofErr w:type="spellEnd"/>
      <w:r w:rsidR="00F426F8" w:rsidRPr="00792AB8">
        <w:t xml:space="preserve">, although have better theoretical limit, still </w:t>
      </w:r>
      <w:proofErr w:type="gramStart"/>
      <w:r w:rsidR="00F426F8" w:rsidRPr="00792AB8">
        <w:t>haven’t</w:t>
      </w:r>
      <w:proofErr w:type="gramEnd"/>
      <w:r w:rsidR="00F426F8" w:rsidRPr="00792AB8">
        <w:t xml:space="preserve"> catch up.</w:t>
      </w:r>
      <w:r w:rsidR="00F426F8">
        <w:t xml:space="preserve"> </w:t>
      </w:r>
    </w:p>
    <w:p w14:paraId="4C62F891" w14:textId="0DDE89BC" w:rsidR="0045389B" w:rsidRDefault="006179FD" w:rsidP="00C951FD">
      <w:pPr>
        <w:pStyle w:val="Heading3"/>
      </w:pPr>
      <w:bookmarkStart w:id="188" w:name="_Toc418888411"/>
      <w:r>
        <w:lastRenderedPageBreak/>
        <w:t>High-</w:t>
      </w:r>
      <w:r w:rsidRPr="006004D4">
        <w:t>frequency</w:t>
      </w:r>
      <w:r>
        <w:t xml:space="preserve"> Mosfet</w:t>
      </w:r>
      <w:bookmarkEnd w:id="188"/>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98484A">
        <w:t xml:space="preserve">Table </w:t>
      </w:r>
      <w:r w:rsidR="0098484A">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w:t>
      </w:r>
      <w:proofErr w:type="spellStart"/>
      <w:r w:rsidR="00D17DE8">
        <w:t>GaN</w:t>
      </w:r>
      <w:proofErr w:type="spellEnd"/>
      <w:r w:rsidR="00D17DE8">
        <w:t xml:space="preserve"> mosfet; </w:t>
      </w:r>
      <w:r w:rsidR="00D17DE8" w:rsidRPr="00D17DE8">
        <w:t>C2M0025120D</w:t>
      </w:r>
      <w:r w:rsidR="00D17DE8">
        <w:t xml:space="preserve"> and </w:t>
      </w:r>
      <w:r w:rsidR="00D17DE8" w:rsidRPr="00D17DE8">
        <w:t>SCH2080KE</w:t>
      </w:r>
      <w:r w:rsidR="00D17DE8">
        <w:t xml:space="preserve"> are </w:t>
      </w:r>
      <w:proofErr w:type="spellStart"/>
      <w:r w:rsidR="00D17DE8">
        <w:t>SiC</w:t>
      </w:r>
      <w:proofErr w:type="spellEnd"/>
      <w:r w:rsidR="00D17DE8">
        <w:t xml:space="preserve">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w:t>
      </w:r>
      <w:proofErr w:type="spellStart"/>
      <w:r w:rsidR="00B04409">
        <w:t>MHz.</w:t>
      </w:r>
      <w:proofErr w:type="spellEnd"/>
    </w:p>
    <w:p w14:paraId="3703ADAB" w14:textId="57A06DCB" w:rsidR="006201AE" w:rsidRDefault="00943CDA" w:rsidP="00943CDA">
      <w:pPr>
        <w:pStyle w:val="BodyText"/>
        <w:ind w:firstLine="0"/>
      </w:pPr>
      <w:r w:rsidRPr="00632C9E">
        <w:rPr>
          <w:noProof/>
        </w:rPr>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98484A" w:rsidRDefault="0098484A" w:rsidP="002276E9">
                            <w:pPr>
                              <w:pStyle w:val="Caption"/>
                            </w:pPr>
                            <w:bookmarkStart w:id="189" w:name="_Ref418355544"/>
                            <w:bookmarkStart w:id="190" w:name="_Toc418428892"/>
                            <w:bookmarkStart w:id="191" w:name="_Toc418888484"/>
                            <w:proofErr w:type="gramStart"/>
                            <w:r>
                              <w:t xml:space="preserve">Table </w:t>
                            </w:r>
                            <w:r w:rsidR="00A923A0">
                              <w:fldChar w:fldCharType="begin"/>
                            </w:r>
                            <w:r w:rsidR="00A923A0">
                              <w:instrText xml:space="preserve"> SEQ Table \* ARABIC </w:instrText>
                            </w:r>
                            <w:r w:rsidR="00A923A0">
                              <w:fldChar w:fldCharType="separate"/>
                            </w:r>
                            <w:r>
                              <w:rPr>
                                <w:noProof/>
                              </w:rPr>
                              <w:t>1</w:t>
                            </w:r>
                            <w:r w:rsidR="00A923A0">
                              <w:rPr>
                                <w:noProof/>
                              </w:rPr>
                              <w:fldChar w:fldCharType="end"/>
                            </w:r>
                            <w:bookmarkEnd w:id="189"/>
                            <w:r>
                              <w:t>.</w:t>
                            </w:r>
                            <w:proofErr w:type="gramEnd"/>
                            <w:r>
                              <w:t xml:space="preserve">  High-frequency mosfets comparison</w:t>
                            </w:r>
                            <w:bookmarkEnd w:id="190"/>
                            <w:bookmarkEnd w:id="191"/>
                            <w:r>
                              <w:t xml:space="preserve"> </w:t>
                            </w:r>
                          </w:p>
                          <w:p w14:paraId="5CC0AECB" w14:textId="006F1D5F" w:rsidR="0098484A" w:rsidRDefault="0098484A" w:rsidP="00943CDA">
                            <w:pPr>
                              <w:pStyle w:val="FootnoteText"/>
                              <w:keepNext/>
                              <w:jc w:val="center"/>
                            </w:pPr>
                            <w:r>
                              <w:rPr>
                                <w:noProof/>
                              </w:rPr>
                              <w:drawing>
                                <wp:inline distT="0" distB="0" distL="0" distR="0" wp14:anchorId="41C668F4" wp14:editId="61CC208E">
                                  <wp:extent cx="5486400" cy="2023745"/>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1"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" stroked="f">
                <v:textbox inset="0,0,0,0">
                  <w:txbxContent>
                    <w:p w14:paraId="544801B3" w14:textId="3024D31E" w:rsidR="0098484A" w:rsidRDefault="0098484A" w:rsidP="002276E9">
                      <w:pPr>
                        <w:pStyle w:val="Caption"/>
                      </w:pPr>
                      <w:bookmarkStart w:id="276" w:name="_Ref418355544"/>
                      <w:bookmarkStart w:id="277" w:name="_Toc418428892"/>
                      <w:bookmarkStart w:id="278" w:name="_Toc418888484"/>
                      <w:proofErr w:type="gramStart"/>
                      <w:r>
                        <w:t xml:space="preserve">Table </w:t>
                      </w:r>
                      <w:proofErr w:type="gramEnd"/>
                      <w:r>
                        <w:fldChar w:fldCharType="begin"/>
                      </w:r>
                      <w:r>
                        <w:instrText xml:space="preserve"> SEQ Table \* ARABIC </w:instrText>
                      </w:r>
                      <w:r>
                        <w:fldChar w:fldCharType="separate"/>
                      </w:r>
                      <w:r>
                        <w:rPr>
                          <w:noProof/>
                        </w:rPr>
                        <w:t>1</w:t>
                      </w:r>
                      <w:r>
                        <w:rPr>
                          <w:noProof/>
                        </w:rPr>
                        <w:fldChar w:fldCharType="end"/>
                      </w:r>
                      <w:bookmarkEnd w:id="276"/>
                      <w:proofErr w:type="gramStart"/>
                      <w:r>
                        <w:t>.</w:t>
                      </w:r>
                      <w:proofErr w:type="gramEnd"/>
                      <w:r>
                        <w:t xml:space="preserve">  High-frequency mosfets comparison</w:t>
                      </w:r>
                      <w:bookmarkEnd w:id="277"/>
                      <w:bookmarkEnd w:id="278"/>
                      <w:r>
                        <w:t xml:space="preserve"> </w:t>
                      </w:r>
                    </w:p>
                    <w:p w14:paraId="5CC0AECB" w14:textId="006F1D5F" w:rsidR="0098484A" w:rsidRDefault="0098484A" w:rsidP="00943CDA">
                      <w:pPr>
                        <w:pStyle w:val="FootnoteText"/>
                        <w:keepNext/>
                        <w:jc w:val="center"/>
                      </w:pPr>
                      <w:r>
                        <w:rPr>
                          <w:noProof/>
                        </w:rPr>
                        <w:drawing>
                          <wp:inline distT="0" distB="0" distL="0" distR="0" wp14:anchorId="41C668F4" wp14:editId="61CC208E">
                            <wp:extent cx="5486400" cy="2023745"/>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proofErr w:type="spellStart"/>
      <w:r w:rsidRPr="00C815F4">
        <w:t>Vds</w:t>
      </w:r>
      <w:proofErr w:type="spellEnd"/>
      <w:r w:rsidRPr="00C815F4">
        <w:t xml:space="preserve">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lastRenderedPageBreak/>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proofErr w:type="spellStart"/>
      <w:r>
        <w:t>R</w:t>
      </w:r>
      <w:r>
        <w:rPr>
          <w:vertAlign w:val="subscript"/>
        </w:rPr>
        <w:t>DSon</w:t>
      </w:r>
      <w:proofErr w:type="spellEnd"/>
      <w:r w:rsidRPr="00E12BCF">
        <w:t xml:space="preserve"> – </w:t>
      </w:r>
      <w:r>
        <w:t>Drain-Source On resistance</w:t>
      </w:r>
    </w:p>
    <w:p w14:paraId="45E64244" w14:textId="59B7C487" w:rsidR="00FF4907" w:rsidRDefault="0037606A" w:rsidP="00FF4907">
      <w:pPr>
        <w:pStyle w:val="BodyText"/>
      </w:pPr>
      <w:proofErr w:type="spellStart"/>
      <w:r>
        <w:t>R</w:t>
      </w:r>
      <w:r>
        <w:rPr>
          <w:vertAlign w:val="subscript"/>
        </w:rPr>
        <w:t>DSon</w:t>
      </w:r>
      <w:proofErr w:type="spellEnd"/>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w:t>
      </w:r>
      <w:proofErr w:type="spellStart"/>
      <w:r w:rsidR="00FA4455">
        <w:t>Ciss</w:t>
      </w:r>
      <w:proofErr w:type="spellEnd"/>
      <w:r w:rsidR="00FA4455">
        <w:t>)</w:t>
      </w:r>
    </w:p>
    <w:p w14:paraId="7986E160" w14:textId="7B5C2A18" w:rsidR="00AB35D3" w:rsidRDefault="008E1D5E" w:rsidP="00AB35D3">
      <w:pPr>
        <w:pStyle w:val="BodyText"/>
      </w:pPr>
      <w:r>
        <w:t xml:space="preserve">Input capacitance is the measured capacitance between Gate and Source terminals when </w:t>
      </w:r>
      <w:proofErr w:type="spellStart"/>
      <w:r>
        <w:t>V</w:t>
      </w:r>
      <w:r w:rsidRPr="008E1D5E">
        <w:rPr>
          <w:vertAlign w:val="subscript"/>
        </w:rPr>
        <w:t>ds</w:t>
      </w:r>
      <w:proofErr w:type="spellEnd"/>
      <w:r>
        <w:t xml:space="preserve"> = </w:t>
      </w:r>
      <w:proofErr w:type="gramStart"/>
      <w:r>
        <w:t>0</w:t>
      </w:r>
      <w:proofErr w:type="gramEnd"/>
      <w:r>
        <w:t xml:space="preserve">.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40" type="#_x0000_t75" style="width:122.5pt;height:29pt" o:ole="">
            <v:imagedata r:id="rId417" o:title=""/>
          </v:shape>
          <o:OLEObject Type="Embed" ProgID="Equation.DSMT4" ShapeID="_x0000_i1140" DrawAspect="Content" ObjectID="_1492638632" r:id="rId418"/>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fldSimple w:instr=" SEQ MTEqn \c \* Arabic \* MERGEFORMAT ">
        <w:r w:rsidR="0098484A">
          <w:rPr>
            <w:noProof/>
          </w:rPr>
          <w:instrText>34</w:instrText>
        </w:r>
      </w:fldSimple>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41" type="#_x0000_t75" style="width:29pt;height:21.5pt" o:ole="">
            <v:imagedata r:id="rId419" o:title=""/>
          </v:shape>
          <o:OLEObject Type="Embed" ProgID="Equation.DSMT4" ShapeID="_x0000_i1141" DrawAspect="Content" ObjectID="_1492638633" r:id="rId420"/>
        </w:object>
      </w:r>
      <w:r>
        <w:rPr>
          <w:b w:val="0"/>
        </w:rPr>
        <w:t xml:space="preserve"> must be larger than gate plateau voltage.</w:t>
      </w:r>
    </w:p>
    <w:p w14:paraId="4CB5C560" w14:textId="2EDF4A4F" w:rsidR="00D17DE8" w:rsidRDefault="00FA4455" w:rsidP="00D47426">
      <w:pPr>
        <w:pStyle w:val="BodyText"/>
      </w:pPr>
      <w:r>
        <w:t>When we turn on mosfet, the energy</w:t>
      </w:r>
      <w:r w:rsidR="00601457" w:rsidRPr="00FA4455">
        <w:rPr>
          <w:position w:val="-24"/>
        </w:rPr>
        <w:object w:dxaOrig="1020" w:dyaOrig="620" w14:anchorId="4AE3455B">
          <v:shape id="_x0000_i1142" type="#_x0000_t75" style="width:50.5pt;height:29pt" o:ole="">
            <v:imagedata r:id="rId421" o:title=""/>
          </v:shape>
          <o:OLEObject Type="Embed" ProgID="Equation.DSMT4" ShapeID="_x0000_i1142" DrawAspect="Content" ObjectID="_1492638634" r:id="rId422"/>
        </w:object>
      </w:r>
      <w:r>
        <w:t xml:space="preserve"> is stored in the gate capacitance.  </w:t>
      </w:r>
      <w:proofErr w:type="gramStart"/>
      <w:r>
        <w:t>And</w:t>
      </w:r>
      <w:proofErr w:type="gramEnd"/>
      <w:r>
        <w:t xml:space="preserve"> </w:t>
      </w:r>
      <w:r w:rsidR="00D47426">
        <w:t>when we turning it off, this energy is dissipated into heat inside the mosfet driver</w:t>
      </w:r>
      <w:r w:rsidR="00601457">
        <w:t xml:space="preserve"> (it shorts the </w:t>
      </w:r>
      <w:r w:rsidR="00601457">
        <w:lastRenderedPageBreak/>
        <w:t>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w:t>
      </w:r>
      <w:proofErr w:type="spellStart"/>
      <w:r>
        <w:t>MHz.</w:t>
      </w:r>
      <w:proofErr w:type="spellEnd"/>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since the technology is similar (</w:t>
      </w:r>
      <w:proofErr w:type="spellStart"/>
      <w:r>
        <w:t>SiC</w:t>
      </w:r>
      <w:proofErr w:type="spellEnd"/>
      <w:r>
        <w:t xml:space="preserve">).  </w:t>
      </w:r>
      <w:r w:rsidRPr="00A401FA">
        <w:t>GS66508P</w:t>
      </w:r>
      <w:r w:rsidR="00874E3D">
        <w:t xml:space="preserve"> (</w:t>
      </w:r>
      <w:proofErr w:type="spellStart"/>
      <w:r w:rsidR="00874E3D">
        <w:t>GaN</w:t>
      </w:r>
      <w:proofErr w:type="spellEnd"/>
      <w:r w:rsidR="00874E3D">
        <w:t xml:space="preserve">) </w:t>
      </w:r>
      <w:r>
        <w:t xml:space="preserve">has input capacitance and gate plateau voltage significantly lower than the other two </w:t>
      </w:r>
      <w:proofErr w:type="spellStart"/>
      <w:r w:rsidR="00874E3D">
        <w:t>SiC</w:t>
      </w:r>
      <w:proofErr w:type="spellEnd"/>
      <w:r w:rsidR="00874E3D">
        <w:t xml:space="preserve">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w:t>
      </w:r>
      <w:proofErr w:type="spellStart"/>
      <w:r>
        <w:t>Coss</w:t>
      </w:r>
      <w:proofErr w:type="spellEnd"/>
      <w:r>
        <w:t>) or output charge</w:t>
      </w:r>
    </w:p>
    <w:p w14:paraId="4DE69D95" w14:textId="440C136D" w:rsidR="003E5080" w:rsidRDefault="003E5080" w:rsidP="003E5080">
      <w:pPr>
        <w:pStyle w:val="BodyText"/>
      </w:pPr>
      <w:r>
        <w:t>Output capacitance is the capacitance measured at Drain and Source terminals when Gate voltage is at zero.  Output capacitance is a non-linear function of the drain-source voltage (</w:t>
      </w:r>
      <w:proofErr w:type="spellStart"/>
      <w:proofErr w:type="gramStart"/>
      <w:r>
        <w:t>Vds</w:t>
      </w:r>
      <w:proofErr w:type="spellEnd"/>
      <w:proofErr w:type="gramEnd"/>
      <w:r>
        <w:t xml:space="preserve">).  Therefore, some manufacturers give output charge, </w:t>
      </w:r>
      <w:r w:rsidR="00FD6464">
        <w:t xml:space="preserve">which is </w:t>
      </w:r>
      <w:r>
        <w:t xml:space="preserve">the total charge required to bring </w:t>
      </w:r>
      <w:proofErr w:type="spellStart"/>
      <w:proofErr w:type="gramStart"/>
      <w:r>
        <w:t>Vds</w:t>
      </w:r>
      <w:proofErr w:type="spellEnd"/>
      <w:proofErr w:type="gramEnd"/>
      <w:r>
        <w:t xml:space="preserve"> to a specific voltage, instead of output capacitance. </w:t>
      </w:r>
      <w:r w:rsidR="00FD6464">
        <w:t xml:space="preserve"> Generally, output charge </w:t>
      </w:r>
      <w:proofErr w:type="gramStart"/>
      <w:r w:rsidR="00FD6464">
        <w:t>doesn’t</w:t>
      </w:r>
      <w:proofErr w:type="gramEnd"/>
      <w:r w:rsidR="00FD6464">
        <w:t xml:space="preserve">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 xml:space="preserve">Output charge contributes a high weight in the mosfet selection, </w:t>
      </w:r>
      <w:proofErr w:type="gramStart"/>
      <w:r w:rsidR="00710CA9">
        <w:t>since a small change in output charge leads to a large change in the required ripple current</w:t>
      </w:r>
      <w:proofErr w:type="gramEnd"/>
      <w:r w:rsidR="00710CA9">
        <w:t>.</w:t>
      </w:r>
    </w:p>
    <w:p w14:paraId="52B0B649" w14:textId="08291FB4" w:rsidR="009819F0" w:rsidRDefault="009819F0" w:rsidP="00C951FD">
      <w:pPr>
        <w:pStyle w:val="Heading4"/>
      </w:pPr>
      <w:r>
        <w:lastRenderedPageBreak/>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43" type="#_x0000_t75" style="width:2in;height:29pt" o:ole="">
            <v:imagedata r:id="rId423" o:title=""/>
          </v:shape>
          <o:OLEObject Type="Embed" ProgID="Equation.DSMT4" ShapeID="_x0000_i1143" DrawAspect="Content" ObjectID="_1492638635"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35</w:instrText>
        </w:r>
      </w:fldSimple>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3A1A6291" w:rsidR="009207C9" w:rsidRDefault="00C35469" w:rsidP="00C35469">
      <w:pPr>
        <w:pStyle w:val="BodyText"/>
      </w:pPr>
      <w:r>
        <w:t xml:space="preserve">Although the optimal control method in </w:t>
      </w:r>
      <w:r>
        <w:fldChar w:fldCharType="begin"/>
      </w:r>
      <w:r>
        <w:instrText xml:space="preserve"> REF _Ref418432011 \r \h </w:instrText>
      </w:r>
      <w:r>
        <w:fldChar w:fldCharType="separate"/>
      </w:r>
      <w:r w:rsidR="0098484A">
        <w:t>Chapter 4</w:t>
      </w:r>
      <w:r>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t xml:space="preserve">Among the three mosfets, </w:t>
      </w:r>
      <w:r w:rsidRPr="00B965BA">
        <w:t>SCH2080KE</w:t>
      </w:r>
      <w:r>
        <w:t xml:space="preserve"> has lowest body diode forward voltage drop because it has an </w:t>
      </w:r>
      <w:r w:rsidR="009207C9">
        <w:t>integrated</w:t>
      </w:r>
      <w:r>
        <w:t xml:space="preserve"> </w:t>
      </w:r>
      <w:proofErr w:type="spellStart"/>
      <w:r>
        <w:t>Schottky</w:t>
      </w:r>
      <w:proofErr w:type="spellEnd"/>
      <w:r>
        <w:t xml:space="preserve"> diode.  </w:t>
      </w:r>
      <w:r w:rsidR="009207C9">
        <w:t xml:space="preserve">An external </w:t>
      </w:r>
      <w:proofErr w:type="spellStart"/>
      <w:r w:rsidR="009207C9">
        <w:t>Schottky</w:t>
      </w:r>
      <w:proofErr w:type="spellEnd"/>
      <w:r w:rsidR="009207C9">
        <w:t xml:space="preserve"> diode can be used, but it is less effective in high frequency since it take sometimes for the current to commutate between the two devices</w:t>
      </w:r>
      <w:r w:rsidR="008A3881">
        <w:t xml:space="preserve"> (Mosfet and external </w:t>
      </w:r>
      <w:proofErr w:type="spellStart"/>
      <w:r w:rsidR="008A3881">
        <w:t>Schottky</w:t>
      </w:r>
      <w:proofErr w:type="spellEnd"/>
      <w:r w:rsidR="008A3881">
        <w:t xml:space="preserve"> diode)</w:t>
      </w:r>
      <w:r w:rsidR="009207C9">
        <w:t xml:space="preserve">.  It is better if the two devices are on a same die.  In addition, external </w:t>
      </w:r>
      <w:proofErr w:type="spellStart"/>
      <w:r w:rsidR="009207C9">
        <w:t>Schottky</w:t>
      </w:r>
      <w:proofErr w:type="spellEnd"/>
      <w:r w:rsidR="009207C9">
        <w:t xml:space="preserve">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w:t>
      </w:r>
      <w:proofErr w:type="spellStart"/>
      <w:r>
        <w:t>GaN</w:t>
      </w:r>
      <w:proofErr w:type="spellEnd"/>
      <w:r>
        <w:t xml:space="preserve"> mosfets </w:t>
      </w:r>
      <w:proofErr w:type="gramStart"/>
      <w:r w:rsidR="00710CA9">
        <w:t>don’t</w:t>
      </w:r>
      <w:proofErr w:type="gramEnd"/>
      <w:r w:rsidR="00710CA9">
        <w:t xml:space="preserve"> have a body diode like silicon mosfets.  </w:t>
      </w:r>
      <w:r>
        <w:t>T</w:t>
      </w:r>
      <w:r w:rsidR="00710CA9">
        <w:t xml:space="preserve">he reversed conduction </w:t>
      </w:r>
      <w:r>
        <w:t xml:space="preserve">mode of </w:t>
      </w:r>
      <w:proofErr w:type="spellStart"/>
      <w:r>
        <w:t>GaN</w:t>
      </w:r>
      <w:proofErr w:type="spellEnd"/>
      <w:r>
        <w:t xml:space="preserve"> mosfets follows a different mechanism that results in higher voltage drop compares to silicon mosfets.  Therefore, it is more critical to minimize the reverse conduction if the converter uses </w:t>
      </w:r>
      <w:proofErr w:type="spellStart"/>
      <w:r>
        <w:t>GaN</w:t>
      </w:r>
      <w:proofErr w:type="spellEnd"/>
      <w:r>
        <w:t xml:space="preserve"> </w:t>
      </w:r>
      <w:proofErr w:type="spellStart"/>
      <w:r>
        <w:t>mosfests</w:t>
      </w:r>
      <w:proofErr w:type="spellEnd"/>
      <w:r>
        <w:t>.</w:t>
      </w:r>
    </w:p>
    <w:p w14:paraId="29A9A78A" w14:textId="7C1774F2" w:rsidR="00B965BA" w:rsidRDefault="00B965BA" w:rsidP="00C951FD">
      <w:pPr>
        <w:pStyle w:val="Heading4"/>
      </w:pPr>
      <w:r>
        <w:t>Conclusion</w:t>
      </w:r>
      <w:r w:rsidR="00FB2631">
        <w:t xml:space="preserve"> on high frequency Mosfet selection</w:t>
      </w:r>
    </w:p>
    <w:p w14:paraId="2131008E" w14:textId="557FDF89"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w:t>
      </w:r>
      <w:proofErr w:type="spellStart"/>
      <w:r w:rsidR="0017220B">
        <w:t>GaN</w:t>
      </w:r>
      <w:proofErr w:type="spellEnd"/>
      <w:r w:rsidR="0017220B">
        <w:t xml:space="preserve"> mosfet device model.  Quantum based effect, field dependent </w:t>
      </w:r>
      <w:r w:rsidR="0017220B">
        <w:lastRenderedPageBreak/>
        <w:t xml:space="preserve">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2B65D8">
        <w:instrText xml:space="preserve"> ADDIN ZOTERO_ITEM CSL_CITATION {"citationID":"wjpr2Fzm","properties":{"formattedCitation":"[81]","plainCitation":"[81]"},"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2B65D8" w:rsidRPr="002B65D8">
        <w:t>[81]</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4F211B1D" w14:textId="379EEFEC" w:rsidR="006179FD" w:rsidRDefault="006179FD" w:rsidP="00C951FD">
      <w:pPr>
        <w:pStyle w:val="Heading2"/>
      </w:pPr>
      <w:bookmarkStart w:id="192" w:name="_Toc418888412"/>
      <w:r>
        <w:t>Current sensor</w:t>
      </w:r>
      <w:bookmarkEnd w:id="192"/>
    </w:p>
    <w:p w14:paraId="25770BC2" w14:textId="246DD398" w:rsidR="00C87CF2" w:rsidRDefault="00C77416" w:rsidP="00C77416">
      <w:pPr>
        <w:pStyle w:val="BodyText"/>
      </w:pPr>
      <w:r>
        <w:t>Fluxgate current sensor CKSR 6-NP is chosen for current sensing</w:t>
      </w:r>
      <w:proofErr w:type="gramStart"/>
      <w:r>
        <w:t xml:space="preserve">. </w:t>
      </w:r>
      <w:proofErr w:type="gramEnd"/>
      <w:r w:rsidR="00F61055">
        <w:fldChar w:fldCharType="begin"/>
      </w:r>
      <w:r w:rsidR="00F61055">
        <w:instrText xml:space="preserve"> REF _Ref418886186 \h </w:instrText>
      </w:r>
      <w:r w:rsidR="00F61055">
        <w:fldChar w:fldCharType="separate"/>
      </w:r>
      <w:proofErr w:type="gramStart"/>
      <w:r w:rsidR="0098484A">
        <w:t>Fig.</w:t>
      </w:r>
      <w:proofErr w:type="gramEnd"/>
      <w:r w:rsidR="0098484A">
        <w:t xml:space="preserve">  </w:t>
      </w:r>
      <w:r w:rsidR="0098484A">
        <w:rPr>
          <w:noProof/>
        </w:rPr>
        <w:t>46</w:t>
      </w:r>
      <w:r w:rsidR="00F61055">
        <w:fldChar w:fldCharType="end"/>
      </w:r>
      <w:r w:rsidR="00F61055">
        <w:t xml:space="preserve"> shows schematics of current sensor</w:t>
      </w:r>
      <w:proofErr w:type="gramStart"/>
      <w:r w:rsidR="00F61055">
        <w:t xml:space="preserve">. </w:t>
      </w:r>
      <w:proofErr w:type="gramEnd"/>
      <w:r w:rsidR="00F61055">
        <w:t xml:space="preserve">There are two current sensors onboard for sensing input and output current.  </w:t>
      </w:r>
    </w:p>
    <w:p w14:paraId="268A5E6D" w14:textId="6A607BB3" w:rsidR="00C87CF2" w:rsidRDefault="00C87CF2" w:rsidP="00F61055">
      <w:pPr>
        <w:pStyle w:val="BodyText"/>
      </w:pPr>
      <w:r>
        <w:t>A</w:t>
      </w:r>
      <w:r w:rsidR="00C77416">
        <w:t xml:space="preserve"> </w:t>
      </w:r>
      <w:proofErr w:type="gramStart"/>
      <w:r w:rsidR="00C77416">
        <w:t>4</w:t>
      </w:r>
      <w:r w:rsidR="00C77416" w:rsidRPr="00C77416">
        <w:rPr>
          <w:vertAlign w:val="superscript"/>
        </w:rPr>
        <w:t>th</w:t>
      </w:r>
      <w:proofErr w:type="gramEnd"/>
      <w:r w:rsidR="00C77416">
        <w:t xml:space="preserve"> order</w:t>
      </w:r>
      <w:r>
        <w:t xml:space="preserve"> low pass filter (LPF) is used to filter out high frequency noises.  </w:t>
      </w:r>
      <w:r w:rsidR="00F61055">
        <w:t xml:space="preserve">LPF is designed using </w:t>
      </w:r>
      <w:r>
        <w:t xml:space="preserve">Texas Instrument’s </w:t>
      </w:r>
      <w:proofErr w:type="spellStart"/>
      <w:r>
        <w:t>FilterPro</w:t>
      </w:r>
      <w:proofErr w:type="spellEnd"/>
      <w:r>
        <w:t xml:space="preserve"> </w:t>
      </w:r>
      <w:r w:rsidR="00F61055">
        <w:t xml:space="preserve">with </w:t>
      </w:r>
      <w:proofErr w:type="spellStart"/>
      <w:r w:rsidR="00F61055">
        <w:t>Sallen</w:t>
      </w:r>
      <w:proofErr w:type="spellEnd"/>
      <w:r w:rsidR="00F61055">
        <w:t>-Key topology and Butterworth response</w:t>
      </w:r>
      <w:proofErr w:type="gramStart"/>
      <w:r w:rsidR="00F61055">
        <w:t xml:space="preserve">. </w:t>
      </w:r>
      <w:proofErr w:type="gramEnd"/>
      <w:r w:rsidR="00F61055">
        <w:fldChar w:fldCharType="begin"/>
      </w:r>
      <w:r w:rsidR="00F61055">
        <w:instrText xml:space="preserve"> REF _Ref418886254 \h </w:instrText>
      </w:r>
      <w:r w:rsidR="00F61055">
        <w:fldChar w:fldCharType="separate"/>
      </w:r>
      <w:proofErr w:type="gramStart"/>
      <w:r w:rsidR="0098484A">
        <w:t>Fig.</w:t>
      </w:r>
      <w:proofErr w:type="gramEnd"/>
      <w:r w:rsidR="0098484A">
        <w:t xml:space="preserve">  </w:t>
      </w:r>
      <w:r w:rsidR="0098484A">
        <w:rPr>
          <w:noProof/>
        </w:rPr>
        <w:t>47</w:t>
      </w:r>
      <w:r w:rsidR="00F61055">
        <w:fldChar w:fldCharType="end"/>
      </w:r>
      <w:r w:rsidR="00F61055">
        <w:t xml:space="preserve"> shows design report.</w:t>
      </w:r>
    </w:p>
    <w:p w14:paraId="1276842E" w14:textId="6D66CA6C" w:rsidR="00F61055" w:rsidRDefault="00F61055" w:rsidP="00F61055">
      <w:pPr>
        <w:pStyle w:val="BodyText"/>
      </w:pPr>
      <w:r>
        <w:t xml:space="preserve">There is also a voltage compare circuit for overcurrent protection. </w:t>
      </w:r>
    </w:p>
    <w:p w14:paraId="2555439B" w14:textId="77777777" w:rsidR="00C87CF2" w:rsidRDefault="00C87CF2" w:rsidP="00C77416">
      <w:pPr>
        <w:pStyle w:val="BodyText"/>
        <w:ind w:firstLine="0"/>
      </w:pPr>
    </w:p>
    <w:p w14:paraId="530F5A23" w14:textId="77777777" w:rsidR="00C87CF2" w:rsidRDefault="00C87CF2" w:rsidP="00C77416">
      <w:pPr>
        <w:pStyle w:val="BodyText"/>
        <w:ind w:firstLine="0"/>
      </w:pPr>
    </w:p>
    <w:p w14:paraId="0F01DFD6" w14:textId="77777777" w:rsidR="00C87CF2" w:rsidRDefault="00C87CF2" w:rsidP="00C77416">
      <w:pPr>
        <w:pStyle w:val="BodyText"/>
        <w:ind w:firstLine="0"/>
      </w:pPr>
    </w:p>
    <w:p w14:paraId="55F4D687" w14:textId="77777777" w:rsidR="00C87CF2" w:rsidRDefault="00C87CF2" w:rsidP="00C77416">
      <w:pPr>
        <w:pStyle w:val="BodyText"/>
        <w:ind w:firstLine="0"/>
      </w:pPr>
    </w:p>
    <w:p w14:paraId="2CD6E551" w14:textId="77777777" w:rsidR="00C87CF2" w:rsidRDefault="00C87CF2" w:rsidP="00C77416">
      <w:pPr>
        <w:pStyle w:val="BodyText"/>
        <w:ind w:firstLine="0"/>
      </w:pPr>
    </w:p>
    <w:p w14:paraId="1EBAFBE6" w14:textId="77777777" w:rsidR="00C87CF2" w:rsidRDefault="00C87CF2" w:rsidP="00C77416">
      <w:pPr>
        <w:pStyle w:val="BodyText"/>
        <w:ind w:firstLine="0"/>
        <w:sectPr w:rsidR="00C87CF2" w:rsidSect="00FC27D5">
          <w:footerReference w:type="default" r:id="rId425"/>
          <w:pgSz w:w="12240" w:h="15840"/>
          <w:pgMar w:top="1440" w:right="1440" w:bottom="2160" w:left="2160" w:header="720" w:footer="720" w:gutter="0"/>
          <w:pgNumType w:start="1"/>
          <w:cols w:space="720"/>
          <w:docGrid w:linePitch="360"/>
        </w:sectPr>
      </w:pPr>
    </w:p>
    <w:p w14:paraId="6CFB7337" w14:textId="77777777" w:rsidR="00C87CF2" w:rsidRDefault="00C77416" w:rsidP="00C77416">
      <w:pPr>
        <w:pStyle w:val="BodyText"/>
        <w:ind w:firstLine="0"/>
        <w:sectPr w:rsidR="00C87CF2" w:rsidSect="009F7B23">
          <w:pgSz w:w="15840" w:h="12240" w:orient="landscape"/>
          <w:pgMar w:top="1440" w:right="1440" w:bottom="1440" w:left="1440" w:header="720" w:footer="720" w:gutter="0"/>
          <w:cols w:space="720"/>
          <w:docGrid w:linePitch="360"/>
        </w:sectPr>
      </w:pPr>
      <w:r w:rsidRPr="00632C9E">
        <w:rPr>
          <w:noProof/>
        </w:rPr>
        <w:lastRenderedPageBreak/>
        <mc:AlternateContent>
          <mc:Choice Requires="wps">
            <w:drawing>
              <wp:inline distT="0" distB="0" distL="0" distR="0" wp14:anchorId="5466A87E" wp14:editId="0D130E52">
                <wp:extent cx="8070112" cy="5934974"/>
                <wp:effectExtent l="0" t="0" r="7620" b="889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59349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C2838" w14:textId="654E4D43" w:rsidR="0098484A" w:rsidRDefault="0098484A"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8069580" cy="5675630"/>
                                          </a:xfrm>
                                          <a:prstGeom prst="rect">
                                            <a:avLst/>
                                          </a:prstGeom>
                                        </pic:spPr>
                                      </pic:pic>
                                    </a:graphicData>
                                  </a:graphic>
                                </wp:inline>
                              </w:drawing>
                            </w:r>
                          </w:p>
                          <w:p w14:paraId="1E7FBC5F" w14:textId="2F191D28" w:rsidR="0098484A" w:rsidRDefault="0098484A" w:rsidP="002276E9">
                            <w:pPr>
                              <w:pStyle w:val="Caption"/>
                            </w:pPr>
                            <w:bookmarkStart w:id="193" w:name="_Ref418886186"/>
                            <w:bookmarkStart w:id="194" w:name="_Toc418888474"/>
                            <w:proofErr w:type="gramStart"/>
                            <w:r>
                              <w:t>Fig.</w:t>
                            </w:r>
                            <w:proofErr w:type="gramEnd"/>
                            <w:r>
                              <w:t xml:space="preserve">  </w:t>
                            </w:r>
                            <w:r>
                              <w:fldChar w:fldCharType="begin"/>
                            </w:r>
                            <w:r>
                              <w:instrText xml:space="preserve"> SEQ Fig._ \* ARABIC </w:instrText>
                            </w:r>
                            <w:r>
                              <w:fldChar w:fldCharType="separate"/>
                            </w:r>
                            <w:proofErr w:type="gramStart"/>
                            <w:r>
                              <w:rPr>
                                <w:noProof/>
                              </w:rPr>
                              <w:t>46</w:t>
                            </w:r>
                            <w:r>
                              <w:rPr>
                                <w:noProof/>
                              </w:rPr>
                              <w:fldChar w:fldCharType="end"/>
                            </w:r>
                            <w:bookmarkEnd w:id="193"/>
                            <w:r>
                              <w:t xml:space="preserve">  Schematics of current sensor.</w:t>
                            </w:r>
                            <w:bookmarkEnd w:id="194"/>
                            <w:proofErr w:type="gramEnd"/>
                          </w:p>
                          <w:p w14:paraId="256A3BB1" w14:textId="77777777" w:rsidR="0098484A" w:rsidRDefault="0098484A" w:rsidP="00C77416"/>
                        </w:txbxContent>
                      </wps:txbx>
                      <wps:bodyPr rot="0" vert="horz" wrap="square" lIns="0" tIns="0" rIns="0" bIns="0" anchor="t" anchorCtr="0" upright="1">
                        <a:noAutofit/>
                      </wps:bodyPr>
                    </wps:wsp>
                  </a:graphicData>
                </a:graphic>
              </wp:inline>
            </w:drawing>
          </mc:Choice>
          <mc:Fallback>
            <w:pict>
              <v:shape w14:anchorId="5466A87E" id="Text Box 13" o:spid="_x0000_s1072" type="#_x0000_t202" style="width:635.45pt;height:46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" stroked="f">
                <v:textbox inset="0,0,0,0">
                  <w:txbxContent>
                    <w:p w14:paraId="445C2838" w14:textId="654E4D43" w:rsidR="0098484A" w:rsidRDefault="0098484A"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8069580" cy="5675630"/>
                                    </a:xfrm>
                                    <a:prstGeom prst="rect">
                                      <a:avLst/>
                                    </a:prstGeom>
                                  </pic:spPr>
                                </pic:pic>
                              </a:graphicData>
                            </a:graphic>
                          </wp:inline>
                        </w:drawing>
                      </w:r>
                    </w:p>
                    <w:p w14:paraId="1E7FBC5F" w14:textId="2F191D28" w:rsidR="0098484A" w:rsidRDefault="0098484A" w:rsidP="002276E9">
                      <w:pPr>
                        <w:pStyle w:val="Caption"/>
                      </w:pPr>
                      <w:bookmarkStart w:id="282" w:name="_Ref418886186"/>
                      <w:bookmarkStart w:id="283" w:name="_Toc418888474"/>
                      <w:proofErr w:type="gramStart"/>
                      <w:r>
                        <w:t>Fig.</w:t>
                      </w:r>
                      <w:proofErr w:type="gramEnd"/>
                      <w:r>
                        <w:t xml:space="preserve">  </w:t>
                      </w:r>
                      <w:r>
                        <w:fldChar w:fldCharType="begin"/>
                      </w:r>
                      <w:r>
                        <w:instrText xml:space="preserve"> SEQ Fig._ \* ARABIC </w:instrText>
                      </w:r>
                      <w:r>
                        <w:fldChar w:fldCharType="separate"/>
                      </w:r>
                      <w:r>
                        <w:rPr>
                          <w:noProof/>
                        </w:rPr>
                        <w:t>46</w:t>
                      </w:r>
                      <w:r>
                        <w:rPr>
                          <w:noProof/>
                        </w:rPr>
                        <w:fldChar w:fldCharType="end"/>
                      </w:r>
                      <w:bookmarkEnd w:id="282"/>
                      <w:proofErr w:type="gramStart"/>
                      <w:r>
                        <w:t xml:space="preserve">  Schematics of current sensor.</w:t>
                      </w:r>
                      <w:bookmarkEnd w:id="283"/>
                      <w:proofErr w:type="gramEnd"/>
                    </w:p>
                    <w:p w14:paraId="256A3BB1" w14:textId="77777777" w:rsidR="0098484A" w:rsidRDefault="0098484A" w:rsidP="00C77416"/>
                  </w:txbxContent>
                </v:textbox>
                <w10:anchorlock/>
              </v:shape>
            </w:pict>
          </mc:Fallback>
        </mc:AlternateContent>
      </w:r>
    </w:p>
    <w:p w14:paraId="50360B4B" w14:textId="065E5BFB" w:rsidR="00C77416" w:rsidRPr="003813DB" w:rsidRDefault="00C77416" w:rsidP="00C77416">
      <w:pPr>
        <w:pStyle w:val="BodyText"/>
        <w:ind w:firstLine="0"/>
      </w:pPr>
    </w:p>
    <w:p w14:paraId="6E6A1776" w14:textId="4D61A456" w:rsidR="00431D70" w:rsidRPr="00431D70" w:rsidRDefault="00C87CF2" w:rsidP="00431D70">
      <w:pPr>
        <w:pStyle w:val="BodyText"/>
        <w:ind w:firstLine="0"/>
      </w:pPr>
      <w:r w:rsidRPr="00632C9E">
        <w:rPr>
          <w:noProof/>
        </w:rPr>
        <mc:AlternateContent>
          <mc:Choice Requires="wps">
            <w:drawing>
              <wp:inline distT="0" distB="0" distL="0" distR="0" wp14:anchorId="477CDF5F" wp14:editId="4B67E692">
                <wp:extent cx="5457825" cy="4707172"/>
                <wp:effectExtent l="0" t="0" r="9525" b="0"/>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07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A31A32" w14:textId="46348E43" w:rsidR="0098484A" w:rsidRDefault="0098484A"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5457825" cy="820569"/>
                                          </a:xfrm>
                                          <a:prstGeom prst="rect">
                                            <a:avLst/>
                                          </a:prstGeom>
                                        </pic:spPr>
                                      </pic:pic>
                                    </a:graphicData>
                                  </a:graphic>
                                </wp:inline>
                              </w:drawing>
                            </w:r>
                          </w:p>
                          <w:p w14:paraId="61E7FFEC" w14:textId="59AE0F96" w:rsidR="0098484A" w:rsidRDefault="0098484A"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5297906" cy="1784978"/>
                                          </a:xfrm>
                                          <a:prstGeom prst="rect">
                                            <a:avLst/>
                                          </a:prstGeom>
                                        </pic:spPr>
                                      </pic:pic>
                                    </a:graphicData>
                                  </a:graphic>
                                </wp:inline>
                              </w:drawing>
                            </w:r>
                          </w:p>
                          <w:p w14:paraId="73056235" w14:textId="57A0BC78" w:rsidR="0098484A" w:rsidRDefault="0098484A"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5102196" cy="1707819"/>
                                          </a:xfrm>
                                          <a:prstGeom prst="rect">
                                            <a:avLst/>
                                          </a:prstGeom>
                                        </pic:spPr>
                                      </pic:pic>
                                    </a:graphicData>
                                  </a:graphic>
                                </wp:inline>
                              </w:drawing>
                            </w:r>
                          </w:p>
                          <w:p w14:paraId="6530B146" w14:textId="3EB812B2" w:rsidR="0098484A" w:rsidRDefault="0098484A" w:rsidP="002276E9">
                            <w:pPr>
                              <w:pStyle w:val="Caption"/>
                            </w:pPr>
                            <w:bookmarkStart w:id="195" w:name="_Ref418886254"/>
                            <w:bookmarkStart w:id="196" w:name="_Toc418888475"/>
                            <w:proofErr w:type="gramStart"/>
                            <w:r>
                              <w:t>Fig.</w:t>
                            </w:r>
                            <w:proofErr w:type="gramEnd"/>
                            <w:r>
                              <w:t xml:space="preserve">  </w:t>
                            </w:r>
                            <w:r>
                              <w:fldChar w:fldCharType="begin"/>
                            </w:r>
                            <w:r>
                              <w:instrText xml:space="preserve"> SEQ Fig._ \* ARABIC </w:instrText>
                            </w:r>
                            <w:r>
                              <w:fldChar w:fldCharType="separate"/>
                            </w:r>
                            <w:proofErr w:type="gramStart"/>
                            <w:r>
                              <w:rPr>
                                <w:noProof/>
                              </w:rPr>
                              <w:t>47</w:t>
                            </w:r>
                            <w:r>
                              <w:rPr>
                                <w:noProof/>
                              </w:rPr>
                              <w:fldChar w:fldCharType="end"/>
                            </w:r>
                            <w:bookmarkEnd w:id="195"/>
                            <w:r>
                              <w:t xml:space="preserve">  Response of LPF for current sensors.</w:t>
                            </w:r>
                            <w:bookmarkEnd w:id="196"/>
                            <w:proofErr w:type="gramEnd"/>
                          </w:p>
                          <w:p w14:paraId="180DC4B7" w14:textId="77777777" w:rsidR="0098484A" w:rsidRDefault="0098484A" w:rsidP="00C87CF2"/>
                        </w:txbxContent>
                      </wps:txbx>
                      <wps:bodyPr rot="0" vert="horz" wrap="square" lIns="0" tIns="0" rIns="0" bIns="0" anchor="t" anchorCtr="0" upright="1">
                        <a:noAutofit/>
                      </wps:bodyPr>
                    </wps:wsp>
                  </a:graphicData>
                </a:graphic>
              </wp:inline>
            </w:drawing>
          </mc:Choice>
          <mc:Fallback>
            <w:pict>
              <v:shape w14:anchorId="477CDF5F" id="Text Box 16" o:spid="_x0000_s1073" type="#_x0000_t202" style="width:429.75pt;height:37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" stroked="f">
                <v:textbox inset="0,0,0,0">
                  <w:txbxContent>
                    <w:p w14:paraId="2DA31A32" w14:textId="46348E43" w:rsidR="0098484A" w:rsidRDefault="0098484A"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5457825" cy="820569"/>
                                    </a:xfrm>
                                    <a:prstGeom prst="rect">
                                      <a:avLst/>
                                    </a:prstGeom>
                                  </pic:spPr>
                                </pic:pic>
                              </a:graphicData>
                            </a:graphic>
                          </wp:inline>
                        </w:drawing>
                      </w:r>
                    </w:p>
                    <w:p w14:paraId="61E7FFEC" w14:textId="59AE0F96" w:rsidR="0098484A" w:rsidRDefault="0098484A"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5297906" cy="1784978"/>
                                    </a:xfrm>
                                    <a:prstGeom prst="rect">
                                      <a:avLst/>
                                    </a:prstGeom>
                                  </pic:spPr>
                                </pic:pic>
                              </a:graphicData>
                            </a:graphic>
                          </wp:inline>
                        </w:drawing>
                      </w:r>
                    </w:p>
                    <w:p w14:paraId="73056235" w14:textId="57A0BC78" w:rsidR="0098484A" w:rsidRDefault="0098484A"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5102196" cy="1707819"/>
                                    </a:xfrm>
                                    <a:prstGeom prst="rect">
                                      <a:avLst/>
                                    </a:prstGeom>
                                  </pic:spPr>
                                </pic:pic>
                              </a:graphicData>
                            </a:graphic>
                          </wp:inline>
                        </w:drawing>
                      </w:r>
                    </w:p>
                    <w:p w14:paraId="6530B146" w14:textId="3EB812B2" w:rsidR="0098484A" w:rsidRDefault="0098484A" w:rsidP="002276E9">
                      <w:pPr>
                        <w:pStyle w:val="Caption"/>
                      </w:pPr>
                      <w:bookmarkStart w:id="286" w:name="_Ref418886254"/>
                      <w:bookmarkStart w:id="287" w:name="_Toc418888475"/>
                      <w:proofErr w:type="gramStart"/>
                      <w:r>
                        <w:t>Fig.</w:t>
                      </w:r>
                      <w:proofErr w:type="gramEnd"/>
                      <w:r>
                        <w:t xml:space="preserve">  </w:t>
                      </w:r>
                      <w:r>
                        <w:fldChar w:fldCharType="begin"/>
                      </w:r>
                      <w:r>
                        <w:instrText xml:space="preserve"> SEQ Fig._ \* ARABIC </w:instrText>
                      </w:r>
                      <w:r>
                        <w:fldChar w:fldCharType="separate"/>
                      </w:r>
                      <w:r>
                        <w:rPr>
                          <w:noProof/>
                        </w:rPr>
                        <w:t>47</w:t>
                      </w:r>
                      <w:r>
                        <w:rPr>
                          <w:noProof/>
                        </w:rPr>
                        <w:fldChar w:fldCharType="end"/>
                      </w:r>
                      <w:bookmarkEnd w:id="286"/>
                      <w:proofErr w:type="gramStart"/>
                      <w:r>
                        <w:t xml:space="preserve">  Response of LPF for current sensors.</w:t>
                      </w:r>
                      <w:bookmarkEnd w:id="287"/>
                      <w:proofErr w:type="gramEnd"/>
                    </w:p>
                    <w:p w14:paraId="180DC4B7" w14:textId="77777777" w:rsidR="0098484A" w:rsidRDefault="0098484A" w:rsidP="00C87CF2"/>
                  </w:txbxContent>
                </v:textbox>
                <w10:anchorlock/>
              </v:shape>
            </w:pict>
          </mc:Fallback>
        </mc:AlternateContent>
      </w:r>
    </w:p>
    <w:p w14:paraId="039AD5F4" w14:textId="660EB526" w:rsidR="006004D4" w:rsidRDefault="006004D4" w:rsidP="00C951FD">
      <w:pPr>
        <w:pStyle w:val="Heading2"/>
      </w:pPr>
      <w:bookmarkStart w:id="197" w:name="_Toc418888413"/>
      <w:r>
        <w:t>Voltage Sensor</w:t>
      </w:r>
      <w:bookmarkEnd w:id="197"/>
    </w:p>
    <w:p w14:paraId="6C688EE7" w14:textId="784DBEB7" w:rsidR="002F6EB2" w:rsidRDefault="002F6EB2" w:rsidP="00E45E25">
      <w:pPr>
        <w:pStyle w:val="BodyText"/>
      </w:pPr>
      <w:r>
        <w:fldChar w:fldCharType="begin"/>
      </w:r>
      <w:r>
        <w:instrText xml:space="preserve"> REF _Ref418886665 \h </w:instrText>
      </w:r>
      <w:r>
        <w:fldChar w:fldCharType="separate"/>
      </w:r>
      <w:proofErr w:type="gramStart"/>
      <w:r w:rsidR="0098484A">
        <w:t>Fig.</w:t>
      </w:r>
      <w:proofErr w:type="gramEnd"/>
      <w:r w:rsidR="0098484A">
        <w:t xml:space="preserve">  </w:t>
      </w:r>
      <w:r w:rsidR="0098484A">
        <w:rPr>
          <w:noProof/>
        </w:rPr>
        <w:t>48</w:t>
      </w:r>
      <w:r>
        <w:fldChar w:fldCharType="end"/>
      </w:r>
      <w:r>
        <w:t xml:space="preserve"> </w:t>
      </w:r>
      <w:proofErr w:type="gramStart"/>
      <w:r>
        <w:t>shows</w:t>
      </w:r>
      <w:proofErr w:type="gramEnd"/>
      <w:r>
        <w:t xml:space="preserve"> schematics of voltage sensor. </w:t>
      </w:r>
    </w:p>
    <w:p w14:paraId="725F14EC" w14:textId="6DCB581E" w:rsidR="00DC6602" w:rsidRDefault="00E45E25" w:rsidP="002F6EB2">
      <w:pPr>
        <w:pStyle w:val="BodyText"/>
      </w:pPr>
      <w:r>
        <w:t>A</w:t>
      </w:r>
      <w:r w:rsidR="002F6EB2">
        <w:t xml:space="preserve"> </w:t>
      </w:r>
      <w:proofErr w:type="gramStart"/>
      <w:r w:rsidR="002F6EB2">
        <w:t>3</w:t>
      </w:r>
      <w:r w:rsidRPr="00C77416">
        <w:rPr>
          <w:vertAlign w:val="superscript"/>
        </w:rPr>
        <w:t>th</w:t>
      </w:r>
      <w:proofErr w:type="gramEnd"/>
      <w:r>
        <w:t xml:space="preserve"> order low pass filter (LPF) is used to filter out high frequency noises.  LPF is designed using Texas Instrument’s </w:t>
      </w:r>
      <w:proofErr w:type="spellStart"/>
      <w:r>
        <w:t>FilterPro</w:t>
      </w:r>
      <w:proofErr w:type="spellEnd"/>
      <w:r>
        <w:t xml:space="preserve"> with </w:t>
      </w:r>
      <w:proofErr w:type="spellStart"/>
      <w:r>
        <w:t>Sallen</w:t>
      </w:r>
      <w:proofErr w:type="spellEnd"/>
      <w:r>
        <w:t xml:space="preserve">-Key topology and Butterworth response. </w:t>
      </w:r>
      <w:r w:rsidR="002F6EB2">
        <w:t xml:space="preserve"> </w:t>
      </w:r>
      <w:r w:rsidR="002F6EB2">
        <w:fldChar w:fldCharType="begin"/>
      </w:r>
      <w:r w:rsidR="002F6EB2">
        <w:instrText xml:space="preserve"> REF _Ref418886672 \h </w:instrText>
      </w:r>
      <w:r w:rsidR="002F6EB2">
        <w:fldChar w:fldCharType="separate"/>
      </w:r>
      <w:proofErr w:type="gramStart"/>
      <w:r w:rsidR="0098484A">
        <w:t>Fig.</w:t>
      </w:r>
      <w:proofErr w:type="gramEnd"/>
      <w:r w:rsidR="0098484A">
        <w:t xml:space="preserve">  </w:t>
      </w:r>
      <w:r w:rsidR="0098484A">
        <w:rPr>
          <w:noProof/>
        </w:rPr>
        <w:t>49</w:t>
      </w:r>
      <w:r w:rsidR="002F6EB2">
        <w:fldChar w:fldCharType="end"/>
      </w:r>
      <w:r>
        <w:t xml:space="preserve"> shows design report. </w:t>
      </w:r>
    </w:p>
    <w:p w14:paraId="44B2890F" w14:textId="77777777" w:rsidR="00DC6602" w:rsidRDefault="00DC6602" w:rsidP="00DC6602">
      <w:pPr>
        <w:pStyle w:val="BodyText"/>
        <w:ind w:firstLine="0"/>
      </w:pPr>
    </w:p>
    <w:p w14:paraId="1040F0E0" w14:textId="77777777" w:rsidR="00DC6602" w:rsidRDefault="00DC6602" w:rsidP="00DC6602">
      <w:pPr>
        <w:pStyle w:val="BodyText"/>
        <w:ind w:firstLine="0"/>
        <w:sectPr w:rsidR="00DC6602" w:rsidSect="009F7B23">
          <w:footerReference w:type="default" r:id="rId434"/>
          <w:pgSz w:w="12240" w:h="15840"/>
          <w:pgMar w:top="1440" w:right="1440" w:bottom="2160" w:left="2160" w:header="720" w:footer="720" w:gutter="0"/>
          <w:cols w:space="720"/>
          <w:docGrid w:linePitch="360"/>
        </w:sectPr>
      </w:pPr>
    </w:p>
    <w:p w14:paraId="0F997C0E" w14:textId="77777777" w:rsidR="002F6EB2" w:rsidRDefault="002F6EB2" w:rsidP="00DC6602">
      <w:pPr>
        <w:pStyle w:val="BodyText"/>
        <w:ind w:firstLine="0"/>
      </w:pPr>
    </w:p>
    <w:p w14:paraId="0E38E0A8" w14:textId="77777777" w:rsidR="002F6EB2" w:rsidRDefault="002F6EB2" w:rsidP="00DC6602">
      <w:pPr>
        <w:pStyle w:val="BodyText"/>
        <w:ind w:firstLine="0"/>
      </w:pPr>
    </w:p>
    <w:p w14:paraId="26656E7C" w14:textId="77777777" w:rsidR="00DC6602" w:rsidRDefault="00DC6602" w:rsidP="00DC6602">
      <w:pPr>
        <w:pStyle w:val="BodyText"/>
        <w:ind w:firstLine="0"/>
        <w:sectPr w:rsidR="00DC6602" w:rsidSect="009F7B23">
          <w:pgSz w:w="15840" w:h="12240" w:orient="landscape"/>
          <w:pgMar w:top="1440" w:right="1440" w:bottom="1440" w:left="1440" w:header="720" w:footer="720" w:gutter="0"/>
          <w:cols w:space="720"/>
          <w:docGrid w:linePitch="360"/>
        </w:sectPr>
      </w:pPr>
      <w:r w:rsidRPr="00632C9E">
        <w:rPr>
          <w:noProof/>
        </w:rPr>
        <mc:AlternateContent>
          <mc:Choice Requires="wps">
            <w:drawing>
              <wp:inline distT="0" distB="0" distL="0" distR="0" wp14:anchorId="48CA329F" wp14:editId="54A31640">
                <wp:extent cx="8070112" cy="4953663"/>
                <wp:effectExtent l="0" t="0" r="7620" b="0"/>
                <wp:docPr id="515"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4953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2D0430" w14:textId="281C1CF4" w:rsidR="0098484A" w:rsidRDefault="0098484A"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8069580" cy="4353560"/>
                                          </a:xfrm>
                                          <a:prstGeom prst="rect">
                                            <a:avLst/>
                                          </a:prstGeom>
                                        </pic:spPr>
                                      </pic:pic>
                                    </a:graphicData>
                                  </a:graphic>
                                </wp:inline>
                              </w:drawing>
                            </w:r>
                          </w:p>
                          <w:p w14:paraId="2D06A3FE" w14:textId="46718660" w:rsidR="0098484A" w:rsidRDefault="0098484A" w:rsidP="00DC6602">
                            <w:pPr>
                              <w:pStyle w:val="Caption"/>
                            </w:pPr>
                            <w:bookmarkStart w:id="198" w:name="_Ref418886665"/>
                            <w:bookmarkStart w:id="199" w:name="_Toc418888476"/>
                            <w:proofErr w:type="gramStart"/>
                            <w:r>
                              <w:t>Fig.</w:t>
                            </w:r>
                            <w:proofErr w:type="gramEnd"/>
                            <w:r>
                              <w:t xml:space="preserve">  </w:t>
                            </w:r>
                            <w:r>
                              <w:fldChar w:fldCharType="begin"/>
                            </w:r>
                            <w:r>
                              <w:instrText xml:space="preserve"> SEQ Fig._ \* ARABIC </w:instrText>
                            </w:r>
                            <w:r>
                              <w:fldChar w:fldCharType="separate"/>
                            </w:r>
                            <w:proofErr w:type="gramStart"/>
                            <w:r>
                              <w:rPr>
                                <w:noProof/>
                              </w:rPr>
                              <w:t>48</w:t>
                            </w:r>
                            <w:r>
                              <w:rPr>
                                <w:noProof/>
                              </w:rPr>
                              <w:fldChar w:fldCharType="end"/>
                            </w:r>
                            <w:bookmarkEnd w:id="198"/>
                            <w:r>
                              <w:t xml:space="preserve">  Schematics of voltage sensor.</w:t>
                            </w:r>
                            <w:bookmarkEnd w:id="199"/>
                            <w:proofErr w:type="gramEnd"/>
                          </w:p>
                          <w:p w14:paraId="72CE192B" w14:textId="77777777" w:rsidR="0098484A" w:rsidRDefault="0098484A" w:rsidP="00DC6602"/>
                        </w:txbxContent>
                      </wps:txbx>
                      <wps:bodyPr rot="0" vert="horz" wrap="square" lIns="0" tIns="0" rIns="0" bIns="0" anchor="t" anchorCtr="0" upright="1">
                        <a:noAutofit/>
                      </wps:bodyPr>
                    </wps:wsp>
                  </a:graphicData>
                </a:graphic>
              </wp:inline>
            </w:drawing>
          </mc:Choice>
          <mc:Fallback>
            <w:pict>
              <v:shape w14:anchorId="48CA329F" id="Text Box 515" o:spid="_x0000_s1074" type="#_x0000_t202" style="width:635.45pt;height:39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" stroked="f">
                <v:textbox inset="0,0,0,0">
                  <w:txbxContent>
                    <w:p w14:paraId="6F2D0430" w14:textId="281C1CF4" w:rsidR="0098484A" w:rsidRDefault="0098484A"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8069580" cy="4353560"/>
                                    </a:xfrm>
                                    <a:prstGeom prst="rect">
                                      <a:avLst/>
                                    </a:prstGeom>
                                  </pic:spPr>
                                </pic:pic>
                              </a:graphicData>
                            </a:graphic>
                          </wp:inline>
                        </w:drawing>
                      </w:r>
                    </w:p>
                    <w:p w14:paraId="2D06A3FE" w14:textId="46718660" w:rsidR="0098484A" w:rsidRDefault="0098484A" w:rsidP="00DC6602">
                      <w:pPr>
                        <w:pStyle w:val="Caption"/>
                      </w:pPr>
                      <w:bookmarkStart w:id="291" w:name="_Ref418886665"/>
                      <w:bookmarkStart w:id="292" w:name="_Toc418888476"/>
                      <w:proofErr w:type="gramStart"/>
                      <w:r>
                        <w:t>Fig.</w:t>
                      </w:r>
                      <w:proofErr w:type="gramEnd"/>
                      <w:r>
                        <w:t xml:space="preserve">  </w:t>
                      </w:r>
                      <w:r>
                        <w:fldChar w:fldCharType="begin"/>
                      </w:r>
                      <w:r>
                        <w:instrText xml:space="preserve"> SEQ Fig._ \* ARABIC </w:instrText>
                      </w:r>
                      <w:r>
                        <w:fldChar w:fldCharType="separate"/>
                      </w:r>
                      <w:r>
                        <w:rPr>
                          <w:noProof/>
                        </w:rPr>
                        <w:t>48</w:t>
                      </w:r>
                      <w:r>
                        <w:rPr>
                          <w:noProof/>
                        </w:rPr>
                        <w:fldChar w:fldCharType="end"/>
                      </w:r>
                      <w:bookmarkEnd w:id="291"/>
                      <w:proofErr w:type="gramStart"/>
                      <w:r>
                        <w:t xml:space="preserve">  Schematics of voltage sensor.</w:t>
                      </w:r>
                      <w:bookmarkEnd w:id="292"/>
                      <w:proofErr w:type="gramEnd"/>
                    </w:p>
                    <w:p w14:paraId="72CE192B" w14:textId="77777777" w:rsidR="0098484A" w:rsidRDefault="0098484A" w:rsidP="00DC6602"/>
                  </w:txbxContent>
                </v:textbox>
                <w10:anchorlock/>
              </v:shape>
            </w:pict>
          </mc:Fallback>
        </mc:AlternateContent>
      </w:r>
    </w:p>
    <w:p w14:paraId="1C4C4BDD" w14:textId="77777777" w:rsidR="00DC6602" w:rsidRPr="003813DB" w:rsidRDefault="00DC6602" w:rsidP="00DC6602">
      <w:pPr>
        <w:pStyle w:val="BodyText"/>
        <w:ind w:firstLine="0"/>
      </w:pPr>
    </w:p>
    <w:p w14:paraId="0A2A0904" w14:textId="05D0E492" w:rsidR="00DC6602" w:rsidRDefault="00DC6602" w:rsidP="009F7B23">
      <w:pPr>
        <w:pStyle w:val="BodyText"/>
        <w:ind w:firstLine="0"/>
      </w:pPr>
      <w:r w:rsidRPr="00632C9E">
        <w:rPr>
          <w:noProof/>
        </w:rPr>
        <mc:AlternateContent>
          <mc:Choice Requires="wps">
            <w:drawing>
              <wp:inline distT="0" distB="0" distL="0" distR="0" wp14:anchorId="275103C8" wp14:editId="330D8AD9">
                <wp:extent cx="5457825" cy="4524292"/>
                <wp:effectExtent l="0" t="0" r="9525" b="0"/>
                <wp:docPr id="516"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24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76D542" w14:textId="0AABD78E" w:rsidR="0098484A" w:rsidRDefault="0098484A"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4888485" cy="747417"/>
                                          </a:xfrm>
                                          <a:prstGeom prst="rect">
                                            <a:avLst/>
                                          </a:prstGeom>
                                        </pic:spPr>
                                      </pic:pic>
                                    </a:graphicData>
                                  </a:graphic>
                                </wp:inline>
                              </w:drawing>
                            </w:r>
                          </w:p>
                          <w:p w14:paraId="6AE034C4" w14:textId="1A995A44" w:rsidR="0098484A" w:rsidRDefault="0098484A"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241857" cy="1760026"/>
                                          </a:xfrm>
                                          <a:prstGeom prst="rect">
                                            <a:avLst/>
                                          </a:prstGeom>
                                        </pic:spPr>
                                      </pic:pic>
                                    </a:graphicData>
                                  </a:graphic>
                                </wp:inline>
                              </w:drawing>
                            </w:r>
                          </w:p>
                          <w:p w14:paraId="365543B5" w14:textId="495899CB" w:rsidR="0098484A" w:rsidRDefault="0098484A"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4970320" cy="1660225"/>
                                          </a:xfrm>
                                          <a:prstGeom prst="rect">
                                            <a:avLst/>
                                          </a:prstGeom>
                                        </pic:spPr>
                                      </pic:pic>
                                    </a:graphicData>
                                  </a:graphic>
                                </wp:inline>
                              </w:drawing>
                            </w:r>
                          </w:p>
                          <w:p w14:paraId="00133E04" w14:textId="4620D76B" w:rsidR="0098484A" w:rsidRDefault="0098484A" w:rsidP="00DC6602">
                            <w:pPr>
                              <w:pStyle w:val="Caption"/>
                            </w:pPr>
                            <w:bookmarkStart w:id="200" w:name="_Ref418886672"/>
                            <w:bookmarkStart w:id="201" w:name="_Toc418888477"/>
                            <w:proofErr w:type="gramStart"/>
                            <w:r>
                              <w:t>Fig.</w:t>
                            </w:r>
                            <w:proofErr w:type="gramEnd"/>
                            <w:r>
                              <w:t xml:space="preserve">  </w:t>
                            </w:r>
                            <w:r>
                              <w:fldChar w:fldCharType="begin"/>
                            </w:r>
                            <w:r>
                              <w:instrText xml:space="preserve"> SEQ Fig._ \* ARABIC </w:instrText>
                            </w:r>
                            <w:r>
                              <w:fldChar w:fldCharType="separate"/>
                            </w:r>
                            <w:proofErr w:type="gramStart"/>
                            <w:r>
                              <w:rPr>
                                <w:noProof/>
                              </w:rPr>
                              <w:t>49</w:t>
                            </w:r>
                            <w:r>
                              <w:rPr>
                                <w:noProof/>
                              </w:rPr>
                              <w:fldChar w:fldCharType="end"/>
                            </w:r>
                            <w:bookmarkEnd w:id="200"/>
                            <w:r>
                              <w:t xml:space="preserve">  Response of LPF for voltage sensor.</w:t>
                            </w:r>
                            <w:bookmarkEnd w:id="201"/>
                            <w:proofErr w:type="gramEnd"/>
                          </w:p>
                          <w:p w14:paraId="7D3EC8F6" w14:textId="77777777" w:rsidR="0098484A" w:rsidRDefault="0098484A" w:rsidP="00DC6602"/>
                        </w:txbxContent>
                      </wps:txbx>
                      <wps:bodyPr rot="0" vert="horz" wrap="square" lIns="0" tIns="0" rIns="0" bIns="0" anchor="t" anchorCtr="0" upright="1">
                        <a:noAutofit/>
                      </wps:bodyPr>
                    </wps:wsp>
                  </a:graphicData>
                </a:graphic>
              </wp:inline>
            </w:drawing>
          </mc:Choice>
          <mc:Fallback>
            <w:pict>
              <v:shape w14:anchorId="275103C8" id="Text Box 516" o:spid="_x0000_s1075" type="#_x0000_t202" style="width:429.75pt;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" stroked="f">
                <v:textbox inset="0,0,0,0">
                  <w:txbxContent>
                    <w:p w14:paraId="7576D542" w14:textId="0AABD78E" w:rsidR="0098484A" w:rsidRDefault="0098484A"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4888485" cy="747417"/>
                                    </a:xfrm>
                                    <a:prstGeom prst="rect">
                                      <a:avLst/>
                                    </a:prstGeom>
                                  </pic:spPr>
                                </pic:pic>
                              </a:graphicData>
                            </a:graphic>
                          </wp:inline>
                        </w:drawing>
                      </w:r>
                    </w:p>
                    <w:p w14:paraId="6AE034C4" w14:textId="1A995A44" w:rsidR="0098484A" w:rsidRDefault="0098484A"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5241857" cy="1760026"/>
                                    </a:xfrm>
                                    <a:prstGeom prst="rect">
                                      <a:avLst/>
                                    </a:prstGeom>
                                  </pic:spPr>
                                </pic:pic>
                              </a:graphicData>
                            </a:graphic>
                          </wp:inline>
                        </w:drawing>
                      </w:r>
                    </w:p>
                    <w:p w14:paraId="365543B5" w14:textId="495899CB" w:rsidR="0098484A" w:rsidRDefault="0098484A"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4970320" cy="1660225"/>
                                    </a:xfrm>
                                    <a:prstGeom prst="rect">
                                      <a:avLst/>
                                    </a:prstGeom>
                                  </pic:spPr>
                                </pic:pic>
                              </a:graphicData>
                            </a:graphic>
                          </wp:inline>
                        </w:drawing>
                      </w:r>
                    </w:p>
                    <w:p w14:paraId="00133E04" w14:textId="4620D76B" w:rsidR="0098484A" w:rsidRDefault="0098484A" w:rsidP="00DC6602">
                      <w:pPr>
                        <w:pStyle w:val="Caption"/>
                      </w:pPr>
                      <w:bookmarkStart w:id="295" w:name="_Ref418886672"/>
                      <w:bookmarkStart w:id="296" w:name="_Toc418888477"/>
                      <w:proofErr w:type="gramStart"/>
                      <w:r>
                        <w:t>Fig.</w:t>
                      </w:r>
                      <w:proofErr w:type="gramEnd"/>
                      <w:r>
                        <w:t xml:space="preserve">  </w:t>
                      </w:r>
                      <w:r>
                        <w:fldChar w:fldCharType="begin"/>
                      </w:r>
                      <w:r>
                        <w:instrText xml:space="preserve"> SEQ Fig._ \* ARABIC </w:instrText>
                      </w:r>
                      <w:r>
                        <w:fldChar w:fldCharType="separate"/>
                      </w:r>
                      <w:r>
                        <w:rPr>
                          <w:noProof/>
                        </w:rPr>
                        <w:t>49</w:t>
                      </w:r>
                      <w:r>
                        <w:rPr>
                          <w:noProof/>
                        </w:rPr>
                        <w:fldChar w:fldCharType="end"/>
                      </w:r>
                      <w:bookmarkEnd w:id="295"/>
                      <w:proofErr w:type="gramStart"/>
                      <w:r>
                        <w:t xml:space="preserve">  Response of LPF for voltage sensor.</w:t>
                      </w:r>
                      <w:bookmarkEnd w:id="296"/>
                      <w:proofErr w:type="gramEnd"/>
                    </w:p>
                    <w:p w14:paraId="7D3EC8F6" w14:textId="77777777" w:rsidR="0098484A" w:rsidRDefault="0098484A" w:rsidP="00DC6602"/>
                  </w:txbxContent>
                </v:textbox>
                <w10:anchorlock/>
              </v:shape>
            </w:pict>
          </mc:Fallback>
        </mc:AlternateContent>
      </w:r>
    </w:p>
    <w:p w14:paraId="007B46C1" w14:textId="5C7D15A2" w:rsidR="002F54B2" w:rsidRDefault="002F54B2" w:rsidP="00C951FD">
      <w:pPr>
        <w:pStyle w:val="Heading2"/>
      </w:pPr>
      <w:bookmarkStart w:id="202" w:name="_Toc418888414"/>
      <w:r>
        <w:t>Mosfet Drivers</w:t>
      </w:r>
      <w:bookmarkEnd w:id="202"/>
    </w:p>
    <w:p w14:paraId="47260D58" w14:textId="6DD37E42" w:rsidR="003A0195" w:rsidRDefault="009F7B23" w:rsidP="009F7B23">
      <w:pPr>
        <w:pStyle w:val="BodyText"/>
        <w:rPr>
          <w:rFonts w:eastAsiaTheme="minorHAnsi"/>
          <w:bCs/>
          <w:spacing w:val="0"/>
          <w:sz w:val="22"/>
          <w:szCs w:val="22"/>
        </w:rPr>
      </w:pPr>
      <w:proofErr w:type="spellStart"/>
      <w:r>
        <w:t>Silab’s</w:t>
      </w:r>
      <w:proofErr w:type="spellEnd"/>
      <w:r>
        <w:t xml:space="preserve"> Si8238 isolated gate drive is used to drive mosfets</w:t>
      </w:r>
      <w:proofErr w:type="gramStart"/>
      <w:r>
        <w:t xml:space="preserve">. </w:t>
      </w:r>
      <w:proofErr w:type="gramEnd"/>
      <w:r>
        <w:fldChar w:fldCharType="begin"/>
      </w:r>
      <w:r>
        <w:instrText xml:space="preserve"> REF _Ref418886928 \h </w:instrText>
      </w:r>
      <w:r>
        <w:fldChar w:fldCharType="separate"/>
      </w:r>
      <w:proofErr w:type="gramStart"/>
      <w:r w:rsidR="0098484A">
        <w:t>Fig.</w:t>
      </w:r>
      <w:proofErr w:type="gramEnd"/>
      <w:r w:rsidR="0098484A">
        <w:t xml:space="preserve">  </w:t>
      </w:r>
      <w:r w:rsidR="0098484A">
        <w:rPr>
          <w:noProof/>
        </w:rPr>
        <w:t>50</w:t>
      </w:r>
      <w:r>
        <w:fldChar w:fldCharType="end"/>
      </w:r>
      <w:r>
        <w:t xml:space="preserve"> shows the schematics design of the mosfet gate drive circuit.</w:t>
      </w:r>
    </w:p>
    <w:p w14:paraId="659FAE99" w14:textId="7E91EB45" w:rsidR="008D515E" w:rsidRPr="003A0195" w:rsidRDefault="008D515E" w:rsidP="008D515E">
      <w:pPr>
        <w:pStyle w:val="BodyText"/>
        <w:ind w:firstLine="0"/>
      </w:pPr>
      <w:r w:rsidRPr="00632C9E">
        <w:rPr>
          <w:noProof/>
        </w:rPr>
        <w:lastRenderedPageBreak/>
        <mc:AlternateContent>
          <mc:Choice Requires="wps">
            <w:drawing>
              <wp:inline distT="0" distB="0" distL="0" distR="0" wp14:anchorId="6C030599" wp14:editId="0CE10AF8">
                <wp:extent cx="5457825" cy="4635500"/>
                <wp:effectExtent l="0" t="0" r="9525" b="0"/>
                <wp:docPr id="52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35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4CCE3F" w14:textId="77777777" w:rsidR="0098484A" w:rsidRDefault="0098484A"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457825" cy="4220845"/>
                                          </a:xfrm>
                                          <a:prstGeom prst="rect">
                                            <a:avLst/>
                                          </a:prstGeom>
                                        </pic:spPr>
                                      </pic:pic>
                                    </a:graphicData>
                                  </a:graphic>
                                </wp:inline>
                              </w:drawing>
                            </w:r>
                          </w:p>
                          <w:p w14:paraId="0F91036F" w14:textId="77777777" w:rsidR="0098484A" w:rsidRDefault="0098484A" w:rsidP="008D515E">
                            <w:pPr>
                              <w:pStyle w:val="Caption"/>
                            </w:pPr>
                            <w:bookmarkStart w:id="203" w:name="_Ref418886928"/>
                            <w:bookmarkStart w:id="204" w:name="_Toc418888478"/>
                            <w:proofErr w:type="gramStart"/>
                            <w:r>
                              <w:t>Fig.</w:t>
                            </w:r>
                            <w:proofErr w:type="gramEnd"/>
                            <w:r>
                              <w:t xml:space="preserve">  </w:t>
                            </w:r>
                            <w:r>
                              <w:fldChar w:fldCharType="begin"/>
                            </w:r>
                            <w:r>
                              <w:instrText xml:space="preserve"> SEQ Fig._ \* ARABIC </w:instrText>
                            </w:r>
                            <w:r>
                              <w:fldChar w:fldCharType="separate"/>
                            </w:r>
                            <w:proofErr w:type="gramStart"/>
                            <w:r>
                              <w:rPr>
                                <w:noProof/>
                              </w:rPr>
                              <w:t>50</w:t>
                            </w:r>
                            <w:r>
                              <w:rPr>
                                <w:noProof/>
                              </w:rPr>
                              <w:fldChar w:fldCharType="end"/>
                            </w:r>
                            <w:bookmarkEnd w:id="203"/>
                            <w:r>
                              <w:t xml:space="preserve">  Isolated mosfet driver.</w:t>
                            </w:r>
                            <w:bookmarkEnd w:id="204"/>
                            <w:proofErr w:type="gramEnd"/>
                          </w:p>
                          <w:p w14:paraId="493D63CF"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6C030599" id="Text Box 522" o:spid="_x0000_s1076" type="#_x0000_t202" style="width:429.75pt;height: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" stroked="f">
                <v:textbox inset="0,0,0,0">
                  <w:txbxContent>
                    <w:p w14:paraId="1A4CCE3F" w14:textId="77777777" w:rsidR="0098484A" w:rsidRDefault="0098484A"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57825" cy="4220845"/>
                                    </a:xfrm>
                                    <a:prstGeom prst="rect">
                                      <a:avLst/>
                                    </a:prstGeom>
                                  </pic:spPr>
                                </pic:pic>
                              </a:graphicData>
                            </a:graphic>
                          </wp:inline>
                        </w:drawing>
                      </w:r>
                    </w:p>
                    <w:p w14:paraId="0F91036F" w14:textId="77777777" w:rsidR="0098484A" w:rsidRDefault="0098484A" w:rsidP="008D515E">
                      <w:pPr>
                        <w:pStyle w:val="Caption"/>
                      </w:pPr>
                      <w:bookmarkStart w:id="300" w:name="_Ref418886928"/>
                      <w:bookmarkStart w:id="301" w:name="_Toc418888478"/>
                      <w:proofErr w:type="gramStart"/>
                      <w:r>
                        <w:t>Fig.</w:t>
                      </w:r>
                      <w:proofErr w:type="gramEnd"/>
                      <w:r>
                        <w:t xml:space="preserve">  </w:t>
                      </w:r>
                      <w:r>
                        <w:fldChar w:fldCharType="begin"/>
                      </w:r>
                      <w:r>
                        <w:instrText xml:space="preserve"> SEQ Fig._ \* ARABIC </w:instrText>
                      </w:r>
                      <w:r>
                        <w:fldChar w:fldCharType="separate"/>
                      </w:r>
                      <w:r>
                        <w:rPr>
                          <w:noProof/>
                        </w:rPr>
                        <w:t>50</w:t>
                      </w:r>
                      <w:r>
                        <w:rPr>
                          <w:noProof/>
                        </w:rPr>
                        <w:fldChar w:fldCharType="end"/>
                      </w:r>
                      <w:bookmarkEnd w:id="300"/>
                      <w:proofErr w:type="gramStart"/>
                      <w:r>
                        <w:t xml:space="preserve">  Isolated mosfet driver.</w:t>
                      </w:r>
                      <w:bookmarkEnd w:id="301"/>
                      <w:proofErr w:type="gramEnd"/>
                    </w:p>
                    <w:p w14:paraId="493D63CF" w14:textId="77777777" w:rsidR="0098484A" w:rsidRDefault="0098484A" w:rsidP="008D515E"/>
                  </w:txbxContent>
                </v:textbox>
                <w10:anchorlock/>
              </v:shape>
            </w:pict>
          </mc:Fallback>
        </mc:AlternateContent>
      </w:r>
    </w:p>
    <w:p w14:paraId="14560427" w14:textId="6175BF77" w:rsidR="002F54B2" w:rsidRDefault="002F54B2" w:rsidP="00C951FD">
      <w:pPr>
        <w:pStyle w:val="Heading2"/>
      </w:pPr>
      <w:bookmarkStart w:id="205" w:name="_Toc418888415"/>
      <w:proofErr w:type="spellStart"/>
      <w:r>
        <w:t>Wifi</w:t>
      </w:r>
      <w:proofErr w:type="spellEnd"/>
      <w:r>
        <w:t xml:space="preserve"> Interface</w:t>
      </w:r>
      <w:bookmarkEnd w:id="205"/>
    </w:p>
    <w:p w14:paraId="7DCEA643" w14:textId="77777777" w:rsidR="008D515E" w:rsidRDefault="00BF00FB" w:rsidP="00E773D5">
      <w:pPr>
        <w:pStyle w:val="BodyText"/>
      </w:pPr>
      <w:r>
        <w:t>Internet</w:t>
      </w:r>
      <w:r w:rsidR="000A30F6">
        <w:t xml:space="preserve"> interface has become inevitable in modern solar PV systems as it improves energy yield and reduces O&amp;M cost</w:t>
      </w:r>
      <w:r>
        <w:t>,</w:t>
      </w:r>
      <w:r w:rsidR="00DC569E">
        <w:t xml:space="preserve"> especially for remote PV systems.  While power line communication (</w:t>
      </w:r>
      <w:proofErr w:type="gramStart"/>
      <w:r w:rsidR="00DC569E">
        <w:t>PLC)</w:t>
      </w:r>
      <w:r>
        <w:t>,</w:t>
      </w:r>
      <w:proofErr w:type="gramEnd"/>
      <w:r>
        <w:t xml:space="preserve"> or other wireless interface</w:t>
      </w:r>
      <w:r w:rsidR="00DC569E">
        <w:t xml:space="preserve"> is preferable in remote or </w:t>
      </w:r>
      <w:r>
        <w:t>large-scale</w:t>
      </w:r>
      <w:r w:rsidR="00DC569E">
        <w:t xml:space="preserve"> PV systems, </w:t>
      </w:r>
      <w:r>
        <w:t>Wi-Fi</w:t>
      </w:r>
      <w:r w:rsidR="00DC569E">
        <w:t xml:space="preserve"> is </w:t>
      </w:r>
      <w:r>
        <w:t>preferable for</w:t>
      </w:r>
      <w:r w:rsidR="008D515E">
        <w:t xml:space="preserve"> residential rooftop PV systems</w:t>
      </w:r>
      <w:r>
        <w:t xml:space="preserve"> </w:t>
      </w:r>
      <w:r w:rsidR="008D515E">
        <w:t>b</w:t>
      </w:r>
      <w:r>
        <w:t>ecause of the pervasiveness of Wi-Fi signal and the availability of low cost Wi-Fi module</w:t>
      </w:r>
      <w:r w:rsidR="008D515E">
        <w:t>.</w:t>
      </w:r>
    </w:p>
    <w:p w14:paraId="34BF79AD" w14:textId="2C2D3EC7" w:rsidR="000A30F6" w:rsidRDefault="008D515E" w:rsidP="00E773D5">
      <w:pPr>
        <w:pStyle w:val="BodyText"/>
      </w:pPr>
      <w:r>
        <w:t xml:space="preserve">A low cost </w:t>
      </w:r>
      <w:proofErr w:type="spellStart"/>
      <w:r>
        <w:t>Wifi</w:t>
      </w:r>
      <w:proofErr w:type="spellEnd"/>
      <w:r>
        <w:t xml:space="preserve"> module, ESP8266, is chosen to communicate with the cloud, providing remote monitoring and control function</w:t>
      </w:r>
      <w:proofErr w:type="gramStart"/>
      <w:r>
        <w:t xml:space="preserve">. </w:t>
      </w:r>
      <w:proofErr w:type="gramEnd"/>
      <w:r w:rsidR="00E773D5">
        <w:t xml:space="preserve">(ESP8266 costs less than $5 on </w:t>
      </w:r>
      <w:proofErr w:type="spellStart"/>
      <w:r w:rsidR="00E773D5">
        <w:t>Ebay</w:t>
      </w:r>
      <w:proofErr w:type="spellEnd"/>
      <w:r w:rsidR="00E773D5">
        <w:t>)</w:t>
      </w:r>
      <w:r>
        <w:t xml:space="preserve">.  </w:t>
      </w:r>
      <w:r>
        <w:fldChar w:fldCharType="begin"/>
      </w:r>
      <w:r>
        <w:instrText xml:space="preserve"> REF _Ref418887361 \h </w:instrText>
      </w:r>
      <w:r>
        <w:fldChar w:fldCharType="separate"/>
      </w:r>
      <w:proofErr w:type="gramStart"/>
      <w:r w:rsidR="0098484A">
        <w:t>Fig.</w:t>
      </w:r>
      <w:proofErr w:type="gramEnd"/>
      <w:r w:rsidR="0098484A">
        <w:t xml:space="preserve">  </w:t>
      </w:r>
      <w:proofErr w:type="gramStart"/>
      <w:r w:rsidR="0098484A">
        <w:rPr>
          <w:noProof/>
        </w:rPr>
        <w:t>51</w:t>
      </w:r>
      <w:r>
        <w:fldChar w:fldCharType="end"/>
      </w:r>
      <w:r>
        <w:t xml:space="preserve"> shows schematic of the design.</w:t>
      </w:r>
      <w:proofErr w:type="gramEnd"/>
      <w:r>
        <w:t xml:space="preserve"> </w:t>
      </w:r>
    </w:p>
    <w:p w14:paraId="329836EA" w14:textId="066BF7D5" w:rsidR="008D515E" w:rsidRPr="000A30F6" w:rsidRDefault="008D515E" w:rsidP="008D515E">
      <w:pPr>
        <w:pStyle w:val="BodyText"/>
        <w:ind w:firstLine="0"/>
      </w:pPr>
      <w:r w:rsidRPr="00632C9E">
        <w:rPr>
          <w:noProof/>
        </w:rPr>
        <w:lastRenderedPageBreak/>
        <mc:AlternateContent>
          <mc:Choice Requires="wps">
            <w:drawing>
              <wp:inline distT="0" distB="0" distL="0" distR="0" wp14:anchorId="770F5FEC" wp14:editId="408E1776">
                <wp:extent cx="5457825" cy="2019300"/>
                <wp:effectExtent l="0" t="0" r="9525" b="0"/>
                <wp:docPr id="527"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19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7F89F9" w14:textId="352264E1" w:rsidR="0098484A" w:rsidRDefault="0098484A"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5457825" cy="1631031"/>
                                          </a:xfrm>
                                          <a:prstGeom prst="rect">
                                            <a:avLst/>
                                          </a:prstGeom>
                                        </pic:spPr>
                                      </pic:pic>
                                    </a:graphicData>
                                  </a:graphic>
                                </wp:inline>
                              </w:drawing>
                            </w:r>
                          </w:p>
                          <w:p w14:paraId="7BDCDC90" w14:textId="57D4F9C4" w:rsidR="0098484A" w:rsidRDefault="0098484A" w:rsidP="008D515E">
                            <w:pPr>
                              <w:pStyle w:val="Caption"/>
                            </w:pPr>
                            <w:bookmarkStart w:id="206" w:name="_Ref418887361"/>
                            <w:bookmarkStart w:id="207" w:name="_Toc418888479"/>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51</w:t>
                            </w:r>
                            <w:r w:rsidR="00A923A0">
                              <w:rPr>
                                <w:noProof/>
                              </w:rPr>
                              <w:fldChar w:fldCharType="end"/>
                            </w:r>
                            <w:bookmarkEnd w:id="206"/>
                            <w:r>
                              <w:t xml:space="preserve">  </w:t>
                            </w:r>
                            <w:proofErr w:type="spellStart"/>
                            <w:r>
                              <w:t>Wifi</w:t>
                            </w:r>
                            <w:proofErr w:type="spellEnd"/>
                            <w:r>
                              <w:t xml:space="preserve"> module </w:t>
                            </w:r>
                            <w:proofErr w:type="gramStart"/>
                            <w:r>
                              <w:t>provide</w:t>
                            </w:r>
                            <w:proofErr w:type="gramEnd"/>
                            <w:r>
                              <w:t xml:space="preserve"> an internet interface for remote monitoring and control.</w:t>
                            </w:r>
                            <w:bookmarkEnd w:id="207"/>
                            <w:r>
                              <w:t xml:space="preserve"> </w:t>
                            </w:r>
                          </w:p>
                          <w:p w14:paraId="6306689C"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770F5FEC" id="Text Box 527" o:spid="_x0000_s1077" type="#_x0000_t202" style="width:429.75pt;height:1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" stroked="f">
                <v:textbox inset="0,0,0,0">
                  <w:txbxContent>
                    <w:p w14:paraId="147F89F9" w14:textId="352264E1" w:rsidR="0098484A" w:rsidRDefault="0098484A"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5457825" cy="1631031"/>
                                    </a:xfrm>
                                    <a:prstGeom prst="rect">
                                      <a:avLst/>
                                    </a:prstGeom>
                                  </pic:spPr>
                                </pic:pic>
                              </a:graphicData>
                            </a:graphic>
                          </wp:inline>
                        </w:drawing>
                      </w:r>
                    </w:p>
                    <w:p w14:paraId="7BDCDC90" w14:textId="57D4F9C4" w:rsidR="0098484A" w:rsidRDefault="0098484A" w:rsidP="008D515E">
                      <w:pPr>
                        <w:pStyle w:val="Caption"/>
                      </w:pPr>
                      <w:bookmarkStart w:id="305" w:name="_Ref418887361"/>
                      <w:bookmarkStart w:id="306" w:name="_Toc418888479"/>
                      <w:proofErr w:type="gramStart"/>
                      <w:r>
                        <w:t>Fig.</w:t>
                      </w:r>
                      <w:proofErr w:type="gramEnd"/>
                      <w:r>
                        <w:t xml:space="preserve">  </w:t>
                      </w:r>
                      <w:r>
                        <w:fldChar w:fldCharType="begin"/>
                      </w:r>
                      <w:r>
                        <w:instrText xml:space="preserve"> SEQ Fig._ \* ARABIC </w:instrText>
                      </w:r>
                      <w:r>
                        <w:fldChar w:fldCharType="separate"/>
                      </w:r>
                      <w:r>
                        <w:rPr>
                          <w:noProof/>
                        </w:rPr>
                        <w:t>51</w:t>
                      </w:r>
                      <w:r>
                        <w:rPr>
                          <w:noProof/>
                        </w:rPr>
                        <w:fldChar w:fldCharType="end"/>
                      </w:r>
                      <w:bookmarkEnd w:id="305"/>
                      <w:r>
                        <w:t xml:space="preserve">  </w:t>
                      </w:r>
                      <w:proofErr w:type="spellStart"/>
                      <w:r>
                        <w:t>Wifi</w:t>
                      </w:r>
                      <w:proofErr w:type="spellEnd"/>
                      <w:r>
                        <w:t xml:space="preserve"> module </w:t>
                      </w:r>
                      <w:proofErr w:type="gramStart"/>
                      <w:r>
                        <w:t>provide</w:t>
                      </w:r>
                      <w:proofErr w:type="gramEnd"/>
                      <w:r>
                        <w:t xml:space="preserve"> an internet interface for remote monitoring and control.</w:t>
                      </w:r>
                      <w:bookmarkEnd w:id="306"/>
                      <w:r>
                        <w:t xml:space="preserve"> </w:t>
                      </w:r>
                    </w:p>
                    <w:p w14:paraId="6306689C" w14:textId="77777777" w:rsidR="0098484A" w:rsidRDefault="0098484A" w:rsidP="008D515E"/>
                  </w:txbxContent>
                </v:textbox>
                <w10:anchorlock/>
              </v:shape>
            </w:pict>
          </mc:Fallback>
        </mc:AlternateContent>
      </w:r>
    </w:p>
    <w:p w14:paraId="7176935B" w14:textId="64C2256B" w:rsidR="008D515E" w:rsidRDefault="00147577" w:rsidP="0098484A">
      <w:pPr>
        <w:pStyle w:val="Heading2"/>
      </w:pPr>
      <w:bookmarkStart w:id="208" w:name="_Toc418888416"/>
      <w:r>
        <w:t>Other Support Circuits</w:t>
      </w:r>
      <w:bookmarkEnd w:id="208"/>
      <w:r>
        <w:t xml:space="preserve"> </w:t>
      </w:r>
    </w:p>
    <w:p w14:paraId="3A14E161" w14:textId="77777777" w:rsidR="00147577" w:rsidRDefault="00147577" w:rsidP="00147577">
      <w:pPr>
        <w:pStyle w:val="Heading3"/>
      </w:pPr>
      <w:bookmarkStart w:id="209" w:name="_Toc418888417"/>
      <w:r>
        <w:t>1.2V and 3.3V DC-DC for Digital Subsystem</w:t>
      </w:r>
      <w:bookmarkEnd w:id="209"/>
    </w:p>
    <w:p w14:paraId="4E171822" w14:textId="02E9263F" w:rsidR="00147577" w:rsidRPr="003C616A" w:rsidRDefault="008D515E" w:rsidP="008D515E">
      <w:pPr>
        <w:pStyle w:val="BodyText"/>
        <w:ind w:firstLine="0"/>
      </w:pPr>
      <w:r w:rsidRPr="00632C9E">
        <w:rPr>
          <w:noProof/>
        </w:rPr>
        <mc:AlternateContent>
          <mc:Choice Requires="wps">
            <w:drawing>
              <wp:inline distT="0" distB="0" distL="0" distR="0" wp14:anchorId="456CE0AE" wp14:editId="668DFFE8">
                <wp:extent cx="5457825" cy="2324100"/>
                <wp:effectExtent l="0" t="0" r="9525" b="0"/>
                <wp:docPr id="529"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324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105AAB" w14:textId="1BE7A9F0" w:rsidR="0098484A" w:rsidRDefault="0098484A"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57825" cy="2040999"/>
                                          </a:xfrm>
                                          <a:prstGeom prst="rect">
                                            <a:avLst/>
                                          </a:prstGeom>
                                        </pic:spPr>
                                      </pic:pic>
                                    </a:graphicData>
                                  </a:graphic>
                                </wp:inline>
                              </w:drawing>
                            </w:r>
                          </w:p>
                          <w:p w14:paraId="127341FE" w14:textId="400E1BBF" w:rsidR="0098484A" w:rsidRDefault="0098484A" w:rsidP="008D515E">
                            <w:pPr>
                              <w:pStyle w:val="Caption"/>
                            </w:pPr>
                            <w:bookmarkStart w:id="210" w:name="_Toc418888480"/>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52</w:t>
                            </w:r>
                            <w:r w:rsidR="00A923A0">
                              <w:rPr>
                                <w:noProof/>
                              </w:rPr>
                              <w:fldChar w:fldCharType="end"/>
                            </w:r>
                            <w:r>
                              <w:t xml:space="preserve">  1.2V and 3.3V DC-DC for digital subsystem</w:t>
                            </w:r>
                            <w:bookmarkEnd w:id="210"/>
                            <w:r>
                              <w:t xml:space="preserve"> </w:t>
                            </w:r>
                          </w:p>
                          <w:p w14:paraId="6AB76804"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456CE0AE" id="Text Box 529" o:spid="_x0000_s1078" type="#_x0000_t202" style="width:429.75pt;height:1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" stroked="f">
                <v:textbox inset="0,0,0,0">
                  <w:txbxContent>
                    <w:p w14:paraId="54105AAB" w14:textId="1BE7A9F0" w:rsidR="0098484A" w:rsidRDefault="0098484A"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57825" cy="2040999"/>
                                    </a:xfrm>
                                    <a:prstGeom prst="rect">
                                      <a:avLst/>
                                    </a:prstGeom>
                                  </pic:spPr>
                                </pic:pic>
                              </a:graphicData>
                            </a:graphic>
                          </wp:inline>
                        </w:drawing>
                      </w:r>
                    </w:p>
                    <w:p w14:paraId="127341FE" w14:textId="400E1BBF" w:rsidR="0098484A" w:rsidRDefault="0098484A" w:rsidP="008D515E">
                      <w:pPr>
                        <w:pStyle w:val="Caption"/>
                      </w:pPr>
                      <w:bookmarkStart w:id="310" w:name="_Toc418888480"/>
                      <w:proofErr w:type="gramStart"/>
                      <w:r>
                        <w:t>Fig.</w:t>
                      </w:r>
                      <w:proofErr w:type="gramEnd"/>
                      <w:r>
                        <w:t xml:space="preserve">  </w:t>
                      </w:r>
                      <w:r>
                        <w:fldChar w:fldCharType="begin"/>
                      </w:r>
                      <w:r>
                        <w:instrText xml:space="preserve"> SEQ Fig._ \* ARABIC </w:instrText>
                      </w:r>
                      <w:r>
                        <w:fldChar w:fldCharType="separate"/>
                      </w:r>
                      <w:r>
                        <w:rPr>
                          <w:noProof/>
                        </w:rPr>
                        <w:t>52</w:t>
                      </w:r>
                      <w:r>
                        <w:rPr>
                          <w:noProof/>
                        </w:rPr>
                        <w:fldChar w:fldCharType="end"/>
                      </w:r>
                      <w:r>
                        <w:t xml:space="preserve">  1.2V and 3.3V DC-DC for digital subsystem</w:t>
                      </w:r>
                      <w:bookmarkEnd w:id="310"/>
                      <w:r>
                        <w:t xml:space="preserve"> </w:t>
                      </w:r>
                    </w:p>
                    <w:p w14:paraId="6AB76804" w14:textId="77777777" w:rsidR="0098484A" w:rsidRDefault="0098484A" w:rsidP="008D515E"/>
                  </w:txbxContent>
                </v:textbox>
                <w10:anchorlock/>
              </v:shape>
            </w:pict>
          </mc:Fallback>
        </mc:AlternateContent>
      </w:r>
    </w:p>
    <w:p w14:paraId="6705BEA5" w14:textId="5E5C7454" w:rsidR="00147577" w:rsidRPr="00A56C0B" w:rsidRDefault="00147577" w:rsidP="00147577">
      <w:pPr>
        <w:pStyle w:val="BodyText"/>
        <w:ind w:firstLine="0"/>
      </w:pPr>
    </w:p>
    <w:p w14:paraId="626FA82A" w14:textId="77777777" w:rsidR="00147577" w:rsidRDefault="00147577" w:rsidP="00147577">
      <w:pPr>
        <w:pStyle w:val="Heading3"/>
      </w:pPr>
      <w:bookmarkStart w:id="211" w:name="_Toc418888418"/>
      <w:r>
        <w:lastRenderedPageBreak/>
        <w:t>Low Noise 3.3V DC-DC for Analog Subsystem</w:t>
      </w:r>
      <w:bookmarkEnd w:id="211"/>
    </w:p>
    <w:p w14:paraId="7093467F" w14:textId="1BCB428B" w:rsidR="00147577" w:rsidRPr="00A56C0B" w:rsidRDefault="008D515E" w:rsidP="00147577">
      <w:pPr>
        <w:pStyle w:val="BodyText"/>
        <w:ind w:firstLine="0"/>
      </w:pPr>
      <w:r w:rsidRPr="00632C9E">
        <w:rPr>
          <w:noProof/>
        </w:rPr>
        <mc:AlternateContent>
          <mc:Choice Requires="wps">
            <w:drawing>
              <wp:inline distT="0" distB="0" distL="0" distR="0" wp14:anchorId="545FF1E5" wp14:editId="68C5D1A4">
                <wp:extent cx="5457825" cy="2066925"/>
                <wp:effectExtent l="0" t="0" r="9525" b="9525"/>
                <wp:docPr id="531"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66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1E331" w14:textId="65B66658" w:rsidR="0098484A" w:rsidRDefault="0098484A"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457825" cy="1689146"/>
                                          </a:xfrm>
                                          <a:prstGeom prst="rect">
                                            <a:avLst/>
                                          </a:prstGeom>
                                        </pic:spPr>
                                      </pic:pic>
                                    </a:graphicData>
                                  </a:graphic>
                                </wp:inline>
                              </w:drawing>
                            </w:r>
                          </w:p>
                          <w:p w14:paraId="04D5A1AD" w14:textId="54AA13ED" w:rsidR="0098484A" w:rsidRDefault="0098484A" w:rsidP="008D515E">
                            <w:pPr>
                              <w:pStyle w:val="Caption"/>
                            </w:pPr>
                            <w:bookmarkStart w:id="212" w:name="_Toc418888481"/>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53</w:t>
                            </w:r>
                            <w:r w:rsidR="00A923A0">
                              <w:rPr>
                                <w:noProof/>
                              </w:rPr>
                              <w:fldChar w:fldCharType="end"/>
                            </w:r>
                            <w:r>
                              <w:t xml:space="preserve">  3.3V Low noise LDO for analog subsystem</w:t>
                            </w:r>
                            <w:bookmarkEnd w:id="212"/>
                            <w:r>
                              <w:t xml:space="preserve"> </w:t>
                            </w:r>
                          </w:p>
                          <w:p w14:paraId="12A81948"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545FF1E5" id="Text Box 531" o:spid="_x0000_s1079" type="#_x0000_t202" style="width:429.75pt;height:16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" stroked="f">
                <v:textbox inset="0,0,0,0">
                  <w:txbxContent>
                    <w:p w14:paraId="50E1E331" w14:textId="65B66658" w:rsidR="0098484A" w:rsidRDefault="0098484A"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57825" cy="1689146"/>
                                    </a:xfrm>
                                    <a:prstGeom prst="rect">
                                      <a:avLst/>
                                    </a:prstGeom>
                                  </pic:spPr>
                                </pic:pic>
                              </a:graphicData>
                            </a:graphic>
                          </wp:inline>
                        </w:drawing>
                      </w:r>
                    </w:p>
                    <w:p w14:paraId="04D5A1AD" w14:textId="54AA13ED" w:rsidR="0098484A" w:rsidRDefault="0098484A" w:rsidP="008D515E">
                      <w:pPr>
                        <w:pStyle w:val="Caption"/>
                      </w:pPr>
                      <w:bookmarkStart w:id="313" w:name="_Toc418888481"/>
                      <w:proofErr w:type="gramStart"/>
                      <w:r>
                        <w:t>Fig.</w:t>
                      </w:r>
                      <w:proofErr w:type="gramEnd"/>
                      <w:r>
                        <w:t xml:space="preserve">  </w:t>
                      </w:r>
                      <w:r>
                        <w:fldChar w:fldCharType="begin"/>
                      </w:r>
                      <w:r>
                        <w:instrText xml:space="preserve"> SEQ Fig._ \* ARABIC </w:instrText>
                      </w:r>
                      <w:r>
                        <w:fldChar w:fldCharType="separate"/>
                      </w:r>
                      <w:r>
                        <w:rPr>
                          <w:noProof/>
                        </w:rPr>
                        <w:t>53</w:t>
                      </w:r>
                      <w:r>
                        <w:rPr>
                          <w:noProof/>
                        </w:rPr>
                        <w:fldChar w:fldCharType="end"/>
                      </w:r>
                      <w:r>
                        <w:t xml:space="preserve">  3.3V Low noise LDO for analog subsystem</w:t>
                      </w:r>
                      <w:bookmarkEnd w:id="313"/>
                      <w:r>
                        <w:t xml:space="preserve"> </w:t>
                      </w:r>
                    </w:p>
                    <w:p w14:paraId="12A81948" w14:textId="77777777" w:rsidR="0098484A" w:rsidRDefault="0098484A" w:rsidP="008D515E"/>
                  </w:txbxContent>
                </v:textbox>
                <w10:anchorlock/>
              </v:shape>
            </w:pict>
          </mc:Fallback>
        </mc:AlternateContent>
      </w:r>
    </w:p>
    <w:p w14:paraId="794E7325" w14:textId="39735E99" w:rsidR="009B0AA2" w:rsidRDefault="008D515E" w:rsidP="0098484A">
      <w:pPr>
        <w:pStyle w:val="Heading3"/>
      </w:pPr>
      <w:bookmarkStart w:id="213" w:name="_Toc418888419"/>
      <w:r>
        <w:t>Power-on-r</w:t>
      </w:r>
      <w:r w:rsidR="00147577">
        <w:t xml:space="preserve">eset </w:t>
      </w:r>
      <w:r>
        <w:t>c</w:t>
      </w:r>
      <w:r w:rsidR="00147577">
        <w:t>ircuit</w:t>
      </w:r>
      <w:r>
        <w:t xml:space="preserve"> for the main controller</w:t>
      </w:r>
      <w:bookmarkEnd w:id="213"/>
    </w:p>
    <w:p w14:paraId="1A94504A" w14:textId="521B385F" w:rsidR="008D515E" w:rsidRPr="008D394E" w:rsidRDefault="008D515E" w:rsidP="009B0AA2">
      <w:pPr>
        <w:pStyle w:val="BodyText"/>
      </w:pPr>
      <w:r w:rsidRPr="00632C9E">
        <w:rPr>
          <w:noProof/>
        </w:rPr>
        <mc:AlternateContent>
          <mc:Choice Requires="wps">
            <w:drawing>
              <wp:inline distT="0" distB="0" distL="0" distR="0" wp14:anchorId="511B558D" wp14:editId="772B0E86">
                <wp:extent cx="5457825" cy="2466975"/>
                <wp:effectExtent l="0" t="0" r="9525" b="9525"/>
                <wp:docPr id="533"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466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8F868" w14:textId="27CFA654" w:rsidR="0098484A" w:rsidRDefault="0098484A"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457825" cy="2080164"/>
                                          </a:xfrm>
                                          <a:prstGeom prst="rect">
                                            <a:avLst/>
                                          </a:prstGeom>
                                        </pic:spPr>
                                      </pic:pic>
                                    </a:graphicData>
                                  </a:graphic>
                                </wp:inline>
                              </w:drawing>
                            </w:r>
                          </w:p>
                          <w:p w14:paraId="0CBE793D" w14:textId="62815E7F" w:rsidR="0098484A" w:rsidRDefault="0098484A" w:rsidP="008D515E">
                            <w:pPr>
                              <w:pStyle w:val="Caption"/>
                            </w:pPr>
                            <w:bookmarkStart w:id="214" w:name="_Toc418888482"/>
                            <w:proofErr w:type="gramStart"/>
                            <w:r>
                              <w:t>Fig.</w:t>
                            </w:r>
                            <w:proofErr w:type="gramEnd"/>
                            <w:r>
                              <w:t xml:space="preserve">  </w:t>
                            </w:r>
                            <w:r w:rsidR="00A923A0">
                              <w:fldChar w:fldCharType="begin"/>
                            </w:r>
                            <w:r w:rsidR="00A923A0">
                              <w:instrText xml:space="preserve"> SEQ Fig._ \* ARABIC </w:instrText>
                            </w:r>
                            <w:r w:rsidR="00A923A0">
                              <w:fldChar w:fldCharType="separate"/>
                            </w:r>
                            <w:r>
                              <w:rPr>
                                <w:noProof/>
                              </w:rPr>
                              <w:t>54</w:t>
                            </w:r>
                            <w:r w:rsidR="00A923A0">
                              <w:rPr>
                                <w:noProof/>
                              </w:rPr>
                              <w:fldChar w:fldCharType="end"/>
                            </w:r>
                            <w:r>
                              <w:t xml:space="preserve">   </w:t>
                            </w:r>
                            <w:r w:rsidRPr="008D515E">
                              <w:t>Reset Circuit for the main controller</w:t>
                            </w:r>
                            <w:bookmarkEnd w:id="214"/>
                            <w:r>
                              <w:t xml:space="preserve"> </w:t>
                            </w:r>
                          </w:p>
                          <w:p w14:paraId="023DC945"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511B558D" id="Text Box 533" o:spid="_x0000_s1080" type="#_x0000_t202" style="width:429.75pt;height:19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" stroked="f">
                <v:textbox inset="0,0,0,0">
                  <w:txbxContent>
                    <w:p w14:paraId="46D8F868" w14:textId="27CFA654" w:rsidR="0098484A" w:rsidRDefault="0098484A"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5457825" cy="2080164"/>
                                    </a:xfrm>
                                    <a:prstGeom prst="rect">
                                      <a:avLst/>
                                    </a:prstGeom>
                                  </pic:spPr>
                                </pic:pic>
                              </a:graphicData>
                            </a:graphic>
                          </wp:inline>
                        </w:drawing>
                      </w:r>
                    </w:p>
                    <w:p w14:paraId="0CBE793D" w14:textId="62815E7F" w:rsidR="0098484A" w:rsidRDefault="0098484A" w:rsidP="008D515E">
                      <w:pPr>
                        <w:pStyle w:val="Caption"/>
                      </w:pPr>
                      <w:bookmarkStart w:id="316" w:name="_Toc418888482"/>
                      <w:proofErr w:type="gramStart"/>
                      <w:r>
                        <w:t>Fig.</w:t>
                      </w:r>
                      <w:proofErr w:type="gramEnd"/>
                      <w:r>
                        <w:t xml:space="preserve">  </w:t>
                      </w:r>
                      <w:r>
                        <w:fldChar w:fldCharType="begin"/>
                      </w:r>
                      <w:r>
                        <w:instrText xml:space="preserve"> SEQ Fig._ \* ARABIC </w:instrText>
                      </w:r>
                      <w:r>
                        <w:fldChar w:fldCharType="separate"/>
                      </w:r>
                      <w:r>
                        <w:rPr>
                          <w:noProof/>
                        </w:rPr>
                        <w:t>54</w:t>
                      </w:r>
                      <w:r>
                        <w:rPr>
                          <w:noProof/>
                        </w:rPr>
                        <w:fldChar w:fldCharType="end"/>
                      </w:r>
                      <w:r>
                        <w:t xml:space="preserve">   </w:t>
                      </w:r>
                      <w:r w:rsidRPr="008D515E">
                        <w:t>Reset Circuit for the main controller</w:t>
                      </w:r>
                      <w:bookmarkEnd w:id="316"/>
                      <w:r>
                        <w:t xml:space="preserve"> </w:t>
                      </w:r>
                    </w:p>
                    <w:p w14:paraId="023DC945" w14:textId="77777777" w:rsidR="0098484A" w:rsidRDefault="0098484A" w:rsidP="008D515E"/>
                  </w:txbxContent>
                </v:textbox>
                <w10:anchorlock/>
              </v:shape>
            </w:pict>
          </mc:Fallback>
        </mc:AlternateContent>
      </w:r>
    </w:p>
    <w:p w14:paraId="7C84CB16" w14:textId="63F431B7" w:rsidR="00147577" w:rsidRDefault="00147577" w:rsidP="008D515E">
      <w:pPr>
        <w:pStyle w:val="Heading3"/>
      </w:pPr>
      <w:bookmarkStart w:id="215" w:name="_Toc418888420"/>
      <w:r w:rsidRPr="00435477">
        <w:t xml:space="preserve">JTAG </w:t>
      </w:r>
      <w:r w:rsidR="008D515E">
        <w:t>Debug i</w:t>
      </w:r>
      <w:r w:rsidRPr="00435477">
        <w:t>nterface</w:t>
      </w:r>
      <w:bookmarkEnd w:id="215"/>
    </w:p>
    <w:p w14:paraId="0ED42A36" w14:textId="51A498F2" w:rsidR="008D515E" w:rsidRPr="008D515E" w:rsidRDefault="008D515E" w:rsidP="008D515E">
      <w:pPr>
        <w:pStyle w:val="BodyText"/>
        <w:ind w:firstLine="0"/>
      </w:pPr>
      <w:r w:rsidRPr="00632C9E">
        <w:rPr>
          <w:noProof/>
        </w:rPr>
        <mc:AlternateContent>
          <mc:Choice Requires="wps">
            <w:drawing>
              <wp:inline distT="0" distB="0" distL="0" distR="0" wp14:anchorId="328C5DD9" wp14:editId="5D7F723A">
                <wp:extent cx="5457825" cy="1628775"/>
                <wp:effectExtent l="0" t="0" r="9525" b="9525"/>
                <wp:docPr id="538" name="Text Box 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408AB" w14:textId="16F17CF9" w:rsidR="0098484A" w:rsidRDefault="0098484A"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3068736" cy="1334758"/>
                                          </a:xfrm>
                                          <a:prstGeom prst="rect">
                                            <a:avLst/>
                                          </a:prstGeom>
                                        </pic:spPr>
                                      </pic:pic>
                                    </a:graphicData>
                                  </a:graphic>
                                </wp:inline>
                              </w:drawing>
                            </w:r>
                          </w:p>
                          <w:p w14:paraId="24AD8B06" w14:textId="1EE4874C" w:rsidR="0098484A" w:rsidRDefault="0098484A" w:rsidP="008D515E">
                            <w:pPr>
                              <w:pStyle w:val="Caption"/>
                            </w:pPr>
                            <w:bookmarkStart w:id="216" w:name="_Toc418888483"/>
                            <w:proofErr w:type="gramStart"/>
                            <w:r>
                              <w:t>Fig.</w:t>
                            </w:r>
                            <w:proofErr w:type="gramEnd"/>
                            <w:r>
                              <w:t xml:space="preserve">  </w:t>
                            </w:r>
                            <w:r w:rsidR="00A923A0">
                              <w:fldChar w:fldCharType="begin"/>
                            </w:r>
                            <w:r w:rsidR="00A923A0">
                              <w:instrText xml:space="preserve"> SEQ Fig._ \* </w:instrText>
                            </w:r>
                            <w:r w:rsidR="00A923A0">
                              <w:instrText xml:space="preserve">ARABIC </w:instrText>
                            </w:r>
                            <w:r w:rsidR="00A923A0">
                              <w:fldChar w:fldCharType="separate"/>
                            </w:r>
                            <w:r>
                              <w:rPr>
                                <w:noProof/>
                              </w:rPr>
                              <w:t>55</w:t>
                            </w:r>
                            <w:r w:rsidR="00A923A0">
                              <w:rPr>
                                <w:noProof/>
                              </w:rPr>
                              <w:fldChar w:fldCharType="end"/>
                            </w:r>
                            <w:r>
                              <w:t xml:space="preserve">  </w:t>
                            </w:r>
                            <w:r w:rsidRPr="008D515E">
                              <w:t>JTAG Debug interface</w:t>
                            </w:r>
                            <w:bookmarkEnd w:id="216"/>
                          </w:p>
                          <w:p w14:paraId="30BB253F"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328C5DD9" id="Text Box 538" o:spid="_x0000_s1081" type="#_x0000_t202" style="width:429.75pt;height:12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" stroked="f">
                <v:textbox inset="0,0,0,0">
                  <w:txbxContent>
                    <w:p w14:paraId="7C6408AB" w14:textId="16F17CF9" w:rsidR="0098484A" w:rsidRDefault="0098484A"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3068736" cy="1334758"/>
                                    </a:xfrm>
                                    <a:prstGeom prst="rect">
                                      <a:avLst/>
                                    </a:prstGeom>
                                  </pic:spPr>
                                </pic:pic>
                              </a:graphicData>
                            </a:graphic>
                          </wp:inline>
                        </w:drawing>
                      </w:r>
                    </w:p>
                    <w:p w14:paraId="24AD8B06" w14:textId="1EE4874C" w:rsidR="0098484A" w:rsidRDefault="0098484A" w:rsidP="008D515E">
                      <w:pPr>
                        <w:pStyle w:val="Caption"/>
                      </w:pPr>
                      <w:bookmarkStart w:id="319" w:name="_Toc418888483"/>
                      <w:proofErr w:type="gramStart"/>
                      <w:r>
                        <w:t>Fig.</w:t>
                      </w:r>
                      <w:proofErr w:type="gramEnd"/>
                      <w:r>
                        <w:t xml:space="preserve">  </w:t>
                      </w:r>
                      <w:r>
                        <w:fldChar w:fldCharType="begin"/>
                      </w:r>
                      <w:r>
                        <w:instrText xml:space="preserve"> SEQ Fig._ \* ARABIC </w:instrText>
                      </w:r>
                      <w:r>
                        <w:fldChar w:fldCharType="separate"/>
                      </w:r>
                      <w:r>
                        <w:rPr>
                          <w:noProof/>
                        </w:rPr>
                        <w:t>55</w:t>
                      </w:r>
                      <w:r>
                        <w:rPr>
                          <w:noProof/>
                        </w:rPr>
                        <w:fldChar w:fldCharType="end"/>
                      </w:r>
                      <w:r>
                        <w:t xml:space="preserve">  </w:t>
                      </w:r>
                      <w:r w:rsidRPr="008D515E">
                        <w:t>JTAG Debug interface</w:t>
                      </w:r>
                      <w:bookmarkEnd w:id="319"/>
                    </w:p>
                    <w:p w14:paraId="30BB253F" w14:textId="77777777" w:rsidR="0098484A" w:rsidRDefault="0098484A" w:rsidP="008D515E"/>
                  </w:txbxContent>
                </v:textbox>
                <w10:anchorlock/>
              </v:shape>
            </w:pict>
          </mc:Fallback>
        </mc:AlternateContent>
      </w:r>
    </w:p>
    <w:p w14:paraId="0D6FFAA4" w14:textId="4206B8EF" w:rsidR="00147577" w:rsidRPr="008D394E" w:rsidRDefault="00147577" w:rsidP="00147577"/>
    <w:p w14:paraId="1BEF0B92" w14:textId="77777777" w:rsidR="00147577" w:rsidRDefault="00147577" w:rsidP="008D515E">
      <w:pPr>
        <w:pStyle w:val="Heading3"/>
      </w:pPr>
      <w:bookmarkStart w:id="217" w:name="_Toc418888421"/>
      <w:r>
        <w:t>F2837x Clock</w:t>
      </w:r>
      <w:bookmarkEnd w:id="217"/>
    </w:p>
    <w:p w14:paraId="3C9B9709" w14:textId="77777777" w:rsidR="00147577" w:rsidRPr="008D394E" w:rsidRDefault="00147577" w:rsidP="00147577">
      <w:r>
        <w:rPr>
          <w:noProof/>
        </w:rPr>
        <w:drawing>
          <wp:inline distT="0" distB="0" distL="0" distR="0" wp14:anchorId="2CD2ACFB" wp14:editId="2942ED54">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2240451" cy="1515739"/>
                    </a:xfrm>
                    <a:prstGeom prst="rect">
                      <a:avLst/>
                    </a:prstGeom>
                  </pic:spPr>
                </pic:pic>
              </a:graphicData>
            </a:graphic>
          </wp:inline>
        </w:drawing>
      </w:r>
    </w:p>
    <w:p w14:paraId="37FE1A8C" w14:textId="77777777" w:rsidR="00147577" w:rsidRDefault="00147577" w:rsidP="008D515E">
      <w:pPr>
        <w:pStyle w:val="Heading3"/>
      </w:pPr>
      <w:bookmarkStart w:id="218" w:name="_Toc418888422"/>
      <w:r>
        <w:t>Output On/Off Control for Cooling Fan</w:t>
      </w:r>
      <w:bookmarkEnd w:id="218"/>
    </w:p>
    <w:p w14:paraId="2A4D4461" w14:textId="77777777" w:rsidR="00147577" w:rsidRPr="008D394E" w:rsidRDefault="00147577" w:rsidP="00147577">
      <w:r>
        <w:rPr>
          <w:noProof/>
        </w:rPr>
        <w:drawing>
          <wp:inline distT="0" distB="0" distL="0" distR="0" wp14:anchorId="079788AF" wp14:editId="5B635AE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4286468" cy="2554020"/>
                    </a:xfrm>
                    <a:prstGeom prst="rect">
                      <a:avLst/>
                    </a:prstGeom>
                  </pic:spPr>
                </pic:pic>
              </a:graphicData>
            </a:graphic>
          </wp:inline>
        </w:drawing>
      </w:r>
    </w:p>
    <w:p w14:paraId="7144F6B5" w14:textId="77777777" w:rsidR="00147577" w:rsidRDefault="00147577" w:rsidP="008D515E">
      <w:pPr>
        <w:pStyle w:val="Heading3"/>
      </w:pPr>
      <w:bookmarkStart w:id="219" w:name="_Toc418888423"/>
      <w:r>
        <w:t>Digital Input for On/Off Control</w:t>
      </w:r>
      <w:bookmarkEnd w:id="219"/>
    </w:p>
    <w:p w14:paraId="7DB963CE" w14:textId="77777777" w:rsidR="00147577" w:rsidRPr="00875289" w:rsidRDefault="00147577" w:rsidP="00147577">
      <w:r>
        <w:rPr>
          <w:noProof/>
        </w:rPr>
        <w:drawing>
          <wp:inline distT="0" distB="0" distL="0" distR="0" wp14:anchorId="0DA2DB4F" wp14:editId="3BC4308E">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3488482" cy="2053522"/>
                    </a:xfrm>
                    <a:prstGeom prst="rect">
                      <a:avLst/>
                    </a:prstGeom>
                  </pic:spPr>
                </pic:pic>
              </a:graphicData>
            </a:graphic>
          </wp:inline>
        </w:drawing>
      </w:r>
    </w:p>
    <w:p w14:paraId="4C36BEF6" w14:textId="77777777" w:rsidR="00147577" w:rsidRDefault="00147577" w:rsidP="008D515E">
      <w:pPr>
        <w:pStyle w:val="Heading3"/>
      </w:pPr>
      <w:bookmarkStart w:id="220" w:name="_Toc418888424"/>
      <w:r>
        <w:lastRenderedPageBreak/>
        <w:t>PWM Output for Controlling Load Test</w:t>
      </w:r>
      <w:bookmarkEnd w:id="220"/>
      <w:r>
        <w:t xml:space="preserve"> </w:t>
      </w:r>
    </w:p>
    <w:p w14:paraId="6B48B736" w14:textId="77777777" w:rsidR="00147577" w:rsidRDefault="00147577" w:rsidP="00147577">
      <w:pPr>
        <w:rPr>
          <w:noProof/>
        </w:rPr>
      </w:pPr>
      <w:r>
        <w:rPr>
          <w:noProof/>
        </w:rPr>
        <w:drawing>
          <wp:inline distT="0" distB="0" distL="0" distR="0" wp14:anchorId="70877CAB" wp14:editId="18C69818">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2519594" cy="1333904"/>
                    </a:xfrm>
                    <a:prstGeom prst="rect">
                      <a:avLst/>
                    </a:prstGeom>
                  </pic:spPr>
                </pic:pic>
              </a:graphicData>
            </a:graphic>
          </wp:inline>
        </w:drawing>
      </w:r>
      <w:r w:rsidRPr="00DF381D">
        <w:rPr>
          <w:noProof/>
        </w:rPr>
        <w:t xml:space="preserve"> </w:t>
      </w:r>
    </w:p>
    <w:p w14:paraId="5FA97645" w14:textId="77777777" w:rsidR="00147577" w:rsidRDefault="00147577" w:rsidP="008D515E">
      <w:pPr>
        <w:pStyle w:val="Heading3"/>
        <w:rPr>
          <w:noProof/>
        </w:rPr>
      </w:pPr>
      <w:bookmarkStart w:id="221" w:name="_Toc418888425"/>
      <w:r>
        <w:t>Serial Interface</w:t>
      </w:r>
      <w:bookmarkEnd w:id="221"/>
      <w:r>
        <w:rPr>
          <w:noProof/>
        </w:rPr>
        <w:t xml:space="preserve"> </w:t>
      </w:r>
    </w:p>
    <w:p w14:paraId="032B2563" w14:textId="77777777" w:rsidR="00147577" w:rsidRPr="003A0195" w:rsidRDefault="00147577" w:rsidP="00147577">
      <w:r>
        <w:rPr>
          <w:noProof/>
        </w:rPr>
        <w:drawing>
          <wp:inline distT="0" distB="0" distL="0" distR="0" wp14:anchorId="15C5A0D2" wp14:editId="59B7526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2831670" cy="1212118"/>
                    </a:xfrm>
                    <a:prstGeom prst="rect">
                      <a:avLst/>
                    </a:prstGeom>
                  </pic:spPr>
                </pic:pic>
              </a:graphicData>
            </a:graphic>
          </wp:inline>
        </w:drawing>
      </w:r>
    </w:p>
    <w:p w14:paraId="4490401E" w14:textId="77262868" w:rsidR="00814486" w:rsidRDefault="00814486" w:rsidP="00C951FD">
      <w:pPr>
        <w:pStyle w:val="Heading1"/>
      </w:pPr>
      <w:r>
        <w:lastRenderedPageBreak/>
        <w:br/>
      </w:r>
      <w:bookmarkStart w:id="222" w:name="_Toc418888426"/>
      <w:r>
        <w:t>Conclusion</w:t>
      </w:r>
      <w:r w:rsidR="00090D1E">
        <w:t xml:space="preserve"> and Future Directions</w:t>
      </w:r>
      <w:bookmarkEnd w:id="222"/>
    </w:p>
    <w:p w14:paraId="0DE90ABB" w14:textId="46997919" w:rsidR="00090D1E" w:rsidRDefault="00A66BEE" w:rsidP="00090D1E">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w:t>
      </w:r>
      <w:r w:rsidR="0041171F">
        <w:t xml:space="preserve"> </w:t>
      </w:r>
      <w:r w:rsidR="0041171F">
        <w:fldChar w:fldCharType="begin" w:fldLock="1"/>
      </w:r>
      <w:r w:rsidR="0041171F">
        <w:instrText xml:space="preserve"> ADDIN ZOTERO_ITEM CSL_CITATION {"citationID":"R61lbcbu","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41171F">
        <w:fldChar w:fldCharType="separate"/>
      </w:r>
      <w:r w:rsidR="0041171F" w:rsidRPr="00F1113E">
        <w:rPr>
          <w:rFonts w:cs="Times New Roman"/>
        </w:rPr>
        <w:t>[48]–[53]</w:t>
      </w:r>
      <w:r w:rsidR="0041171F">
        <w:fldChar w:fldCharType="end"/>
      </w:r>
      <w:r w:rsidR="0041171F">
        <w:t xml:space="preserve">, </w:t>
      </w:r>
      <w:r w:rsidR="0041171F">
        <w:fldChar w:fldCharType="begin"/>
      </w:r>
      <w:r w:rsidR="0041171F">
        <w:instrText xml:space="preserve"> ADDIN ZOTERO_ITEM CSL_CITATION {"citationID":"DbREER4X","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41171F">
        <w:fldChar w:fldCharType="separate"/>
      </w:r>
      <w:r w:rsidR="0041171F" w:rsidRPr="002B65D8">
        <w:rPr>
          <w:rFonts w:cs="Times New Roman"/>
        </w:rPr>
        <w:t>[54]–[67]</w:t>
      </w:r>
      <w:r w:rsidR="0041171F">
        <w:fldChar w:fldCharType="end"/>
      </w:r>
      <w:r>
        <w:t>, and it shows that there is space for efficiency/power density improvement in converters that have a half-bridge as basic building block.</w:t>
      </w:r>
    </w:p>
    <w:p w14:paraId="0CF83427" w14:textId="6C4C531B" w:rsidR="004D606A" w:rsidRDefault="00090D1E" w:rsidP="00090D1E">
      <w:pPr>
        <w:pStyle w:val="BodyText"/>
      </w:pPr>
      <w:r>
        <w:t xml:space="preserve">One drawback of the proposed control method is </w:t>
      </w:r>
      <w:r w:rsidR="004D606A">
        <w:t>long calibration time</w:t>
      </w:r>
      <w:r>
        <w:t>.</w:t>
      </w:r>
      <w:r w:rsidR="00A86C36">
        <w:t xml:space="preserve">  </w:t>
      </w:r>
      <w:r w:rsidR="00201539">
        <w:t xml:space="preserve">Future developments may applies artificial intelligence and machine learning to reduce or eliminate calibration.  </w:t>
      </w:r>
    </w:p>
    <w:p w14:paraId="4884B950" w14:textId="36FA3BCD" w:rsidR="004D606A" w:rsidRDefault="004D606A" w:rsidP="00090D1E">
      <w:pPr>
        <w:pStyle w:val="BodyText"/>
      </w:pPr>
      <w:r>
        <w:t>This thesis does not solve the twice-line frequency energy buffer problem, which is the major application</w:t>
      </w:r>
      <w:r w:rsidR="00A86C36">
        <w:t>-</w:t>
      </w:r>
      <w:r>
        <w:t>specific</w:t>
      </w:r>
      <w:r w:rsidR="00A86C36">
        <w:t>-</w:t>
      </w:r>
      <w:r>
        <w:t xml:space="preserve">requirement that limits the scaling of single-phase inverter.  </w:t>
      </w:r>
      <w:r w:rsidR="00D343F1">
        <w:t>Traditionally, large electrolytic capacitors have been</w:t>
      </w:r>
      <w:r>
        <w:t xml:space="preserve"> used as the energy buffer.  However, electrolytic capacitor</w:t>
      </w:r>
      <w:r w:rsidR="00D343F1">
        <w:t xml:space="preserve"> is well-known root cause of failure in power converter.  </w:t>
      </w:r>
      <w:r w:rsidR="00D343F1">
        <w:fldChar w:fldCharType="begin"/>
      </w:r>
      <w:r w:rsidR="002B65D8">
        <w:instrText xml:space="preserve"> ADDIN ZOTERO_ITEM CSL_CITATION {"citationID":"7ruN55mB","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reports a good method </w:t>
      </w:r>
      <w:r w:rsidR="00A86C36">
        <w:t>to solve this problem</w:t>
      </w:r>
      <w:r w:rsidR="00D343F1">
        <w:t xml:space="preserve">.  Future developments may combines  </w:t>
      </w:r>
      <w:r w:rsidR="00D343F1">
        <w:fldChar w:fldCharType="begin"/>
      </w:r>
      <w:r w:rsidR="002B65D8">
        <w:instrText xml:space="preserve"> ADDIN ZOTERO_ITEM CSL_CITATION {"citationID":"JcHDcBnS","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with the proposed method in this thesis to design a high power density, high efficiency inveter that has twice-line frequency energy buffer.</w:t>
      </w:r>
      <w:bookmarkStart w:id="223" w:name="_GoBack"/>
      <w:bookmarkEnd w:id="223"/>
    </w:p>
    <w:p w14:paraId="44904027" w14:textId="61976E97" w:rsidR="003B4802" w:rsidRDefault="003B4802" w:rsidP="008C7E1A">
      <w:pPr>
        <w:pStyle w:val="BodyText"/>
      </w:pPr>
    </w:p>
    <w:p w14:paraId="4490402E" w14:textId="77777777" w:rsidR="00612525" w:rsidRDefault="00612525" w:rsidP="00C951FD">
      <w:pPr>
        <w:pStyle w:val="Heading1-NoNumber"/>
      </w:pPr>
      <w:bookmarkStart w:id="224" w:name="_Toc418888427"/>
      <w:r>
        <w:lastRenderedPageBreak/>
        <w:t>Bibliography</w:t>
      </w:r>
      <w:bookmarkEnd w:id="224"/>
    </w:p>
    <w:p w14:paraId="381745B3" w14:textId="77777777" w:rsidR="00F1113E" w:rsidRDefault="00915047" w:rsidP="00F1113E">
      <w:pPr>
        <w:pStyle w:val="Bibliography"/>
      </w:pPr>
      <w:r>
        <w:fldChar w:fldCharType="begin"/>
      </w:r>
      <w:r w:rsidR="00E61220">
        <w:instrText xml:space="preserve"> ADDIN ZOTERO_BIBL {"custom":[]} CSL_BIBLIOGRAPHY </w:instrText>
      </w:r>
      <w:r>
        <w:fldChar w:fldCharType="separate"/>
      </w:r>
      <w:r w:rsidR="00F1113E">
        <w:t>[1]</w:t>
      </w:r>
      <w:r w:rsidR="00F1113E">
        <w:tab/>
        <w:t xml:space="preserve">W. J. Howard and et al., “The Future of Solar Energy An Interdisciplinary MIT Study led by the MIT Energy Initiative,” </w:t>
      </w:r>
      <w:r w:rsidR="00F1113E">
        <w:rPr>
          <w:i/>
          <w:iCs/>
        </w:rPr>
        <w:t>An Interdisciplinary MIT Study led by the MIT Energy Initiative</w:t>
      </w:r>
      <w:r w:rsidR="00F1113E">
        <w:t>. [Online]. Available: http://mitei.mit.edu/futureofsolar. [Accessed: 06-May-2015].</w:t>
      </w:r>
    </w:p>
    <w:p w14:paraId="6FD9B446" w14:textId="77777777" w:rsidR="00F1113E" w:rsidRDefault="00F1113E" w:rsidP="00F1113E">
      <w:pPr>
        <w:pStyle w:val="Bibliography"/>
      </w:pPr>
      <w:r>
        <w:t>[2]</w:t>
      </w:r>
      <w:r>
        <w:tab/>
        <w:t>F. Blaabjerg, K. Ma, and Y. Yang, “Power Electronics for Renewable Energy Systems ?? Status and Trends,” 2014, pp. 1–11.</w:t>
      </w:r>
    </w:p>
    <w:p w14:paraId="0DE5CFE1" w14:textId="77777777" w:rsidR="00F1113E" w:rsidRDefault="00F1113E" w:rsidP="00F1113E">
      <w:pPr>
        <w:pStyle w:val="Bibliography"/>
      </w:pPr>
      <w:r>
        <w:t>[3]</w:t>
      </w:r>
      <w:r>
        <w:tab/>
        <w:t xml:space="preserve">L. Hassaine, E. OLias, J. Quintero, and V. Salas, “Overview of power inverter topologies and control structures for grid connected photovoltaic systems,” </w:t>
      </w:r>
      <w:r>
        <w:rPr>
          <w:i/>
          <w:iCs/>
        </w:rPr>
        <w:t>Renew. Sustain. Energy Rev.</w:t>
      </w:r>
      <w:r>
        <w:t>, vol. 30, pp. 796–807, Feb. 2014.</w:t>
      </w:r>
    </w:p>
    <w:p w14:paraId="44649453" w14:textId="77777777" w:rsidR="00F1113E" w:rsidRDefault="00F1113E" w:rsidP="00F1113E">
      <w:pPr>
        <w:pStyle w:val="Bibliography"/>
      </w:pPr>
      <w:r>
        <w:t>[4]</w:t>
      </w:r>
      <w:r>
        <w:tab/>
        <w:t xml:space="preserve">S. B. Kjaer, J. K. Pedersen, and F. Blaabjerg, “A review of single-phase grid-connected inverters for photovoltaic modules,” </w:t>
      </w:r>
      <w:r>
        <w:rPr>
          <w:i/>
          <w:iCs/>
        </w:rPr>
        <w:t>IEEE Trans. Ind. Appl.</w:t>
      </w:r>
      <w:r>
        <w:t>, vol. 41, no. 5, pp. 1292–1306, Sep. 2005.</w:t>
      </w:r>
    </w:p>
    <w:p w14:paraId="619B06B9" w14:textId="77777777" w:rsidR="00F1113E" w:rsidRDefault="00F1113E" w:rsidP="00F1113E">
      <w:pPr>
        <w:pStyle w:val="Bibliography"/>
      </w:pPr>
      <w:r>
        <w:t>[5]</w:t>
      </w:r>
      <w:r>
        <w:tab/>
        <w:t>J. M. A. Myrzik and M. Calais, “String and module integrated inverters for single-phase grid connected photovoltaic systems - a review,” 2003, vol. 2, p. 8 pp. Vol.2–.</w:t>
      </w:r>
    </w:p>
    <w:p w14:paraId="135DC77E" w14:textId="77777777" w:rsidR="00F1113E" w:rsidRDefault="00F1113E" w:rsidP="00F1113E">
      <w:pPr>
        <w:pStyle w:val="Bibliography"/>
      </w:pPr>
      <w:r>
        <w:t>[6]</w:t>
      </w:r>
      <w:r>
        <w:tab/>
        <w:t xml:space="preserve">A. Elasser, M. Agamy, J. Sabate, R. Steigerwald, R. Fisher, and M. Harfman-Todorovic, “A comparative study of central and distributed MPPT architectures for megawatt utility and large scale commercial photovoltaic plants,” in </w:t>
      </w:r>
      <w:r>
        <w:rPr>
          <w:i/>
          <w:iCs/>
        </w:rPr>
        <w:t>IECON 2010 - 36th Annual Conference on IEEE Industrial Electronics Society</w:t>
      </w:r>
      <w:r>
        <w:t>, 2010, pp. 2753–2758.</w:t>
      </w:r>
    </w:p>
    <w:p w14:paraId="0FBAEFEA" w14:textId="77777777" w:rsidR="00F1113E" w:rsidRDefault="00F1113E" w:rsidP="00F1113E">
      <w:pPr>
        <w:pStyle w:val="Bibliography"/>
      </w:pPr>
      <w:r>
        <w:t>[7]</w:t>
      </w:r>
      <w:r>
        <w:tab/>
        <w:t xml:space="preserve">S. Qin, S. T. Cady, A. D. Dominguez-Garcia, and R. C. N. Pilawa-Podgurski, “A Distributed Approach to Maximum Power Point Tracking for Photovoltaic Submodule Differential Power Processing,” </w:t>
      </w:r>
      <w:r>
        <w:rPr>
          <w:i/>
          <w:iCs/>
        </w:rPr>
        <w:t>IEEE Trans. Power Electron.</w:t>
      </w:r>
      <w:r>
        <w:t>, vol. 30, no. 4, pp. 2024–2040, Apr. 2015.</w:t>
      </w:r>
    </w:p>
    <w:p w14:paraId="11928DE5" w14:textId="77777777" w:rsidR="00F1113E" w:rsidRDefault="00F1113E" w:rsidP="00F1113E">
      <w:pPr>
        <w:pStyle w:val="Bibliography"/>
      </w:pPr>
      <w:r>
        <w:t>[8]</w:t>
      </w:r>
      <w:r>
        <w:tab/>
        <w:t xml:space="preserve">R. Bell and R. C. N. Pilawa-Podgurski,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3E5A5246" w14:textId="77777777" w:rsidR="00F1113E" w:rsidRDefault="00F1113E" w:rsidP="00F1113E">
      <w:pPr>
        <w:pStyle w:val="Bibliography"/>
      </w:pPr>
      <w:r>
        <w:t>[9]</w:t>
      </w:r>
      <w:r>
        <w:tab/>
        <w:t xml:space="preserve">P. S. Shenoy, K. A. Kim, B. B. Johnson, and P. T. Krein, “Differential Power Processing for Increased Energy Production and Reliability of Photovoltaic Systems,” </w:t>
      </w:r>
      <w:r>
        <w:rPr>
          <w:i/>
          <w:iCs/>
        </w:rPr>
        <w:t>IEEE Trans. Power Electron.</w:t>
      </w:r>
      <w:r>
        <w:t>, vol. 28, no. 6, pp. 2968–2979, Jun. 2013.</w:t>
      </w:r>
    </w:p>
    <w:p w14:paraId="2A13173B" w14:textId="77777777" w:rsidR="00F1113E" w:rsidRDefault="00F1113E" w:rsidP="00F1113E">
      <w:pPr>
        <w:pStyle w:val="Bibliography"/>
      </w:pPr>
      <w:r>
        <w:t>[10]</w:t>
      </w:r>
      <w:r>
        <w:tab/>
        <w:t xml:space="preserve">S. Qin, A. J. Morrison, and R. C. N. Pilawa-Podgurski, “Enhancing micro-inverter energy capture with sub-module differential power processing,” in </w:t>
      </w:r>
      <w:r>
        <w:rPr>
          <w:i/>
          <w:iCs/>
        </w:rPr>
        <w:t>2014 Twenty-Ninth Annual IEEE Applied Power Electronics Conference and Exposition (APEC)</w:t>
      </w:r>
      <w:r>
        <w:t>, 2014, pp. 621–628.</w:t>
      </w:r>
    </w:p>
    <w:p w14:paraId="396EF712" w14:textId="77777777" w:rsidR="00F1113E" w:rsidRDefault="00F1113E" w:rsidP="00F1113E">
      <w:pPr>
        <w:pStyle w:val="Bibliography"/>
      </w:pPr>
      <w:r>
        <w:lastRenderedPageBreak/>
        <w:t>[11]</w:t>
      </w:r>
      <w:r>
        <w:tab/>
        <w:t xml:space="preserve">S. Qin and R. C. N. Pilawa-Podgurski, “Sub-module differential power processing for photovoltaic applications,” in </w:t>
      </w:r>
      <w:r>
        <w:rPr>
          <w:i/>
          <w:iCs/>
        </w:rPr>
        <w:t>2013 Twenty-Eighth Annual IEEE Applied Power Electronics Conference and Exposition (APEC)</w:t>
      </w:r>
      <w:r>
        <w:t>, 2013, pp. 101–108.</w:t>
      </w:r>
    </w:p>
    <w:p w14:paraId="71092FB3" w14:textId="77777777" w:rsidR="00F1113E" w:rsidRDefault="00F1113E" w:rsidP="00F1113E">
      <w:pPr>
        <w:pStyle w:val="Bibliography"/>
      </w:pPr>
      <w:r>
        <w:t>[12]</w:t>
      </w:r>
      <w:r>
        <w:tab/>
        <w:t>S. Qin, “Sub-Module Differential Power Processing For Photovoltaic Applications,” University of Illinois at Urbana-Champaign, Urbana, Illinois, 2014.</w:t>
      </w:r>
    </w:p>
    <w:p w14:paraId="0877CEC8" w14:textId="77777777" w:rsidR="00F1113E" w:rsidRDefault="00F1113E" w:rsidP="00F1113E">
      <w:pPr>
        <w:pStyle w:val="Bibliography"/>
      </w:pPr>
      <w:r>
        <w:t>[13]</w:t>
      </w:r>
      <w:r>
        <w:tab/>
        <w:t>Q. Shibin and P.-P. Robert, “Submodule Differential Power Processing in Photovoltaic Applications,” Feb-2015.</w:t>
      </w:r>
    </w:p>
    <w:p w14:paraId="77447FBB" w14:textId="77777777" w:rsidR="00F1113E" w:rsidRDefault="00F1113E" w:rsidP="00F1113E">
      <w:pPr>
        <w:pStyle w:val="Bibliography"/>
      </w:pPr>
      <w:r>
        <w:t>[14]</w:t>
      </w:r>
      <w:r>
        <w:tab/>
        <w:t xml:space="preserve">R. C. N. Pilawa-Podgurski and D. J. Perreault, “Submodule Integrated Distributed Maximum Power Point Tracking for Solar Photovoltaic Applications,” </w:t>
      </w:r>
      <w:r>
        <w:rPr>
          <w:i/>
          <w:iCs/>
        </w:rPr>
        <w:t>IEEE Trans. Power Electron.</w:t>
      </w:r>
      <w:r>
        <w:t>, vol. 28, no. 6, pp. 2957–2967, Jun. 2013.</w:t>
      </w:r>
    </w:p>
    <w:p w14:paraId="19E5282A" w14:textId="77777777" w:rsidR="00F1113E" w:rsidRDefault="00F1113E" w:rsidP="00F1113E">
      <w:pPr>
        <w:pStyle w:val="Bibliography"/>
      </w:pPr>
      <w:r>
        <w:t>[15]</w:t>
      </w:r>
      <w:r>
        <w:tab/>
        <w:t xml:space="preserve">E. F. W. Alexanderson and E. L. Phillipi, “History and development of the electronic power converter,” </w:t>
      </w:r>
      <w:r>
        <w:rPr>
          <w:i/>
          <w:iCs/>
        </w:rPr>
        <w:t>Am. Inst. Electr. Eng. Trans. Of</w:t>
      </w:r>
      <w:r>
        <w:t>, vol. 63, no. 9, pp. 654–657, Sep. 1944.</w:t>
      </w:r>
    </w:p>
    <w:p w14:paraId="07429739" w14:textId="77777777" w:rsidR="00F1113E" w:rsidRDefault="00F1113E" w:rsidP="00F1113E">
      <w:pPr>
        <w:pStyle w:val="Bibliography"/>
      </w:pPr>
      <w:r>
        <w:t>[16]</w:t>
      </w:r>
      <w:r>
        <w:tab/>
        <w:t xml:space="preserve">R. W. Erickson and D. Maksimovic, </w:t>
      </w:r>
      <w:r>
        <w:rPr>
          <w:i/>
          <w:iCs/>
        </w:rPr>
        <w:t>Fundamentals of Power Electronics</w:t>
      </w:r>
      <w:r>
        <w:t>, 2nd edition. Norwell, Mass: Springer, 2001.</w:t>
      </w:r>
    </w:p>
    <w:p w14:paraId="20B00F85" w14:textId="77777777" w:rsidR="00F1113E" w:rsidRDefault="00F1113E" w:rsidP="00F1113E">
      <w:pPr>
        <w:pStyle w:val="Bibliography"/>
      </w:pPr>
      <w:r>
        <w:t>[17]</w:t>
      </w:r>
      <w:r>
        <w:tab/>
        <w:t>P. Vinciarelli, “Point of load sine amplitude converters and methods,” US7145786 B2, 05-Dec-2006.</w:t>
      </w:r>
    </w:p>
    <w:p w14:paraId="1D50226E" w14:textId="77777777" w:rsidR="00F1113E" w:rsidRDefault="00F1113E" w:rsidP="00F1113E">
      <w:pPr>
        <w:pStyle w:val="Bibliography"/>
      </w:pPr>
      <w:r>
        <w:t>[18]</w:t>
      </w:r>
      <w:r>
        <w:tab/>
        <w:t>K. W. Kam, D. Pommerenke, C.-W. Lam, and R. Steinfeld, “Emi analysis methods for synchronous buck converter emi root cause analysis,” 2008, pp. 1–7.</w:t>
      </w:r>
    </w:p>
    <w:p w14:paraId="2645A9E2" w14:textId="77777777" w:rsidR="00F1113E" w:rsidRDefault="00F1113E" w:rsidP="00F1113E">
      <w:pPr>
        <w:pStyle w:val="Bibliography"/>
      </w:pPr>
      <w:r>
        <w:t>[19]</w:t>
      </w:r>
      <w:r>
        <w:tab/>
        <w:t>“ENPHASE ENERGY – M250 - System Plus Consulting.” [Online]. Available: http://www.systemplus.fr/reverse-costing-reports/enphase-energy-m250/. [Accessed: 08-May-2015].</w:t>
      </w:r>
    </w:p>
    <w:p w14:paraId="5993075C" w14:textId="77777777" w:rsidR="00F1113E" w:rsidRDefault="00F1113E" w:rsidP="00F1113E">
      <w:pPr>
        <w:pStyle w:val="Bibliography"/>
      </w:pPr>
      <w:r>
        <w:t>[20]</w:t>
      </w:r>
      <w:r>
        <w:tab/>
        <w:t>“IHS iSuppli Teardown Analysis of Solar Inverter, Identifying the Cost-Reduction Opportunities - IHS Technology.” [Online]. Available: https://technology.ihs.com/389445/ihs-isuppli-teardown-analysis-of-solar-inverter-identifying-the-cost-reduction-opportunities. [Accessed: 08-May-2015].</w:t>
      </w:r>
    </w:p>
    <w:p w14:paraId="788E4077" w14:textId="77777777" w:rsidR="00F1113E" w:rsidRDefault="00F1113E" w:rsidP="00F1113E">
      <w:pPr>
        <w:pStyle w:val="Bibliography"/>
      </w:pPr>
      <w:r>
        <w:t>[21]</w:t>
      </w:r>
      <w:r>
        <w:tab/>
        <w:t>“Power-One - Aurora MICRO-0.25-I PV Micro-Inverter - System Plus Consulting.” [Online]. Available: http://www.systemplus.fr/reverse-costing-reports/power-one-aurora-micro-0-25-i-pv-micro-inverter/. [Accessed: 08-May-2015].</w:t>
      </w:r>
    </w:p>
    <w:p w14:paraId="044C1297" w14:textId="77777777" w:rsidR="00F1113E" w:rsidRDefault="00F1113E" w:rsidP="00F1113E">
      <w:pPr>
        <w:pStyle w:val="Bibliography"/>
      </w:pPr>
      <w:r>
        <w:t>[22]</w:t>
      </w:r>
      <w:r>
        <w:tab/>
        <w:t>“Power-One - Aurora Trio 10KW PV Inverter - System Plus Consulting.” [Online]. Available: http://www.systemplus.fr/reverse-costing-reports/power-one-aurora-trio-10kw-pv-inverter/. [Accessed: 08-May-2015].</w:t>
      </w:r>
    </w:p>
    <w:p w14:paraId="7571D9FC" w14:textId="77777777" w:rsidR="00F1113E" w:rsidRDefault="00F1113E" w:rsidP="00F1113E">
      <w:pPr>
        <w:pStyle w:val="Bibliography"/>
      </w:pPr>
      <w:r>
        <w:t>[23]</w:t>
      </w:r>
      <w:r>
        <w:tab/>
        <w:t>“Power-One TRIO-27.6-TL 30 KW Commercial PV Inverter - System Plus Consulting.” [Online]. Available: http://www.systemplus.fr/reverse-costing-reports/power-one-trio-27-6-tl-30-kw-commercial-pv-inverter/. [Accessed: 08-May-2015].</w:t>
      </w:r>
    </w:p>
    <w:p w14:paraId="2BC47C0E" w14:textId="77777777" w:rsidR="00F1113E" w:rsidRDefault="00F1113E" w:rsidP="00F1113E">
      <w:pPr>
        <w:pStyle w:val="Bibliography"/>
      </w:pPr>
      <w:r>
        <w:lastRenderedPageBreak/>
        <w:t>[24]</w:t>
      </w:r>
      <w:r>
        <w:tab/>
        <w:t>“SMA Solar Microinverter – Sunny Boy 240-US - System Plus Consulting.” [Online]. Available: http://www.systemplus.fr/reverse-costing-reports/sma-solar-microinverter-sunny-boy-240-us/. [Accessed: 08-May-2015].</w:t>
      </w:r>
    </w:p>
    <w:p w14:paraId="2BD7E0F5" w14:textId="77777777" w:rsidR="00F1113E" w:rsidRDefault="00F1113E" w:rsidP="00F1113E">
      <w:pPr>
        <w:pStyle w:val="Bibliography"/>
      </w:pPr>
      <w:r>
        <w:t>[25]</w:t>
      </w:r>
      <w:r>
        <w:tab/>
        <w:t>“SMA Sunny Boy 3000TL – Solar inverter - System Plus Consulting.” [Online]. Available: http://www.systemplus.fr/reverse-costing-reports/sma-sunny-boy-3000tl-solar-inverter/. [Accessed: 08-May-2015].</w:t>
      </w:r>
    </w:p>
    <w:p w14:paraId="13DDCF81" w14:textId="77777777" w:rsidR="00F1113E" w:rsidRDefault="00F1113E" w:rsidP="00F1113E">
      <w:pPr>
        <w:pStyle w:val="Bibliography"/>
      </w:pPr>
      <w:r>
        <w:t>[26]</w:t>
      </w:r>
      <w:r>
        <w:tab/>
        <w:t xml:space="preserve">D. J. Perreault, J. Hu, J. M. Rivas, Y. Han, O. Leitermann, R. C. N. Pilawa-Podgurski, A. Sagneri, and C. R. Sullivan, “Opportunities and Challenges in Very High Frequency Power Conversion,” in </w:t>
      </w:r>
      <w:r>
        <w:rPr>
          <w:i/>
          <w:iCs/>
        </w:rPr>
        <w:t>Twenty-Fourth Annual IEEE Applied Power Electronics Conference and Exposition, 2009. APEC 2009</w:t>
      </w:r>
      <w:r>
        <w:t>, 2009, pp. 1–14.</w:t>
      </w:r>
    </w:p>
    <w:p w14:paraId="3F6E39B1" w14:textId="77777777" w:rsidR="00F1113E" w:rsidRDefault="00F1113E" w:rsidP="00F1113E">
      <w:pPr>
        <w:pStyle w:val="Bibliography"/>
      </w:pPr>
      <w:r>
        <w:t>[27]</w:t>
      </w:r>
      <w:r>
        <w:tab/>
        <w:t>J. W. Kolar, “Future Challenges for Research and Teaching in Power Electronics,” presented at the Power Electronics UK - Underpinning Research.</w:t>
      </w:r>
    </w:p>
    <w:p w14:paraId="02A80D20" w14:textId="77777777" w:rsidR="00F1113E" w:rsidRDefault="00F1113E" w:rsidP="00F1113E">
      <w:pPr>
        <w:pStyle w:val="Bibliography"/>
      </w:pPr>
      <w:r>
        <w:t>[28]</w:t>
      </w:r>
      <w:r>
        <w:tab/>
        <w:t xml:space="preserve">K.-H. Liu and F. C. Y. Lee, “Zero-voltage switching technique in DC/DC converters,” </w:t>
      </w:r>
      <w:r>
        <w:rPr>
          <w:i/>
          <w:iCs/>
        </w:rPr>
        <w:t>IEEE Trans. Power Electron.</w:t>
      </w:r>
      <w:r>
        <w:t>, vol. 5, no. 3, pp. 293–304, Jul. 1990.</w:t>
      </w:r>
    </w:p>
    <w:p w14:paraId="040C4598" w14:textId="77777777" w:rsidR="00F1113E" w:rsidRDefault="00F1113E" w:rsidP="00F1113E">
      <w:pPr>
        <w:pStyle w:val="Bibliography"/>
      </w:pPr>
      <w:r>
        <w:t>[29]</w:t>
      </w:r>
      <w:r>
        <w:tab/>
        <w:t xml:space="preserve">D. M. Divan and G. Skibinski, “Zero-switching-loss inverters for high-power applications,” </w:t>
      </w:r>
      <w:r>
        <w:rPr>
          <w:i/>
          <w:iCs/>
        </w:rPr>
        <w:t>IEEE Trans. Ind. Appl.</w:t>
      </w:r>
      <w:r>
        <w:t>, vol. 25, no. 4, pp. 634–643, Jul. 1989.</w:t>
      </w:r>
    </w:p>
    <w:p w14:paraId="65D677D7" w14:textId="77777777" w:rsidR="00F1113E" w:rsidRDefault="00F1113E" w:rsidP="00F1113E">
      <w:pPr>
        <w:pStyle w:val="Bibliography"/>
      </w:pPr>
      <w:r>
        <w:t>[30]</w:t>
      </w:r>
      <w:r>
        <w:tab/>
        <w:t xml:space="preserve">G. Hua, C. S. Leu, and F. C. Lee, “Novel zero-voltage-transition PWM converters,” in </w:t>
      </w:r>
      <w:r>
        <w:rPr>
          <w:i/>
          <w:iCs/>
        </w:rPr>
        <w:t>, 23rd Annual IEEE Power Electronics Specialists Conference, 1992. PESC ’92 Record</w:t>
      </w:r>
      <w:r>
        <w:t>, 1992, pp. 55–61 vol.1.</w:t>
      </w:r>
    </w:p>
    <w:p w14:paraId="6FC05699" w14:textId="77777777" w:rsidR="00F1113E" w:rsidRDefault="00F1113E" w:rsidP="00F1113E">
      <w:pPr>
        <w:pStyle w:val="Bibliography"/>
      </w:pPr>
      <w:r>
        <w:t>[31]</w:t>
      </w:r>
      <w:r>
        <w:tab/>
        <w:t xml:space="preserve">F. C. Lee, “High-frequency quasi-resonant converter technologies,” </w:t>
      </w:r>
      <w:r>
        <w:rPr>
          <w:i/>
          <w:iCs/>
        </w:rPr>
        <w:t>Proc. IEEE</w:t>
      </w:r>
      <w:r>
        <w:t>, vol. 76, no. 4, pp. 377–390, Apr. 1988.</w:t>
      </w:r>
    </w:p>
    <w:p w14:paraId="40C724E4" w14:textId="77777777" w:rsidR="00F1113E" w:rsidRDefault="00F1113E" w:rsidP="00F1113E">
      <w:pPr>
        <w:pStyle w:val="Bibliography"/>
      </w:pPr>
      <w:r>
        <w:t>[32]</w:t>
      </w:r>
      <w:r>
        <w:tab/>
        <w:t xml:space="preserve">J. A. Sabate, V. Vlatkovic, R. B. Ridley, F. Lee, and B. H. Cho, “Design considerations for high-voltage high-power full-bridge zero-voltage-switched PWM converter,” in </w:t>
      </w:r>
      <w:r>
        <w:rPr>
          <w:i/>
          <w:iCs/>
        </w:rPr>
        <w:t>Applied Power Electronics Conference and Exposition, 1990. APEC ’90, Conference Proceedings 1990., Fifth Annual</w:t>
      </w:r>
      <w:r>
        <w:t>, 1990, pp. 275–284.</w:t>
      </w:r>
    </w:p>
    <w:p w14:paraId="32DF1BAA" w14:textId="77777777" w:rsidR="00F1113E" w:rsidRDefault="00F1113E" w:rsidP="00F1113E">
      <w:pPr>
        <w:pStyle w:val="Bibliography"/>
      </w:pPr>
      <w:r>
        <w:t>[33]</w:t>
      </w:r>
      <w:r>
        <w:tab/>
        <w:t xml:space="preserve">M. Pahlevaninezhad, P. Das, J. Drobnik, P. K. Jain, and A. Bakhshai, “A Novel ZVZCS Full-Bridge DC/DC Converter Used for Electric Vehicles,” </w:t>
      </w:r>
      <w:r>
        <w:rPr>
          <w:i/>
          <w:iCs/>
        </w:rPr>
        <w:t>IEEE Trans. Power Electron.</w:t>
      </w:r>
      <w:r>
        <w:t>, vol. 27, no. 6, pp. 2752–2769, Jun. 2012.</w:t>
      </w:r>
    </w:p>
    <w:p w14:paraId="3435249F" w14:textId="77777777" w:rsidR="00F1113E" w:rsidRDefault="00F1113E" w:rsidP="00F1113E">
      <w:pPr>
        <w:pStyle w:val="Bibliography"/>
      </w:pPr>
      <w:r>
        <w:t>[34]</w:t>
      </w:r>
      <w:r>
        <w:tab/>
        <w:t xml:space="preserve">F. Z. Peng, H. Li, G.-J. Su, and J. S. Lawler, “A new ZVS bidirectional DC-DC converter for fuel cell and battery application,” </w:t>
      </w:r>
      <w:r>
        <w:rPr>
          <w:i/>
          <w:iCs/>
        </w:rPr>
        <w:t>IEEE Trans. Power Electron.</w:t>
      </w:r>
      <w:r>
        <w:t>, vol. 19, no. 1, pp. 54–65, Jan. 2004.</w:t>
      </w:r>
    </w:p>
    <w:p w14:paraId="75CAB5C2" w14:textId="77777777" w:rsidR="00F1113E" w:rsidRDefault="00F1113E" w:rsidP="00F1113E">
      <w:pPr>
        <w:pStyle w:val="Bibliography"/>
      </w:pPr>
      <w:r>
        <w:t>[35]</w:t>
      </w:r>
      <w:r>
        <w:tab/>
        <w:t xml:space="preserve">M. Pahlevaninezhad, J. Drobnik, P. K. Jain, and A. Bakhshai, “A Load Adaptive Control Approach for a Zero-Voltage-Switching DC/DC Converter Used for Electric Vehicles,” </w:t>
      </w:r>
      <w:r>
        <w:rPr>
          <w:i/>
          <w:iCs/>
        </w:rPr>
        <w:t>IEEE Trans. Ind. Electron.</w:t>
      </w:r>
      <w:r>
        <w:t>, vol. 59, no. 2, pp. 920–933, Feb. 2012.</w:t>
      </w:r>
    </w:p>
    <w:p w14:paraId="7CABD70C" w14:textId="77777777" w:rsidR="00F1113E" w:rsidRDefault="00F1113E" w:rsidP="00F1113E">
      <w:pPr>
        <w:pStyle w:val="Bibliography"/>
      </w:pPr>
      <w:r>
        <w:lastRenderedPageBreak/>
        <w:t>[36]</w:t>
      </w:r>
      <w:r>
        <w:tab/>
        <w:t xml:space="preserve">R. L. Steigerwald, “A comparison of half-bridge resonant converter topologies,” </w:t>
      </w:r>
      <w:r>
        <w:rPr>
          <w:i/>
          <w:iCs/>
        </w:rPr>
        <w:t>IEEE Trans. Power Electron.</w:t>
      </w:r>
      <w:r>
        <w:t>, vol. 3, no. 2, pp. 174–182, Apr. 1988.</w:t>
      </w:r>
    </w:p>
    <w:p w14:paraId="6765E610" w14:textId="77777777" w:rsidR="00F1113E" w:rsidRDefault="00F1113E" w:rsidP="00F1113E">
      <w:pPr>
        <w:pStyle w:val="Bibliography"/>
      </w:pPr>
      <w:r>
        <w:t>[37]</w:t>
      </w:r>
      <w:r>
        <w:tab/>
        <w:t xml:space="preserve">J. J. Jozwik and M. K. Kazimierczuk, “Analysis and design of class-E2 DC/DC converter,” </w:t>
      </w:r>
      <w:r>
        <w:rPr>
          <w:i/>
          <w:iCs/>
        </w:rPr>
        <w:t>IEEE Trans. Ind. Electron.</w:t>
      </w:r>
      <w:r>
        <w:t>, vol. 37, no. 2, pp. 173–183, Apr. 1990.</w:t>
      </w:r>
    </w:p>
    <w:p w14:paraId="4B37D3A5" w14:textId="77777777" w:rsidR="00F1113E" w:rsidRDefault="00F1113E" w:rsidP="00F1113E">
      <w:pPr>
        <w:pStyle w:val="Bibliography"/>
      </w:pPr>
      <w:r>
        <w:t>[38]</w:t>
      </w:r>
      <w:r>
        <w:tab/>
        <w:t xml:space="preserve">M. D. Bellar, T. S. Wu, A. Tchamdjou, J. Mahdavi, and M. Ehsani, “A review of soft-switched DC-AC converters,” </w:t>
      </w:r>
      <w:r>
        <w:rPr>
          <w:i/>
          <w:iCs/>
        </w:rPr>
        <w:t>IEEE Trans. Ind. Appl.</w:t>
      </w:r>
      <w:r>
        <w:t>, vol. 34, no. 4, pp. 847–860, Jul. 1998.</w:t>
      </w:r>
    </w:p>
    <w:p w14:paraId="37BF46FF" w14:textId="77777777" w:rsidR="00F1113E" w:rsidRDefault="00F1113E" w:rsidP="00F1113E">
      <w:pPr>
        <w:pStyle w:val="Bibliography"/>
      </w:pPr>
      <w:r>
        <w:t>[39]</w:t>
      </w:r>
      <w:r>
        <w:tab/>
        <w:t xml:space="preserve">Y. Ren, M. Xu, J. Sun, and F. C. Lee, “A family of high power density unregulated bus converters,” </w:t>
      </w:r>
      <w:r>
        <w:rPr>
          <w:i/>
          <w:iCs/>
        </w:rPr>
        <w:t>IEEE Trans. Power Electron.</w:t>
      </w:r>
      <w:r>
        <w:t>, vol. 20, no. 5, pp. 1045–1054, Sep. 2005.</w:t>
      </w:r>
    </w:p>
    <w:p w14:paraId="40136740" w14:textId="77777777" w:rsidR="00F1113E" w:rsidRDefault="00F1113E" w:rsidP="00F1113E">
      <w:pPr>
        <w:pStyle w:val="Bibliography"/>
      </w:pPr>
      <w:r>
        <w:t>[40]</w:t>
      </w:r>
      <w:r>
        <w:tab/>
        <w:t xml:space="preserve">W. C. Bowman, F. T. Balicki, F. T. Dickens, R. M. Honeycutt, W. A. Nitz, W. Strauss, W. B. Suiter, and N. G. Ziesse, “A resonant DC-to-DC converter operating at 22 megahertz,” in </w:t>
      </w:r>
      <w:r>
        <w:rPr>
          <w:i/>
          <w:iCs/>
        </w:rPr>
        <w:t>, Third Annual IEEE Applied Power Electronics Conference and Exposition, 1988. APEC ’88. Conference Proceedings 1988</w:t>
      </w:r>
      <w:r>
        <w:t>, 1988, pp. 3–11.</w:t>
      </w:r>
    </w:p>
    <w:p w14:paraId="436CC815" w14:textId="77777777" w:rsidR="00F1113E" w:rsidRDefault="00F1113E" w:rsidP="00F1113E">
      <w:pPr>
        <w:pStyle w:val="Bibliography"/>
      </w:pPr>
      <w:r>
        <w:t>[41]</w:t>
      </w:r>
      <w:r>
        <w:tab/>
        <w:t xml:space="preserve">J. M. Rivas, O. Leitermann, Y. Han, and D. J. Perreault, “A very high frequency dc-dc converter based on a class #x03A6;2 resonant inverter,” in </w:t>
      </w:r>
      <w:r>
        <w:rPr>
          <w:i/>
          <w:iCs/>
        </w:rPr>
        <w:t>IEEE Power Electronics Specialists Conference, 2008. PESC 2008</w:t>
      </w:r>
      <w:r>
        <w:t>, 2008, pp. 1657–1666.</w:t>
      </w:r>
    </w:p>
    <w:p w14:paraId="3F44B28F" w14:textId="77777777" w:rsidR="00F1113E" w:rsidRDefault="00F1113E" w:rsidP="00F1113E">
      <w:pPr>
        <w:pStyle w:val="Bibliography"/>
      </w:pPr>
      <w:r>
        <w:t>[42]</w:t>
      </w:r>
      <w:r>
        <w:tab/>
        <w:t xml:space="preserve">H. Koizumi, M. Iwadare, and S. Mori, “Class E2 DC/DC converter with second harmonic resonant class E inverter and Class E rectifier,” in </w:t>
      </w:r>
      <w:r>
        <w:rPr>
          <w:i/>
          <w:iCs/>
        </w:rPr>
        <w:t>Applied Power Electronics Conference and Exposition, 1994. APEC ’94. Conference Proceedings 1994., Ninth Annual</w:t>
      </w:r>
      <w:r>
        <w:t>, 1994, pp. 1012–1018 vol.2.</w:t>
      </w:r>
    </w:p>
    <w:p w14:paraId="4982E520" w14:textId="77777777" w:rsidR="00F1113E" w:rsidRDefault="00F1113E" w:rsidP="00F1113E">
      <w:pPr>
        <w:pStyle w:val="Bibliography"/>
      </w:pPr>
      <w:r>
        <w:t>[43]</w:t>
      </w:r>
      <w:r>
        <w:tab/>
        <w:t xml:space="preserve">N. O. Sokal and A. D. Sokal, “Class E-A new class of high-efficiency tuned single-ended switching power amplifiers,” </w:t>
      </w:r>
      <w:r>
        <w:rPr>
          <w:i/>
          <w:iCs/>
        </w:rPr>
        <w:t>IEEE J. Solid-State Circuits</w:t>
      </w:r>
      <w:r>
        <w:t>, vol. 10, no. 3, pp. 168–176, Jun. 1975.</w:t>
      </w:r>
    </w:p>
    <w:p w14:paraId="3D9CD9E9" w14:textId="77777777" w:rsidR="00F1113E" w:rsidRDefault="00F1113E" w:rsidP="00F1113E">
      <w:pPr>
        <w:pStyle w:val="Bibliography"/>
      </w:pPr>
      <w:r>
        <w:t>[44]</w:t>
      </w:r>
      <w:r>
        <w:tab/>
        <w:t xml:space="preserve">R. J. Gutmann, “Application of RF Circuit Design Principles to Distributed Power Converters,” </w:t>
      </w:r>
      <w:r>
        <w:rPr>
          <w:i/>
          <w:iCs/>
        </w:rPr>
        <w:t>IEEE Trans. Ind. Electron. Control Instrum.</w:t>
      </w:r>
      <w:r>
        <w:t>, vol. IECI-27, no. 3, pp. 156–164, Aug. 1980.</w:t>
      </w:r>
    </w:p>
    <w:p w14:paraId="45609EF4" w14:textId="77777777" w:rsidR="00F1113E" w:rsidRDefault="00F1113E" w:rsidP="00F1113E">
      <w:pPr>
        <w:pStyle w:val="Bibliography"/>
      </w:pPr>
      <w:r>
        <w:t>[45]</w:t>
      </w:r>
      <w:r>
        <w:tab/>
        <w:t xml:space="preserve">R. Redl, B. Molnar, and N. O. Sokal, “Class E Resonant Regulated DC/DC Power Converters: Analysis of Operations, and Experimental Results at 1.5 MHz,” </w:t>
      </w:r>
      <w:r>
        <w:rPr>
          <w:i/>
          <w:iCs/>
        </w:rPr>
        <w:t>IEEE Trans. Power Electron.</w:t>
      </w:r>
      <w:r>
        <w:t>, vol. PE-1, no. 2, pp. 111–120, Apr. 1986.</w:t>
      </w:r>
    </w:p>
    <w:p w14:paraId="26BED248" w14:textId="77777777" w:rsidR="00F1113E" w:rsidRDefault="00F1113E" w:rsidP="00F1113E">
      <w:pPr>
        <w:pStyle w:val="Bibliography"/>
      </w:pPr>
      <w:r>
        <w:t>[46]</w:t>
      </w:r>
      <w:r>
        <w:tab/>
        <w:t>Y. Ren, J. Sun, M. Xu, and F. C. Lee, “Power converters having output capacitor resonant with autotransformer leakage inductance,” US7254047 B2, 07-Aug-2007.</w:t>
      </w:r>
    </w:p>
    <w:p w14:paraId="0195CD41" w14:textId="77777777" w:rsidR="00F1113E" w:rsidRDefault="00F1113E" w:rsidP="00F1113E">
      <w:pPr>
        <w:pStyle w:val="Bibliography"/>
      </w:pPr>
      <w:r>
        <w:t>[47]</w:t>
      </w:r>
      <w:r>
        <w:tab/>
        <w:t xml:space="preserve">D. J. Perreault, J. Hu, J. M. Rivas, Y. Han, O. Leitermann, R. C. N. Pilawa-Podgurski, A. Sagneri, and C. R. Sullivan, “Opportunities and Challenges in Very High Frequency Power Conversion,” in </w:t>
      </w:r>
      <w:r>
        <w:rPr>
          <w:i/>
          <w:iCs/>
        </w:rPr>
        <w:t>2009 Twenty-Fourth Annual IEEE Applied Power Electronics Conference and Exposition</w:t>
      </w:r>
      <w:r>
        <w:t>, 2009, pp. 1–14.</w:t>
      </w:r>
    </w:p>
    <w:p w14:paraId="6AEFF9D2" w14:textId="77777777" w:rsidR="00F1113E" w:rsidRDefault="00F1113E" w:rsidP="00F1113E">
      <w:pPr>
        <w:pStyle w:val="Bibliography"/>
      </w:pPr>
      <w:r>
        <w:lastRenderedPageBreak/>
        <w:t>[48]</w:t>
      </w:r>
      <w:r>
        <w:tab/>
        <w:t xml:space="preserve">J.-B. Baek, W.-I. Choi, and B.-H. Cho, “Digital Adaptive Frequency Modulation for Bidirectional DC&amp;#x2013;DC Converter,” </w:t>
      </w:r>
      <w:r>
        <w:rPr>
          <w:i/>
          <w:iCs/>
        </w:rPr>
        <w:t>IEEE Trans. Ind. Electron.</w:t>
      </w:r>
      <w:r>
        <w:t>, vol. 60, no. 11, pp. 5167–5176, Nov. 2013.</w:t>
      </w:r>
    </w:p>
    <w:p w14:paraId="134FEAE0" w14:textId="77777777" w:rsidR="00F1113E" w:rsidRDefault="00F1113E" w:rsidP="00F1113E">
      <w:pPr>
        <w:pStyle w:val="Bibliography"/>
      </w:pPr>
      <w:r>
        <w:t>[49]</w:t>
      </w:r>
      <w:r>
        <w:tab/>
        <w:t>A. Amirahmadi, “Control Based Soft Switching Three-phase Micro-inverter: Efficiency and Power Density Optimization,” University of Central Florida Orlando, Florida, 2014.</w:t>
      </w:r>
    </w:p>
    <w:p w14:paraId="7BF23C82" w14:textId="77777777" w:rsidR="00F1113E" w:rsidRDefault="00F1113E" w:rsidP="00F1113E">
      <w:pPr>
        <w:pStyle w:val="Bibliography"/>
      </w:pPr>
      <w:r>
        <w:t>[50]</w:t>
      </w:r>
      <w:r>
        <w:tab/>
        <w:t xml:space="preserve">L. Chen, A. Amirahmadi, Q. Zhang, N. Kutkut, and I. Batarseh, “Design and Implementation of Three-Phase Two-Stage Grid-Connected Module Integrated Converter,” </w:t>
      </w:r>
      <w:r>
        <w:rPr>
          <w:i/>
          <w:iCs/>
        </w:rPr>
        <w:t>IEEE Trans. Power Electron.</w:t>
      </w:r>
      <w:r>
        <w:t>, vol. 29, no. 8, pp. 3881–3892, Aug. 2014.</w:t>
      </w:r>
    </w:p>
    <w:p w14:paraId="17083CB8" w14:textId="77777777" w:rsidR="00F1113E" w:rsidRDefault="00F1113E" w:rsidP="00F1113E">
      <w:pPr>
        <w:pStyle w:val="Bibliography"/>
      </w:pPr>
      <w:r>
        <w:t>[51]</w:t>
      </w:r>
      <w:r>
        <w:tab/>
        <w:t xml:space="preserve">A. Amirahmadi, L. Chen, U. Somani, H. Hu, N. Kutkut, and I. Bartarseh, “High Efficiency Dual-Mode Current Modulation Method for Low-Power DC/AC Inverters,” </w:t>
      </w:r>
      <w:r>
        <w:rPr>
          <w:i/>
          <w:iCs/>
        </w:rPr>
        <w:t>IEEE Trans. Power Electron.</w:t>
      </w:r>
      <w:r>
        <w:t>, vol. 29, no. 6, pp. 2638–2642, Jun. 2014.</w:t>
      </w:r>
    </w:p>
    <w:p w14:paraId="320E0B21" w14:textId="77777777" w:rsidR="00F1113E" w:rsidRDefault="00F1113E" w:rsidP="00F1113E">
      <w:pPr>
        <w:pStyle w:val="Bibliography"/>
      </w:pPr>
      <w:r>
        <w:t>[52]</w:t>
      </w:r>
      <w:r>
        <w:tab/>
        <w:t xml:space="preserve">A. Amirahmadi, H. Hu, A. Grishina, Q. Zhang, L. Chen, U. Somani, and I. Batarseh, “Hybrid ZVS BCM Current Controlled Three-Phase Microinverter,” </w:t>
      </w:r>
      <w:r>
        <w:rPr>
          <w:i/>
          <w:iCs/>
        </w:rPr>
        <w:t>IEEE Trans. Power Electron.</w:t>
      </w:r>
      <w:r>
        <w:t>, vol. 29, no. 4, pp. 2124–2134, Apr. 2014.</w:t>
      </w:r>
    </w:p>
    <w:p w14:paraId="5FCDB1E0" w14:textId="77777777" w:rsidR="00F1113E" w:rsidRDefault="00F1113E" w:rsidP="00F1113E">
      <w:pPr>
        <w:pStyle w:val="Bibliography"/>
      </w:pPr>
      <w:r>
        <w:t>[53]</w:t>
      </w:r>
      <w:r>
        <w:tab/>
        <w:t>A. Amirahmadi, H. Hu, and I. Batarseh, “Hybrid zero-voltage switching (zvs) control for power inverters,” US20150062988 A1, 05-Mar-2015.</w:t>
      </w:r>
    </w:p>
    <w:p w14:paraId="712DC3C0" w14:textId="77777777" w:rsidR="00F1113E" w:rsidRDefault="00F1113E" w:rsidP="00F1113E">
      <w:pPr>
        <w:pStyle w:val="Bibliography"/>
      </w:pPr>
      <w:r>
        <w:t>[54]</w:t>
      </w:r>
      <w:r>
        <w:tab/>
        <w:t xml:space="preserve">A. Zhao, A. A. Fomani, and J. C. W. Ng, “One-step digital dead-time correction for DC-DC converters,” in </w:t>
      </w:r>
      <w:r>
        <w:rPr>
          <w:i/>
          <w:iCs/>
        </w:rPr>
        <w:t>2010 Twenty-Fifth Annual IEEE Applied Power Electronics Conference and Exposition (APEC)</w:t>
      </w:r>
      <w:r>
        <w:t>, 2010, pp. 132–137.</w:t>
      </w:r>
    </w:p>
    <w:p w14:paraId="03BB93BD" w14:textId="77777777" w:rsidR="00F1113E" w:rsidRDefault="00F1113E" w:rsidP="00F1113E">
      <w:pPr>
        <w:pStyle w:val="Bibliography"/>
      </w:pPr>
      <w:r>
        <w:t>[55]</w:t>
      </w:r>
      <w:r>
        <w:tab/>
        <w:t xml:space="preserve">T. Reiter, D. Polenov, H. Probstle, and H. Herzog, “Optimization of PWM dead times in DC/DC-converters considering varying operating conditions and component dependencies,” in </w:t>
      </w:r>
      <w:r>
        <w:rPr>
          <w:i/>
          <w:iCs/>
        </w:rPr>
        <w:t>13th European Conference on Power Electronics and Applications, 2009. EPE ’09</w:t>
      </w:r>
      <w:r>
        <w:t>, 2009, pp. 1–10.</w:t>
      </w:r>
    </w:p>
    <w:p w14:paraId="4E1F7E38" w14:textId="77777777" w:rsidR="00F1113E" w:rsidRDefault="00F1113E" w:rsidP="00F1113E">
      <w:pPr>
        <w:pStyle w:val="Bibliography"/>
      </w:pPr>
      <w:r>
        <w:t>[56]</w:t>
      </w:r>
      <w:r>
        <w:tab/>
        <w:t>W. Qiu and N. B. DEQUINA, “Threshold voltage monitoring and control in synchronous power converters,” US8299770 B2, 30-Oct-2012.</w:t>
      </w:r>
    </w:p>
    <w:p w14:paraId="293A0BE7" w14:textId="77777777" w:rsidR="00F1113E" w:rsidRDefault="00F1113E" w:rsidP="00F1113E">
      <w:pPr>
        <w:pStyle w:val="Bibliography"/>
      </w:pPr>
      <w:r>
        <w:t>[57]</w:t>
      </w:r>
      <w:r>
        <w:tab/>
        <w:t>T. Naka, A. Nakagawa, and K. Nakamura, “Electric power unit operating in continuous and discontinuous conduction modes and control method therefor,” US7557545 B2, 07-Jul-2009.</w:t>
      </w:r>
    </w:p>
    <w:p w14:paraId="32E7636D" w14:textId="77777777" w:rsidR="00F1113E" w:rsidRDefault="00F1113E" w:rsidP="00F1113E">
      <w:pPr>
        <w:pStyle w:val="Bibliography"/>
      </w:pPr>
      <w:r>
        <w:t>[58]</w:t>
      </w:r>
      <w:r>
        <w:tab/>
        <w:t>L. M. Burns and J. E. C. Brown, “Controlling a skew time of switches of a switching regulator,” US8508207 B2, 13-Aug-2013.</w:t>
      </w:r>
    </w:p>
    <w:p w14:paraId="71DE2383" w14:textId="77777777" w:rsidR="00F1113E" w:rsidRDefault="00F1113E" w:rsidP="00F1113E">
      <w:pPr>
        <w:pStyle w:val="Bibliography"/>
      </w:pPr>
      <w:r>
        <w:t>[59]</w:t>
      </w:r>
      <w:r>
        <w:tab/>
        <w:t>J. E. C. Brown and B. Rothenberg, “Delay block for controlling a dead time of a switching voltage regulator,” US8648583 B2, 11-Feb-2014.</w:t>
      </w:r>
    </w:p>
    <w:p w14:paraId="72054D66" w14:textId="77777777" w:rsidR="00F1113E" w:rsidRDefault="00F1113E" w:rsidP="00F1113E">
      <w:pPr>
        <w:pStyle w:val="Bibliography"/>
      </w:pPr>
      <w:r>
        <w:t>[60]</w:t>
      </w:r>
      <w:r>
        <w:tab/>
        <w:t xml:space="preserve">A. V. Peterchev and S. R. Sanders, “Digital loss-minimizing multimode synchronous buck converter control,” in </w:t>
      </w:r>
      <w:r>
        <w:rPr>
          <w:i/>
          <w:iCs/>
        </w:rPr>
        <w:t>Power Electronics Specialists Conference, 2004. PESC 04. 2004 IEEE 35th Annual</w:t>
      </w:r>
      <w:r>
        <w:t>, 2004, vol. 5, pp. 3694–3699.</w:t>
      </w:r>
    </w:p>
    <w:p w14:paraId="50774926" w14:textId="77777777" w:rsidR="00F1113E" w:rsidRDefault="00F1113E" w:rsidP="00F1113E">
      <w:pPr>
        <w:pStyle w:val="Bibliography"/>
      </w:pPr>
      <w:r>
        <w:lastRenderedPageBreak/>
        <w:t>[61]</w:t>
      </w:r>
      <w:r>
        <w:tab/>
        <w:t xml:space="preserve">Z. Sun, K. W. R. Chew, H. Tang, and L. Siek, “Adaptive Gate Switching Control for Discontinuous Conduction Mode DC #x2013;DC Converter,” </w:t>
      </w:r>
      <w:r>
        <w:rPr>
          <w:i/>
          <w:iCs/>
        </w:rPr>
        <w:t>IEEE Trans. Power Electron.</w:t>
      </w:r>
      <w:r>
        <w:t>, vol. 29, no. 3, pp. 1311–1320, Mar. 2014.</w:t>
      </w:r>
    </w:p>
    <w:p w14:paraId="0B3E23D4" w14:textId="77777777" w:rsidR="00F1113E" w:rsidRDefault="00F1113E" w:rsidP="00F1113E">
      <w:pPr>
        <w:pStyle w:val="Bibliography"/>
      </w:pPr>
      <w:r>
        <w:t>[62]</w:t>
      </w:r>
      <w:r>
        <w:tab/>
        <w:t xml:space="preserve">S. Mappus, “Predictive gate drive boosts synchronous DC/DC power converter efficiency,” </w:t>
      </w:r>
      <w:r>
        <w:rPr>
          <w:i/>
          <w:iCs/>
        </w:rPr>
        <w:t>App Rep Tex. Instrum. SLUA281</w:t>
      </w:r>
      <w:r>
        <w:t>, 2003.</w:t>
      </w:r>
    </w:p>
    <w:p w14:paraId="69F13A81" w14:textId="77777777" w:rsidR="00F1113E" w:rsidRDefault="00F1113E" w:rsidP="00F1113E">
      <w:pPr>
        <w:pStyle w:val="Bibliography"/>
      </w:pPr>
      <w:r>
        <w:t>[63]</w:t>
      </w:r>
      <w:r>
        <w:tab/>
        <w:t xml:space="preserve">B. Acker, C. R. Sullivan, and S. R. Sanders, “Synchronous rectification with adaptive timing control,” in </w:t>
      </w:r>
      <w:r>
        <w:rPr>
          <w:i/>
          <w:iCs/>
        </w:rPr>
        <w:t>, 26th Annual IEEE Power Electronics Specialists Conference, 1995. PESC ’95 Record</w:t>
      </w:r>
      <w:r>
        <w:t>, 1995, vol. 1, pp. 88–95 vol.1.</w:t>
      </w:r>
    </w:p>
    <w:p w14:paraId="665E536F" w14:textId="77777777" w:rsidR="00F1113E" w:rsidRDefault="00F1113E" w:rsidP="00F1113E">
      <w:pPr>
        <w:pStyle w:val="Bibliography"/>
      </w:pPr>
      <w:r>
        <w:t>[64]</w:t>
      </w:r>
      <w:r>
        <w:tab/>
        <w:t xml:space="preserve">V. Yousefzadeh and D. Maksimovic, “Sensorless optimization of dead times in DC-DC converters with synchronous rectifiers,” </w:t>
      </w:r>
      <w:r>
        <w:rPr>
          <w:i/>
          <w:iCs/>
        </w:rPr>
        <w:t>IEEE Trans. Power Electron.</w:t>
      </w:r>
      <w:r>
        <w:t>, vol. 21, no. 4, pp. 994–1002, Jul. 2006.</w:t>
      </w:r>
    </w:p>
    <w:p w14:paraId="4BB3AABB" w14:textId="77777777" w:rsidR="00F1113E" w:rsidRDefault="00F1113E" w:rsidP="00F1113E">
      <w:pPr>
        <w:pStyle w:val="Bibliography"/>
      </w:pPr>
      <w:r>
        <w:t>[65]</w:t>
      </w:r>
      <w:r>
        <w:tab/>
        <w:t xml:space="preserve">L. Mei, D. Williams, and W. Eberle, “A Synchronous Buck Converter Using a New Predictive Analog Dead-Time Control Circuit to Improve Efficiency,” </w:t>
      </w:r>
      <w:r>
        <w:rPr>
          <w:i/>
          <w:iCs/>
        </w:rPr>
        <w:t>Can. J. Electr. Comput. Eng.</w:t>
      </w:r>
      <w:r>
        <w:t>, vol. 36, no. 4, pp. 181–187, Fall 2013.</w:t>
      </w:r>
    </w:p>
    <w:p w14:paraId="46A9A6DE" w14:textId="77777777" w:rsidR="00F1113E" w:rsidRDefault="00F1113E" w:rsidP="00F1113E">
      <w:pPr>
        <w:pStyle w:val="Bibliography"/>
      </w:pPr>
      <w:r>
        <w:t>[66]</w:t>
      </w:r>
      <w:r>
        <w:tab/>
        <w:t xml:space="preserve">S. Lee, S. Jung, C. Park, C.-T. Rim, and G.-H. Cho, “Accurate Dead-Time Control for Synchronous Buck Converter With Fast Error Sensing Circuits,” </w:t>
      </w:r>
      <w:r>
        <w:rPr>
          <w:i/>
          <w:iCs/>
        </w:rPr>
        <w:t>IEEE Trans. Circuits Syst. Regul. Pap.</w:t>
      </w:r>
      <w:r>
        <w:t>, vol. 60, no. 11, pp. 3080–3089, Nov. 2013.</w:t>
      </w:r>
    </w:p>
    <w:p w14:paraId="757371CE" w14:textId="77777777" w:rsidR="00F1113E" w:rsidRDefault="00F1113E" w:rsidP="00F1113E">
      <w:pPr>
        <w:pStyle w:val="Bibliography"/>
      </w:pPr>
      <w:r>
        <w:t>[67]</w:t>
      </w:r>
      <w:r>
        <w:tab/>
        <w:t xml:space="preserve">P. T. Krein and R. M. Bass, “Autonomous control technique for high-performance switches,” </w:t>
      </w:r>
      <w:r>
        <w:rPr>
          <w:i/>
          <w:iCs/>
        </w:rPr>
        <w:t>IEEE Trans. Ind. Electron.</w:t>
      </w:r>
      <w:r>
        <w:t>, vol. 39, no. 3, pp. 215–222, Jun. 1992.</w:t>
      </w:r>
    </w:p>
    <w:p w14:paraId="68E1DFE6" w14:textId="77777777" w:rsidR="00F1113E" w:rsidRDefault="00F1113E" w:rsidP="00F1113E">
      <w:pPr>
        <w:pStyle w:val="Bibliography"/>
      </w:pPr>
      <w:r>
        <w:t>[68]</w:t>
      </w:r>
      <w:r>
        <w:tab/>
        <w:t xml:space="preserve">C. P. Henze, H. C. Martin, and D. W. Parsley, “Zero-voltage switching in high frequency power converters using pulse width modulation,” in </w:t>
      </w:r>
      <w:r>
        <w:rPr>
          <w:i/>
          <w:iCs/>
        </w:rPr>
        <w:t>, Third Annual IEEE Applied Power Electronics Conference and Exposition, 1988. APEC ’88. Conference Proceedings 1988</w:t>
      </w:r>
      <w:r>
        <w:t>, 1988, pp. 33–40.</w:t>
      </w:r>
    </w:p>
    <w:p w14:paraId="3C576255" w14:textId="77777777" w:rsidR="00F1113E" w:rsidRDefault="00F1113E" w:rsidP="00F1113E">
      <w:pPr>
        <w:pStyle w:val="Bibliography"/>
      </w:pPr>
      <w:r>
        <w:t>[69]</w:t>
      </w:r>
      <w:r>
        <w:tab/>
        <w:t xml:space="preserve">J.-B. Baek, W.-I. Choi, and B.-H. Cho, “Digital Adaptive Frequency Modulation for Bidirectional DC&amp;#x2013;DC Converter,” </w:t>
      </w:r>
      <w:r>
        <w:rPr>
          <w:i/>
          <w:iCs/>
        </w:rPr>
        <w:t>IEEE Trans. Ind. Electron.</w:t>
      </w:r>
      <w:r>
        <w:t>, vol. 60, no. 11, pp. 5167–5176, Nov. 2013.</w:t>
      </w:r>
    </w:p>
    <w:p w14:paraId="7F64204E" w14:textId="77777777" w:rsidR="00F1113E" w:rsidRDefault="00F1113E" w:rsidP="00F1113E">
      <w:pPr>
        <w:pStyle w:val="Bibliography"/>
      </w:pPr>
      <w:r>
        <w:t>[70]</w:t>
      </w:r>
      <w:r>
        <w:tab/>
        <w:t>J. W. Kolar, “Benefits of Multi-Cells Solutions for Energy Efficiency, Power Density, Control Dynamics, and Low EMI Targets,” presented at the Advanced Multi-Cell/ Multi-Level Power Converters.</w:t>
      </w:r>
    </w:p>
    <w:p w14:paraId="3F3850D7" w14:textId="77777777" w:rsidR="00F1113E" w:rsidRDefault="00F1113E" w:rsidP="00F1113E">
      <w:pPr>
        <w:pStyle w:val="Bibliography"/>
      </w:pPr>
      <w:r>
        <w:t>[71]</w:t>
      </w:r>
      <w:r>
        <w:tab/>
        <w:t xml:space="preserve">T. Guillod,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6E820F5C" w14:textId="77777777" w:rsidR="00F1113E" w:rsidRDefault="00F1113E" w:rsidP="00F1113E">
      <w:pPr>
        <w:pStyle w:val="Bibliography"/>
      </w:pPr>
      <w:r>
        <w:t>[72]</w:t>
      </w:r>
      <w:r>
        <w:tab/>
        <w:t>M. Kasper, C.-W. Chen, D. Bortis, J. W. Kolar, and G. Deboy, “Hardware Verification of a Hyper-Efficient (98%) and Super-Compact (2.2 kW/dm 3) Isolated AC/DC Telecom Power Supply Module based on Multi-Cell Converter Approach,” 2015.</w:t>
      </w:r>
    </w:p>
    <w:p w14:paraId="0E9432A9" w14:textId="77777777" w:rsidR="00F1113E" w:rsidRDefault="00F1113E" w:rsidP="00F1113E">
      <w:pPr>
        <w:pStyle w:val="Bibliography"/>
      </w:pPr>
      <w:r>
        <w:lastRenderedPageBreak/>
        <w:t>[73]</w:t>
      </w:r>
      <w:r>
        <w:tab/>
        <w:t xml:space="preserve">M. Kasper, D. Bortis, J. W. Kolar, and G. Deboy, “Hyper-efficient (98%) and super-compact (3.3 kW/dm 3) isolated AC/DC telecom power supply module based on multi-cell converter approach,” in </w:t>
      </w:r>
      <w:r>
        <w:rPr>
          <w:i/>
          <w:iCs/>
        </w:rPr>
        <w:t>Energy Conversion Congress and Exposition (ECCE), 2014 IEEE</w:t>
      </w:r>
      <w:r>
        <w:t>, 2014, pp. 150–157.</w:t>
      </w:r>
    </w:p>
    <w:p w14:paraId="66684925" w14:textId="77777777" w:rsidR="00F1113E" w:rsidRDefault="00F1113E" w:rsidP="00F1113E">
      <w:pPr>
        <w:pStyle w:val="Bibliography"/>
      </w:pPr>
      <w:r>
        <w:t>[74]</w:t>
      </w:r>
      <w:r>
        <w:tab/>
        <w:t xml:space="preserve">M. Kasper, D. Bortis, and J. W. Kolar, “Scaling and balancing of multi-cell converters,” in </w:t>
      </w:r>
      <w:r>
        <w:rPr>
          <w:i/>
          <w:iCs/>
        </w:rPr>
        <w:t>Power Electronics Conference (IPEC-Hiroshima 2014-ECCE-ASIA), 2014 International</w:t>
      </w:r>
      <w:r>
        <w:t>, 2014, pp. 2079–2086.</w:t>
      </w:r>
    </w:p>
    <w:p w14:paraId="49CB02C8" w14:textId="77777777" w:rsidR="00F1113E" w:rsidRDefault="00F1113E" w:rsidP="00F1113E">
      <w:pPr>
        <w:pStyle w:val="Bibliography"/>
      </w:pPr>
      <w:r>
        <w:t>[75]</w:t>
      </w:r>
      <w:r>
        <w:tab/>
        <w:t xml:space="preserve">H. Preckwinkel, A. Bunte, J. Bocker, N. Frohleke, and K. Dora, “A novel low cost solar central inverters topology with 99.2% efficiency,” in </w:t>
      </w:r>
      <w:r>
        <w:rPr>
          <w:i/>
          <w:iCs/>
        </w:rPr>
        <w:t>2013 15th European Conference on Power Electronics and Applications (EPE)</w:t>
      </w:r>
      <w:r>
        <w:t>, 2013, pp. 1–10.</w:t>
      </w:r>
    </w:p>
    <w:p w14:paraId="0C36938B" w14:textId="77777777" w:rsidR="00F1113E" w:rsidRDefault="00F1113E" w:rsidP="00F1113E">
      <w:pPr>
        <w:pStyle w:val="Bibliography"/>
      </w:pPr>
      <w:r>
        <w:t>[76]</w:t>
      </w:r>
      <w:r>
        <w:tab/>
        <w:t xml:space="preserve">D. Reusch and J. Strydom, “Understanding the Effect of PCB Layout on Circuit Performance in a High-Frequency Gallium-Nitride-Based Point of Load Converter,” </w:t>
      </w:r>
      <w:r>
        <w:rPr>
          <w:i/>
          <w:iCs/>
        </w:rPr>
        <w:t>IEEE Trans. Power Electron.</w:t>
      </w:r>
      <w:r>
        <w:t>, vol. 29, no. 4, pp. 2008–2015, Apr. 2014.</w:t>
      </w:r>
    </w:p>
    <w:p w14:paraId="24C6E9A7" w14:textId="77777777" w:rsidR="00F1113E" w:rsidRDefault="00F1113E" w:rsidP="00F1113E">
      <w:pPr>
        <w:pStyle w:val="Bibliography"/>
      </w:pPr>
      <w:r>
        <w:t>[77]</w:t>
      </w:r>
      <w:r>
        <w:tab/>
        <w:t xml:space="preserve">W. Kangping, M. Huan, Y. Xu, Z. Xiangjun, and L. Guoqing, “An optimized layout with split bus capacitors in eGaN-based integrated DC-DC converter module,” in </w:t>
      </w:r>
      <w:r>
        <w:rPr>
          <w:i/>
          <w:iCs/>
        </w:rPr>
        <w:t>Electronics and Application Conference and Exposition (PEAC), 2014 International</w:t>
      </w:r>
      <w:r>
        <w:t>, 2014, pp. 446–450.</w:t>
      </w:r>
    </w:p>
    <w:p w14:paraId="7DFE814F" w14:textId="77777777" w:rsidR="00F1113E" w:rsidRDefault="00F1113E" w:rsidP="00F1113E">
      <w:pPr>
        <w:pStyle w:val="Bibliography"/>
      </w:pPr>
      <w:r>
        <w:t>[78]</w:t>
      </w:r>
      <w:r>
        <w:tab/>
        <w:t xml:space="preserve">B. J. Baliga, “Power semiconductor device figure of merit for high-frequency applications,” </w:t>
      </w:r>
      <w:r>
        <w:rPr>
          <w:i/>
          <w:iCs/>
        </w:rPr>
        <w:t>IEEE Electron Device Lett.</w:t>
      </w:r>
      <w:r>
        <w:t>, vol. 10, no. 10, pp. 455–457, Oct. 1989.</w:t>
      </w:r>
    </w:p>
    <w:p w14:paraId="27B3A524" w14:textId="77777777" w:rsidR="00F1113E" w:rsidRDefault="00F1113E" w:rsidP="00F1113E">
      <w:pPr>
        <w:pStyle w:val="Bibliography"/>
      </w:pPr>
      <w:r>
        <w:t>[79]</w:t>
      </w:r>
      <w:r>
        <w:tab/>
        <w:t xml:space="preserve">I.-J. Kim, S. Matsumoto, T. Sakai, and T. Yachi, “New power device figure of merit for high-frequency applications,” in </w:t>
      </w:r>
      <w:r>
        <w:rPr>
          <w:i/>
          <w:iCs/>
        </w:rPr>
        <w:t>, Proceedings of the 7th International Symposium on Power Semiconductor Devices and ICs, 1995. ISPSD ’95</w:t>
      </w:r>
      <w:r>
        <w:t>, 1995, pp. 309–314.</w:t>
      </w:r>
    </w:p>
    <w:p w14:paraId="31D33038" w14:textId="77777777" w:rsidR="00F1113E" w:rsidRDefault="00F1113E" w:rsidP="00F1113E">
      <w:pPr>
        <w:pStyle w:val="Bibliography"/>
      </w:pPr>
      <w:r>
        <w:t>[80]</w:t>
      </w:r>
      <w:r>
        <w:tab/>
        <w:t xml:space="preserve">A. Q. Huang, “New unipolar switching power device figures of merit,” </w:t>
      </w:r>
      <w:r>
        <w:rPr>
          <w:i/>
          <w:iCs/>
        </w:rPr>
        <w:t>IEEE Electron Device Lett.</w:t>
      </w:r>
      <w:r>
        <w:t>, vol. 25, no. 5, pp. 298–301, May 2004.</w:t>
      </w:r>
    </w:p>
    <w:p w14:paraId="0DED9B87" w14:textId="77777777" w:rsidR="00F1113E" w:rsidRDefault="00F1113E" w:rsidP="00F1113E">
      <w:pPr>
        <w:pStyle w:val="Bibliography"/>
      </w:pPr>
      <w:r>
        <w:t>[81]</w:t>
      </w:r>
      <w:r>
        <w:tab/>
        <w:t>B. Robert, B. Aydin, and S. Robert, “Circuit Simulation using EPC Device Models,” 2007. [Online]. Available: http://epc-co.com/epc/Portals/0/epc/documents/product-training/Circuit_Simulations_Using_Device_Models.pdf. [Accessed: 05-May-2015].</w:t>
      </w:r>
    </w:p>
    <w:p w14:paraId="6F7452F2" w14:textId="77777777" w:rsidR="00F1113E" w:rsidRDefault="00F1113E" w:rsidP="00F1113E">
      <w:pPr>
        <w:pStyle w:val="Bibliography"/>
      </w:pPr>
      <w:r>
        <w:t>[82]</w:t>
      </w:r>
      <w:r>
        <w:tab/>
        <w:t xml:space="preserve">M. Chen, K. K. Afridi, and D. J. Perreault, “A Multilevel Energy Buffer and Voltage Modulator for Grid-Interfaced Microinverters,” </w:t>
      </w:r>
      <w:r>
        <w:rPr>
          <w:i/>
          <w:iCs/>
        </w:rPr>
        <w:t>IEEE Trans. Power Electron.</w:t>
      </w:r>
      <w:r>
        <w:t>, vol. 30, no. 3, pp. 1203–1219, Mar. 2015.</w:t>
      </w:r>
    </w:p>
    <w:p w14:paraId="44904056" w14:textId="5C9F0400" w:rsidR="009F4286" w:rsidRDefault="00915047" w:rsidP="0044172B">
      <w:pPr>
        <w:pStyle w:val="Bibliography"/>
      </w:pPr>
      <w:r>
        <w:fldChar w:fldCharType="end"/>
      </w:r>
    </w:p>
    <w:p w14:paraId="44904057" w14:textId="77777777" w:rsidR="00587AB4" w:rsidRDefault="00587AB4" w:rsidP="00C951FD">
      <w:pPr>
        <w:pStyle w:val="Heading1-NoNumber"/>
      </w:pPr>
      <w:bookmarkStart w:id="225" w:name="_Toc418888428"/>
      <w:r>
        <w:lastRenderedPageBreak/>
        <w:t>Appendices</w:t>
      </w:r>
      <w:bookmarkEnd w:id="225"/>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9F7B23">
      <w:pgSz w:w="12240" w:h="15840"/>
      <w:pgMar w:top="1440" w:right="1440" w:bottom="2160" w:left="21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EA4346" w14:textId="77777777" w:rsidR="00A923A0" w:rsidRDefault="00A923A0" w:rsidP="0044172B">
      <w:r>
        <w:separator/>
      </w:r>
    </w:p>
    <w:p w14:paraId="5C23B323" w14:textId="77777777" w:rsidR="00A923A0" w:rsidRDefault="00A923A0" w:rsidP="0044172B"/>
  </w:endnote>
  <w:endnote w:type="continuationSeparator" w:id="0">
    <w:p w14:paraId="63DD34F1" w14:textId="77777777" w:rsidR="00A923A0" w:rsidRDefault="00A923A0" w:rsidP="0044172B">
      <w:r>
        <w:continuationSeparator/>
      </w:r>
    </w:p>
    <w:p w14:paraId="3844E821" w14:textId="77777777" w:rsidR="00A923A0" w:rsidRDefault="00A923A0"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81BE5D25-D98E-48E3-8729-C0CB81C45DFD}"/>
    <w:embedBold r:id="rId2" w:fontKey="{59C6B3EC-4E7B-439E-B5ED-82012DC235A5}"/>
    <w:embedItalic r:id="rId3" w:fontKey="{488456A1-C1F1-4797-AFE1-3EEA5AF41288}"/>
    <w:embedBoldItalic r:id="rId4" w:fontKey="{409B90DD-6B5C-41FD-99F7-5AB121466C97}"/>
  </w:font>
  <w:font w:name="Cambria">
    <w:panose1 w:val="02040503050406030204"/>
    <w:charset w:val="00"/>
    <w:family w:val="roman"/>
    <w:pitch w:val="variable"/>
    <w:sig w:usb0="E00002FF" w:usb1="400004FF" w:usb2="00000000" w:usb3="00000000" w:csb0="0000019F" w:csb1="00000000"/>
    <w:embedRegular r:id="rId5" w:fontKey="{175B0728-4981-408D-A83B-EC6D09A1FF1D}"/>
    <w:embedItalic r:id="rId6" w:fontKey="{A40D8250-6268-44AD-99B3-077568F1DF83}"/>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68283C31-EF50-4FDD-91CD-D890F45C8EFB}"/>
  </w:font>
  <w:font w:name="Calibri">
    <w:panose1 w:val="020F0502020204030204"/>
    <w:charset w:val="00"/>
    <w:family w:val="swiss"/>
    <w:pitch w:val="variable"/>
    <w:sig w:usb0="E00002FF" w:usb1="4000ACFF" w:usb2="00000001" w:usb3="00000000" w:csb0="0000019F" w:csb1="00000000"/>
    <w:embedRegular r:id="rId8" w:fontKey="{98728343-B2AF-452E-B627-2B6EA4890106}"/>
    <w:embedBold r:id="rId9" w:fontKey="{FCC34278-6878-450E-B114-68144319F168}"/>
    <w:embedItalic r:id="rId10" w:fontKey="{D59FBC7D-7A3F-4150-B418-74B28039E3B4}"/>
  </w:font>
  <w:font w:name="Tahoma">
    <w:panose1 w:val="020B0604030504040204"/>
    <w:charset w:val="00"/>
    <w:family w:val="swiss"/>
    <w:pitch w:val="variable"/>
    <w:sig w:usb0="E1002EFF" w:usb1="C000605B" w:usb2="00000029" w:usb3="00000000" w:csb0="000101FF" w:csb1="00000000"/>
    <w:embedRegular r:id="rId11" w:fontKey="{C70FF85D-D519-4EC6-9A7C-C4B5D334227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98484A" w:rsidRDefault="0098484A"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xcii</w:t>
    </w:r>
    <w:r>
      <w:rPr>
        <w:rStyle w:val="PageNumber"/>
        <w:rFonts w:cs="Arial"/>
      </w:rPr>
      <w:fldChar w:fldCharType="end"/>
    </w:r>
  </w:p>
  <w:p w14:paraId="449040D4" w14:textId="77777777" w:rsidR="0098484A" w:rsidRDefault="0098484A"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98484A" w:rsidRDefault="0098484A" w:rsidP="0044172B">
    <w:pPr>
      <w:pStyle w:val="Footer"/>
    </w:pPr>
  </w:p>
  <w:p w14:paraId="449040D6" w14:textId="77777777" w:rsidR="0098484A" w:rsidRDefault="0098484A"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8" w14:textId="77777777" w:rsidR="0098484A" w:rsidRDefault="0098484A" w:rsidP="006571B0">
    <w:pPr>
      <w:pStyle w:val="Footer"/>
      <w:jc w:val="center"/>
    </w:pPr>
    <w:r>
      <w:rPr>
        <w:rStyle w:val="PageNumber"/>
      </w:rPr>
      <w:fldChar w:fldCharType="begin"/>
    </w:r>
    <w:r w:rsidRPr="009F7B23">
      <w:rPr>
        <w:rStyle w:val="PageNumber"/>
      </w:rPr>
      <w:instrText xml:space="preserve"> PAGE </w:instrText>
    </w:r>
    <w:r>
      <w:rPr>
        <w:rStyle w:val="PageNumber"/>
      </w:rPr>
      <w:fldChar w:fldCharType="separate"/>
    </w:r>
    <w:r w:rsidR="0041171F">
      <w:rPr>
        <w:rStyle w:val="PageNumber"/>
        <w:noProof/>
      </w:rPr>
      <w:t>75</w:t>
    </w:r>
    <w:r>
      <w:rPr>
        <w:rStyle w:val="PageNumber"/>
      </w:rPr>
      <w:fldChar w:fldCharType="end"/>
    </w:r>
  </w:p>
  <w:p w14:paraId="449040D9" w14:textId="77777777" w:rsidR="0098484A" w:rsidRDefault="0098484A" w:rsidP="0044172B"/>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1D9ED3" w14:textId="77777777" w:rsidR="0098484A" w:rsidRDefault="0098484A" w:rsidP="006571B0">
    <w:pPr>
      <w:pStyle w:val="Footer"/>
      <w:jc w:val="center"/>
    </w:pPr>
    <w:r>
      <w:rPr>
        <w:rStyle w:val="PageNumber"/>
      </w:rPr>
      <w:fldChar w:fldCharType="begin"/>
    </w:r>
    <w:r w:rsidRPr="009F7B23">
      <w:rPr>
        <w:rStyle w:val="PageNumber"/>
      </w:rPr>
      <w:instrText xml:space="preserve"> PAGE </w:instrText>
    </w:r>
    <w:r>
      <w:rPr>
        <w:rStyle w:val="PageNumber"/>
      </w:rPr>
      <w:fldChar w:fldCharType="separate"/>
    </w:r>
    <w:r w:rsidR="0041171F">
      <w:rPr>
        <w:rStyle w:val="PageNumber"/>
        <w:noProof/>
      </w:rPr>
      <w:t>92</w:t>
    </w:r>
    <w:r>
      <w:rPr>
        <w:rStyle w:val="PageNumber"/>
      </w:rPr>
      <w:fldChar w:fldCharType="end"/>
    </w:r>
  </w:p>
  <w:p w14:paraId="1D62E4B6" w14:textId="77777777" w:rsidR="0098484A" w:rsidRDefault="0098484A"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254563" w14:textId="77777777" w:rsidR="00A923A0" w:rsidRDefault="00A923A0" w:rsidP="0044172B">
      <w:r>
        <w:separator/>
      </w:r>
    </w:p>
    <w:p w14:paraId="6DE3C094" w14:textId="77777777" w:rsidR="00A923A0" w:rsidRDefault="00A923A0" w:rsidP="0044172B"/>
  </w:footnote>
  <w:footnote w:type="continuationSeparator" w:id="0">
    <w:p w14:paraId="57DDC705" w14:textId="77777777" w:rsidR="00A923A0" w:rsidRDefault="00A923A0" w:rsidP="0044172B">
      <w:r>
        <w:continuationSeparator/>
      </w:r>
    </w:p>
    <w:p w14:paraId="7228DEE2" w14:textId="77777777" w:rsidR="00A923A0" w:rsidRDefault="00A923A0"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98484A" w:rsidRDefault="0098484A"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FC66766E"/>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TrueTypeFonts/>
  <w:activeWritingStyle w:appName="MSWord" w:lang="en-US" w:vendorID="64" w:dllVersion="131078" w:nlCheck="1" w:checkStyle="0"/>
  <w:activeWritingStyle w:appName="MSWord" w:lang="en-GB" w:vendorID="64" w:dllVersion="131078" w:nlCheck="1" w:checkStyle="1"/>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6D5"/>
    <w:rsid w:val="00005E2E"/>
    <w:rsid w:val="000061C8"/>
    <w:rsid w:val="0000648C"/>
    <w:rsid w:val="000070BD"/>
    <w:rsid w:val="000072FF"/>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FDE"/>
    <w:rsid w:val="00027734"/>
    <w:rsid w:val="00027879"/>
    <w:rsid w:val="00030DCC"/>
    <w:rsid w:val="00030FAB"/>
    <w:rsid w:val="00032A49"/>
    <w:rsid w:val="00033129"/>
    <w:rsid w:val="000336F5"/>
    <w:rsid w:val="00033AEF"/>
    <w:rsid w:val="00035AAE"/>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6316"/>
    <w:rsid w:val="0005653A"/>
    <w:rsid w:val="00057A4B"/>
    <w:rsid w:val="00057E23"/>
    <w:rsid w:val="00060321"/>
    <w:rsid w:val="00060646"/>
    <w:rsid w:val="00061F25"/>
    <w:rsid w:val="00062BFB"/>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0D1E"/>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2C4"/>
    <w:rsid w:val="000B25B9"/>
    <w:rsid w:val="000B2CCA"/>
    <w:rsid w:val="000B4F72"/>
    <w:rsid w:val="000B5A30"/>
    <w:rsid w:val="000B7D4B"/>
    <w:rsid w:val="000B7F7F"/>
    <w:rsid w:val="000C0006"/>
    <w:rsid w:val="000C0385"/>
    <w:rsid w:val="000C046E"/>
    <w:rsid w:val="000C0DD6"/>
    <w:rsid w:val="000C2A16"/>
    <w:rsid w:val="000C2BA7"/>
    <w:rsid w:val="000C4433"/>
    <w:rsid w:val="000C5839"/>
    <w:rsid w:val="000C5842"/>
    <w:rsid w:val="000C5F71"/>
    <w:rsid w:val="000C61FC"/>
    <w:rsid w:val="000D004F"/>
    <w:rsid w:val="000D05CD"/>
    <w:rsid w:val="000D1AD7"/>
    <w:rsid w:val="000D22E8"/>
    <w:rsid w:val="000D316B"/>
    <w:rsid w:val="000D383B"/>
    <w:rsid w:val="000D42B1"/>
    <w:rsid w:val="000D4726"/>
    <w:rsid w:val="000D49F3"/>
    <w:rsid w:val="000D595D"/>
    <w:rsid w:val="000D5BEC"/>
    <w:rsid w:val="000D6021"/>
    <w:rsid w:val="000D60AE"/>
    <w:rsid w:val="000D612C"/>
    <w:rsid w:val="000D6C69"/>
    <w:rsid w:val="000D74BD"/>
    <w:rsid w:val="000D7D0C"/>
    <w:rsid w:val="000E08DE"/>
    <w:rsid w:val="000E11F9"/>
    <w:rsid w:val="000E427D"/>
    <w:rsid w:val="000E5125"/>
    <w:rsid w:val="000E686D"/>
    <w:rsid w:val="000F0C09"/>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8E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680B"/>
    <w:rsid w:val="001473F5"/>
    <w:rsid w:val="00147577"/>
    <w:rsid w:val="001507F8"/>
    <w:rsid w:val="00151148"/>
    <w:rsid w:val="00151DA3"/>
    <w:rsid w:val="0015240C"/>
    <w:rsid w:val="00152BFD"/>
    <w:rsid w:val="00153AC0"/>
    <w:rsid w:val="00153DB6"/>
    <w:rsid w:val="00156571"/>
    <w:rsid w:val="00157095"/>
    <w:rsid w:val="00157106"/>
    <w:rsid w:val="0015723E"/>
    <w:rsid w:val="0015744A"/>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5005"/>
    <w:rsid w:val="001C643A"/>
    <w:rsid w:val="001C6538"/>
    <w:rsid w:val="001C6AAA"/>
    <w:rsid w:val="001C6C3D"/>
    <w:rsid w:val="001C6F69"/>
    <w:rsid w:val="001D253F"/>
    <w:rsid w:val="001D28E1"/>
    <w:rsid w:val="001D2E66"/>
    <w:rsid w:val="001D42D0"/>
    <w:rsid w:val="001D4443"/>
    <w:rsid w:val="001D45D6"/>
    <w:rsid w:val="001D4852"/>
    <w:rsid w:val="001D49AB"/>
    <w:rsid w:val="001D4C8A"/>
    <w:rsid w:val="001D50F1"/>
    <w:rsid w:val="001D65F9"/>
    <w:rsid w:val="001D7158"/>
    <w:rsid w:val="001D7E97"/>
    <w:rsid w:val="001E026A"/>
    <w:rsid w:val="001E03F5"/>
    <w:rsid w:val="001E0766"/>
    <w:rsid w:val="001E149B"/>
    <w:rsid w:val="001E1D0B"/>
    <w:rsid w:val="001E3A7F"/>
    <w:rsid w:val="001E40B7"/>
    <w:rsid w:val="001E4E41"/>
    <w:rsid w:val="001E4FBA"/>
    <w:rsid w:val="001E532D"/>
    <w:rsid w:val="001E61FA"/>
    <w:rsid w:val="001E6255"/>
    <w:rsid w:val="001E6973"/>
    <w:rsid w:val="001E713A"/>
    <w:rsid w:val="001E7632"/>
    <w:rsid w:val="001E7C46"/>
    <w:rsid w:val="001F0452"/>
    <w:rsid w:val="001F0A5A"/>
    <w:rsid w:val="001F48A7"/>
    <w:rsid w:val="001F4B87"/>
    <w:rsid w:val="002006D6"/>
    <w:rsid w:val="002012C4"/>
    <w:rsid w:val="00201539"/>
    <w:rsid w:val="0020435A"/>
    <w:rsid w:val="00204979"/>
    <w:rsid w:val="00204DB3"/>
    <w:rsid w:val="00206DA7"/>
    <w:rsid w:val="00207450"/>
    <w:rsid w:val="002076A0"/>
    <w:rsid w:val="00207920"/>
    <w:rsid w:val="00210029"/>
    <w:rsid w:val="0021074A"/>
    <w:rsid w:val="00210781"/>
    <w:rsid w:val="00210D0F"/>
    <w:rsid w:val="00210D98"/>
    <w:rsid w:val="002126E5"/>
    <w:rsid w:val="00213EF6"/>
    <w:rsid w:val="00214277"/>
    <w:rsid w:val="002142D3"/>
    <w:rsid w:val="00214898"/>
    <w:rsid w:val="00214B66"/>
    <w:rsid w:val="002179E3"/>
    <w:rsid w:val="00217E53"/>
    <w:rsid w:val="002209A2"/>
    <w:rsid w:val="00220E8A"/>
    <w:rsid w:val="00221685"/>
    <w:rsid w:val="002216F0"/>
    <w:rsid w:val="00222EC6"/>
    <w:rsid w:val="00223074"/>
    <w:rsid w:val="002240F1"/>
    <w:rsid w:val="0022571F"/>
    <w:rsid w:val="0022749C"/>
    <w:rsid w:val="00227581"/>
    <w:rsid w:val="002276E9"/>
    <w:rsid w:val="00227B4A"/>
    <w:rsid w:val="0023011D"/>
    <w:rsid w:val="00230824"/>
    <w:rsid w:val="00231D6B"/>
    <w:rsid w:val="002324F9"/>
    <w:rsid w:val="0023291B"/>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2464"/>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2A19"/>
    <w:rsid w:val="00274D81"/>
    <w:rsid w:val="00274ECB"/>
    <w:rsid w:val="00275300"/>
    <w:rsid w:val="0027650E"/>
    <w:rsid w:val="002766F8"/>
    <w:rsid w:val="00276E51"/>
    <w:rsid w:val="00277453"/>
    <w:rsid w:val="0027787C"/>
    <w:rsid w:val="00280B84"/>
    <w:rsid w:val="00281647"/>
    <w:rsid w:val="002817E7"/>
    <w:rsid w:val="00282C28"/>
    <w:rsid w:val="00282CB2"/>
    <w:rsid w:val="002832D4"/>
    <w:rsid w:val="00285FDE"/>
    <w:rsid w:val="00286A15"/>
    <w:rsid w:val="00290A47"/>
    <w:rsid w:val="0029224A"/>
    <w:rsid w:val="00293A35"/>
    <w:rsid w:val="002946F7"/>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65D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28"/>
    <w:rsid w:val="002F5468"/>
    <w:rsid w:val="002F54B2"/>
    <w:rsid w:val="002F5695"/>
    <w:rsid w:val="002F62F5"/>
    <w:rsid w:val="002F6702"/>
    <w:rsid w:val="002F6EB2"/>
    <w:rsid w:val="002F7274"/>
    <w:rsid w:val="002F7371"/>
    <w:rsid w:val="002F74E3"/>
    <w:rsid w:val="0030088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2292"/>
    <w:rsid w:val="0032233C"/>
    <w:rsid w:val="00322D9F"/>
    <w:rsid w:val="00324AAE"/>
    <w:rsid w:val="00324FA8"/>
    <w:rsid w:val="00325A24"/>
    <w:rsid w:val="00326E00"/>
    <w:rsid w:val="003276DA"/>
    <w:rsid w:val="00327B6C"/>
    <w:rsid w:val="00327FDE"/>
    <w:rsid w:val="00330072"/>
    <w:rsid w:val="00331AEF"/>
    <w:rsid w:val="00331BC2"/>
    <w:rsid w:val="003327BC"/>
    <w:rsid w:val="00332D48"/>
    <w:rsid w:val="00334631"/>
    <w:rsid w:val="0033592D"/>
    <w:rsid w:val="00335B33"/>
    <w:rsid w:val="00336318"/>
    <w:rsid w:val="003365DB"/>
    <w:rsid w:val="0033715C"/>
    <w:rsid w:val="00337537"/>
    <w:rsid w:val="00337720"/>
    <w:rsid w:val="00337AA2"/>
    <w:rsid w:val="00341774"/>
    <w:rsid w:val="0034312A"/>
    <w:rsid w:val="00344EBB"/>
    <w:rsid w:val="00346145"/>
    <w:rsid w:val="00346CF4"/>
    <w:rsid w:val="003476F8"/>
    <w:rsid w:val="00347789"/>
    <w:rsid w:val="0035199E"/>
    <w:rsid w:val="00353BF5"/>
    <w:rsid w:val="0035433B"/>
    <w:rsid w:val="003543AF"/>
    <w:rsid w:val="003544BA"/>
    <w:rsid w:val="0035453C"/>
    <w:rsid w:val="00355F65"/>
    <w:rsid w:val="0035792D"/>
    <w:rsid w:val="00360819"/>
    <w:rsid w:val="00360EAF"/>
    <w:rsid w:val="00361785"/>
    <w:rsid w:val="00362A85"/>
    <w:rsid w:val="003636D8"/>
    <w:rsid w:val="0036392C"/>
    <w:rsid w:val="003639E7"/>
    <w:rsid w:val="00367176"/>
    <w:rsid w:val="0037226B"/>
    <w:rsid w:val="00372ADE"/>
    <w:rsid w:val="00374EED"/>
    <w:rsid w:val="0037606A"/>
    <w:rsid w:val="00377B38"/>
    <w:rsid w:val="00380AFB"/>
    <w:rsid w:val="003813DB"/>
    <w:rsid w:val="00381967"/>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BDB"/>
    <w:rsid w:val="003C4EA7"/>
    <w:rsid w:val="003C5758"/>
    <w:rsid w:val="003C616A"/>
    <w:rsid w:val="003D0917"/>
    <w:rsid w:val="003D0AB3"/>
    <w:rsid w:val="003D160F"/>
    <w:rsid w:val="003D5F76"/>
    <w:rsid w:val="003D6160"/>
    <w:rsid w:val="003D6559"/>
    <w:rsid w:val="003D6DFB"/>
    <w:rsid w:val="003E02C2"/>
    <w:rsid w:val="003E1724"/>
    <w:rsid w:val="003E27AB"/>
    <w:rsid w:val="003E29F6"/>
    <w:rsid w:val="003E35B2"/>
    <w:rsid w:val="003E3A2B"/>
    <w:rsid w:val="003E3C18"/>
    <w:rsid w:val="003E5080"/>
    <w:rsid w:val="003E5148"/>
    <w:rsid w:val="003E53E0"/>
    <w:rsid w:val="003E5AEF"/>
    <w:rsid w:val="003E5C1B"/>
    <w:rsid w:val="003E66D8"/>
    <w:rsid w:val="003E6998"/>
    <w:rsid w:val="003E6F5D"/>
    <w:rsid w:val="003E74F0"/>
    <w:rsid w:val="003E760F"/>
    <w:rsid w:val="003E7886"/>
    <w:rsid w:val="003F0814"/>
    <w:rsid w:val="003F104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1223"/>
    <w:rsid w:val="0041171F"/>
    <w:rsid w:val="00411CAE"/>
    <w:rsid w:val="00412383"/>
    <w:rsid w:val="00412760"/>
    <w:rsid w:val="00412EF5"/>
    <w:rsid w:val="0041480D"/>
    <w:rsid w:val="00414BF8"/>
    <w:rsid w:val="00415560"/>
    <w:rsid w:val="0041670B"/>
    <w:rsid w:val="0041737B"/>
    <w:rsid w:val="004174F5"/>
    <w:rsid w:val="0041781E"/>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4B4"/>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82B"/>
    <w:rsid w:val="004569FA"/>
    <w:rsid w:val="00456A48"/>
    <w:rsid w:val="00456F25"/>
    <w:rsid w:val="00461121"/>
    <w:rsid w:val="00461860"/>
    <w:rsid w:val="004625F3"/>
    <w:rsid w:val="00462AC4"/>
    <w:rsid w:val="00462CD0"/>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90A65"/>
    <w:rsid w:val="00490C19"/>
    <w:rsid w:val="0049106C"/>
    <w:rsid w:val="00491245"/>
    <w:rsid w:val="00491ED1"/>
    <w:rsid w:val="00492117"/>
    <w:rsid w:val="00492732"/>
    <w:rsid w:val="00492B83"/>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1B6B"/>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06A"/>
    <w:rsid w:val="004D6429"/>
    <w:rsid w:val="004D6661"/>
    <w:rsid w:val="004D71B3"/>
    <w:rsid w:val="004D7758"/>
    <w:rsid w:val="004D7AA4"/>
    <w:rsid w:val="004D7C7B"/>
    <w:rsid w:val="004E00FF"/>
    <w:rsid w:val="004E2609"/>
    <w:rsid w:val="004E383D"/>
    <w:rsid w:val="004E3FCF"/>
    <w:rsid w:val="004E6B4B"/>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70EB"/>
    <w:rsid w:val="0058751E"/>
    <w:rsid w:val="00587AB4"/>
    <w:rsid w:val="005906E1"/>
    <w:rsid w:val="005911A8"/>
    <w:rsid w:val="00591ECB"/>
    <w:rsid w:val="00592247"/>
    <w:rsid w:val="00594037"/>
    <w:rsid w:val="00595506"/>
    <w:rsid w:val="005957C7"/>
    <w:rsid w:val="00595AC8"/>
    <w:rsid w:val="005A1BF3"/>
    <w:rsid w:val="005A1E3E"/>
    <w:rsid w:val="005A260A"/>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0AC2"/>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2A"/>
    <w:rsid w:val="005C6195"/>
    <w:rsid w:val="005C6977"/>
    <w:rsid w:val="005C6D06"/>
    <w:rsid w:val="005C6F12"/>
    <w:rsid w:val="005D0887"/>
    <w:rsid w:val="005D10A2"/>
    <w:rsid w:val="005D26A6"/>
    <w:rsid w:val="005D3ACD"/>
    <w:rsid w:val="005D4564"/>
    <w:rsid w:val="005D4F20"/>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0D9F"/>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4A0F"/>
    <w:rsid w:val="006050DD"/>
    <w:rsid w:val="00605337"/>
    <w:rsid w:val="0060580E"/>
    <w:rsid w:val="00605BB2"/>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BA2"/>
    <w:rsid w:val="00634F16"/>
    <w:rsid w:val="00641C30"/>
    <w:rsid w:val="00643551"/>
    <w:rsid w:val="006443AA"/>
    <w:rsid w:val="006443F3"/>
    <w:rsid w:val="0064473B"/>
    <w:rsid w:val="006455CD"/>
    <w:rsid w:val="00645B3F"/>
    <w:rsid w:val="006462BC"/>
    <w:rsid w:val="0064640D"/>
    <w:rsid w:val="0064662F"/>
    <w:rsid w:val="0064664C"/>
    <w:rsid w:val="006470D4"/>
    <w:rsid w:val="00647D06"/>
    <w:rsid w:val="006508BB"/>
    <w:rsid w:val="00650D2F"/>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60B4"/>
    <w:rsid w:val="0068746A"/>
    <w:rsid w:val="00687955"/>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C02BB"/>
    <w:rsid w:val="006C104F"/>
    <w:rsid w:val="006C1AF6"/>
    <w:rsid w:val="006C2B4B"/>
    <w:rsid w:val="006C3757"/>
    <w:rsid w:val="006C4A7F"/>
    <w:rsid w:val="006C5C57"/>
    <w:rsid w:val="006C5E94"/>
    <w:rsid w:val="006C615A"/>
    <w:rsid w:val="006C721E"/>
    <w:rsid w:val="006C7C87"/>
    <w:rsid w:val="006D0355"/>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200B7"/>
    <w:rsid w:val="00720FF9"/>
    <w:rsid w:val="00721A1B"/>
    <w:rsid w:val="00721CA2"/>
    <w:rsid w:val="0072281F"/>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47E64"/>
    <w:rsid w:val="0075028E"/>
    <w:rsid w:val="00750E05"/>
    <w:rsid w:val="00750E22"/>
    <w:rsid w:val="0075107A"/>
    <w:rsid w:val="00751175"/>
    <w:rsid w:val="007518C5"/>
    <w:rsid w:val="00751CE6"/>
    <w:rsid w:val="00751D11"/>
    <w:rsid w:val="00752F2D"/>
    <w:rsid w:val="007530CB"/>
    <w:rsid w:val="007541F6"/>
    <w:rsid w:val="007562D8"/>
    <w:rsid w:val="00760D31"/>
    <w:rsid w:val="00761301"/>
    <w:rsid w:val="00761BE2"/>
    <w:rsid w:val="00762BFA"/>
    <w:rsid w:val="00762DA1"/>
    <w:rsid w:val="00762E25"/>
    <w:rsid w:val="00764120"/>
    <w:rsid w:val="00764929"/>
    <w:rsid w:val="007658BF"/>
    <w:rsid w:val="00765E34"/>
    <w:rsid w:val="007712CD"/>
    <w:rsid w:val="00773672"/>
    <w:rsid w:val="00774742"/>
    <w:rsid w:val="00774F2F"/>
    <w:rsid w:val="0077514B"/>
    <w:rsid w:val="00776741"/>
    <w:rsid w:val="0077684B"/>
    <w:rsid w:val="0077731A"/>
    <w:rsid w:val="00780283"/>
    <w:rsid w:val="00780E80"/>
    <w:rsid w:val="007818AD"/>
    <w:rsid w:val="007818BB"/>
    <w:rsid w:val="0078418D"/>
    <w:rsid w:val="007848F6"/>
    <w:rsid w:val="00784E6C"/>
    <w:rsid w:val="00784EBA"/>
    <w:rsid w:val="00785B8F"/>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FD0"/>
    <w:rsid w:val="007B2894"/>
    <w:rsid w:val="007B4133"/>
    <w:rsid w:val="007B4E9D"/>
    <w:rsid w:val="007B5D7B"/>
    <w:rsid w:val="007B6117"/>
    <w:rsid w:val="007B6D20"/>
    <w:rsid w:val="007B7E93"/>
    <w:rsid w:val="007C1D13"/>
    <w:rsid w:val="007C200F"/>
    <w:rsid w:val="007C208B"/>
    <w:rsid w:val="007C3B92"/>
    <w:rsid w:val="007C6A65"/>
    <w:rsid w:val="007C6A71"/>
    <w:rsid w:val="007C70BF"/>
    <w:rsid w:val="007C7A1F"/>
    <w:rsid w:val="007D09E7"/>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E7729"/>
    <w:rsid w:val="007F11B1"/>
    <w:rsid w:val="007F1D87"/>
    <w:rsid w:val="007F2DC8"/>
    <w:rsid w:val="007F3481"/>
    <w:rsid w:val="007F3527"/>
    <w:rsid w:val="007F373D"/>
    <w:rsid w:val="007F37D8"/>
    <w:rsid w:val="007F5003"/>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083"/>
    <w:rsid w:val="00884264"/>
    <w:rsid w:val="00885E37"/>
    <w:rsid w:val="00886090"/>
    <w:rsid w:val="008877E8"/>
    <w:rsid w:val="00890A07"/>
    <w:rsid w:val="00890FC9"/>
    <w:rsid w:val="00891212"/>
    <w:rsid w:val="00891C83"/>
    <w:rsid w:val="008921CA"/>
    <w:rsid w:val="0089352A"/>
    <w:rsid w:val="00893714"/>
    <w:rsid w:val="00893837"/>
    <w:rsid w:val="00895737"/>
    <w:rsid w:val="00895A58"/>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C54B0"/>
    <w:rsid w:val="008C5AC9"/>
    <w:rsid w:val="008C7AFC"/>
    <w:rsid w:val="008C7E1A"/>
    <w:rsid w:val="008D02C3"/>
    <w:rsid w:val="008D10ED"/>
    <w:rsid w:val="008D16F5"/>
    <w:rsid w:val="008D1CEF"/>
    <w:rsid w:val="008D394E"/>
    <w:rsid w:val="008D515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484A"/>
    <w:rsid w:val="00985B27"/>
    <w:rsid w:val="00986588"/>
    <w:rsid w:val="00987335"/>
    <w:rsid w:val="009878A7"/>
    <w:rsid w:val="00990ADD"/>
    <w:rsid w:val="0099156C"/>
    <w:rsid w:val="00991AEC"/>
    <w:rsid w:val="0099330A"/>
    <w:rsid w:val="00993B06"/>
    <w:rsid w:val="0099417E"/>
    <w:rsid w:val="00994F4B"/>
    <w:rsid w:val="00995319"/>
    <w:rsid w:val="009955E6"/>
    <w:rsid w:val="009957F3"/>
    <w:rsid w:val="00997EC1"/>
    <w:rsid w:val="009A06E0"/>
    <w:rsid w:val="009A1E32"/>
    <w:rsid w:val="009A3389"/>
    <w:rsid w:val="009A372D"/>
    <w:rsid w:val="009A43CF"/>
    <w:rsid w:val="009A5382"/>
    <w:rsid w:val="009A5398"/>
    <w:rsid w:val="009A64C3"/>
    <w:rsid w:val="009B0180"/>
    <w:rsid w:val="009B02A6"/>
    <w:rsid w:val="009B0AA2"/>
    <w:rsid w:val="009B0F2A"/>
    <w:rsid w:val="009B13D1"/>
    <w:rsid w:val="009B3F61"/>
    <w:rsid w:val="009B4421"/>
    <w:rsid w:val="009B5165"/>
    <w:rsid w:val="009B5901"/>
    <w:rsid w:val="009B5F14"/>
    <w:rsid w:val="009B652D"/>
    <w:rsid w:val="009C19E1"/>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16CC"/>
    <w:rsid w:val="009F1A5B"/>
    <w:rsid w:val="009F2A45"/>
    <w:rsid w:val="009F408F"/>
    <w:rsid w:val="009F4286"/>
    <w:rsid w:val="009F52AF"/>
    <w:rsid w:val="009F5AB5"/>
    <w:rsid w:val="009F5AB7"/>
    <w:rsid w:val="009F7085"/>
    <w:rsid w:val="009F7497"/>
    <w:rsid w:val="009F79A5"/>
    <w:rsid w:val="009F7B23"/>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2E32"/>
    <w:rsid w:val="00A53217"/>
    <w:rsid w:val="00A538BA"/>
    <w:rsid w:val="00A54A84"/>
    <w:rsid w:val="00A56C0B"/>
    <w:rsid w:val="00A57AAE"/>
    <w:rsid w:val="00A57E02"/>
    <w:rsid w:val="00A627FB"/>
    <w:rsid w:val="00A6446F"/>
    <w:rsid w:val="00A64D38"/>
    <w:rsid w:val="00A64D91"/>
    <w:rsid w:val="00A64E9A"/>
    <w:rsid w:val="00A6521F"/>
    <w:rsid w:val="00A65307"/>
    <w:rsid w:val="00A667C5"/>
    <w:rsid w:val="00A66BEE"/>
    <w:rsid w:val="00A66DD0"/>
    <w:rsid w:val="00A66EE0"/>
    <w:rsid w:val="00A67256"/>
    <w:rsid w:val="00A705AD"/>
    <w:rsid w:val="00A71268"/>
    <w:rsid w:val="00A715BE"/>
    <w:rsid w:val="00A71737"/>
    <w:rsid w:val="00A72EE9"/>
    <w:rsid w:val="00A73DE7"/>
    <w:rsid w:val="00A740E3"/>
    <w:rsid w:val="00A768F6"/>
    <w:rsid w:val="00A768FE"/>
    <w:rsid w:val="00A77124"/>
    <w:rsid w:val="00A80473"/>
    <w:rsid w:val="00A81E75"/>
    <w:rsid w:val="00A82D2D"/>
    <w:rsid w:val="00A83F4E"/>
    <w:rsid w:val="00A840B5"/>
    <w:rsid w:val="00A84FB4"/>
    <w:rsid w:val="00A86262"/>
    <w:rsid w:val="00A86C36"/>
    <w:rsid w:val="00A878A8"/>
    <w:rsid w:val="00A87DF6"/>
    <w:rsid w:val="00A903B3"/>
    <w:rsid w:val="00A90D1A"/>
    <w:rsid w:val="00A923A0"/>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35E"/>
    <w:rsid w:val="00AA1868"/>
    <w:rsid w:val="00AA1885"/>
    <w:rsid w:val="00AA24AF"/>
    <w:rsid w:val="00AA2D29"/>
    <w:rsid w:val="00AA2E9A"/>
    <w:rsid w:val="00AA341E"/>
    <w:rsid w:val="00AA3C34"/>
    <w:rsid w:val="00AA48BF"/>
    <w:rsid w:val="00AA65D6"/>
    <w:rsid w:val="00AB12D5"/>
    <w:rsid w:val="00AB1AB2"/>
    <w:rsid w:val="00AB1AE9"/>
    <w:rsid w:val="00AB21CC"/>
    <w:rsid w:val="00AB2CF0"/>
    <w:rsid w:val="00AB35D3"/>
    <w:rsid w:val="00AB4EC8"/>
    <w:rsid w:val="00AB572C"/>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1808"/>
    <w:rsid w:val="00B32761"/>
    <w:rsid w:val="00B33086"/>
    <w:rsid w:val="00B333D1"/>
    <w:rsid w:val="00B33848"/>
    <w:rsid w:val="00B33949"/>
    <w:rsid w:val="00B33B49"/>
    <w:rsid w:val="00B34089"/>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47086"/>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021"/>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3D3E"/>
    <w:rsid w:val="00C043F5"/>
    <w:rsid w:val="00C04947"/>
    <w:rsid w:val="00C11515"/>
    <w:rsid w:val="00C129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90A"/>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77416"/>
    <w:rsid w:val="00C80536"/>
    <w:rsid w:val="00C808F0"/>
    <w:rsid w:val="00C8092B"/>
    <w:rsid w:val="00C815F4"/>
    <w:rsid w:val="00C81AE9"/>
    <w:rsid w:val="00C83A6E"/>
    <w:rsid w:val="00C84EDF"/>
    <w:rsid w:val="00C857F7"/>
    <w:rsid w:val="00C86854"/>
    <w:rsid w:val="00C87CF2"/>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3501"/>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39F"/>
    <w:rsid w:val="00D078DF"/>
    <w:rsid w:val="00D11DCC"/>
    <w:rsid w:val="00D12149"/>
    <w:rsid w:val="00D124F1"/>
    <w:rsid w:val="00D12908"/>
    <w:rsid w:val="00D12CA6"/>
    <w:rsid w:val="00D13BE6"/>
    <w:rsid w:val="00D14DEA"/>
    <w:rsid w:val="00D1507D"/>
    <w:rsid w:val="00D152E5"/>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3F1"/>
    <w:rsid w:val="00D3455A"/>
    <w:rsid w:val="00D34E17"/>
    <w:rsid w:val="00D3785B"/>
    <w:rsid w:val="00D37BF3"/>
    <w:rsid w:val="00D40B41"/>
    <w:rsid w:val="00D4141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6EB5"/>
    <w:rsid w:val="00D57DF6"/>
    <w:rsid w:val="00D60AAC"/>
    <w:rsid w:val="00D60BAF"/>
    <w:rsid w:val="00D61913"/>
    <w:rsid w:val="00D61CDA"/>
    <w:rsid w:val="00D62EA3"/>
    <w:rsid w:val="00D638D8"/>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192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602"/>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27"/>
    <w:rsid w:val="00DF57DD"/>
    <w:rsid w:val="00DF60B5"/>
    <w:rsid w:val="00DF6A48"/>
    <w:rsid w:val="00E0020D"/>
    <w:rsid w:val="00E0031A"/>
    <w:rsid w:val="00E00727"/>
    <w:rsid w:val="00E03336"/>
    <w:rsid w:val="00E03956"/>
    <w:rsid w:val="00E03C8D"/>
    <w:rsid w:val="00E0400B"/>
    <w:rsid w:val="00E04432"/>
    <w:rsid w:val="00E047C6"/>
    <w:rsid w:val="00E0499E"/>
    <w:rsid w:val="00E05107"/>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5E25"/>
    <w:rsid w:val="00E46229"/>
    <w:rsid w:val="00E47B6E"/>
    <w:rsid w:val="00E50155"/>
    <w:rsid w:val="00E5032A"/>
    <w:rsid w:val="00E5075E"/>
    <w:rsid w:val="00E50CF9"/>
    <w:rsid w:val="00E518E5"/>
    <w:rsid w:val="00E534AC"/>
    <w:rsid w:val="00E53D7F"/>
    <w:rsid w:val="00E54D85"/>
    <w:rsid w:val="00E551E6"/>
    <w:rsid w:val="00E5591E"/>
    <w:rsid w:val="00E55AA8"/>
    <w:rsid w:val="00E56205"/>
    <w:rsid w:val="00E57407"/>
    <w:rsid w:val="00E5756E"/>
    <w:rsid w:val="00E61220"/>
    <w:rsid w:val="00E614E2"/>
    <w:rsid w:val="00E61894"/>
    <w:rsid w:val="00E62BF6"/>
    <w:rsid w:val="00E63A2E"/>
    <w:rsid w:val="00E66BE2"/>
    <w:rsid w:val="00E679B0"/>
    <w:rsid w:val="00E679FD"/>
    <w:rsid w:val="00E67A82"/>
    <w:rsid w:val="00E72154"/>
    <w:rsid w:val="00E73097"/>
    <w:rsid w:val="00E735FA"/>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BDB"/>
    <w:rsid w:val="00EE7DA6"/>
    <w:rsid w:val="00EF016E"/>
    <w:rsid w:val="00EF18E7"/>
    <w:rsid w:val="00EF2BA9"/>
    <w:rsid w:val="00EF34C7"/>
    <w:rsid w:val="00EF3D6D"/>
    <w:rsid w:val="00EF422D"/>
    <w:rsid w:val="00EF466A"/>
    <w:rsid w:val="00F00DBC"/>
    <w:rsid w:val="00F013B1"/>
    <w:rsid w:val="00F01F77"/>
    <w:rsid w:val="00F03DAF"/>
    <w:rsid w:val="00F04603"/>
    <w:rsid w:val="00F06565"/>
    <w:rsid w:val="00F067A0"/>
    <w:rsid w:val="00F07EBF"/>
    <w:rsid w:val="00F10A17"/>
    <w:rsid w:val="00F1113E"/>
    <w:rsid w:val="00F1153A"/>
    <w:rsid w:val="00F150E6"/>
    <w:rsid w:val="00F1721B"/>
    <w:rsid w:val="00F1786C"/>
    <w:rsid w:val="00F21038"/>
    <w:rsid w:val="00F228FD"/>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533"/>
    <w:rsid w:val="00F60888"/>
    <w:rsid w:val="00F60D23"/>
    <w:rsid w:val="00F61055"/>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0A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7CF0"/>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0"/>
      <w:ind w:left="440" w:hanging="440"/>
    </w:pPr>
    <w:rPr>
      <w:smallCaps/>
      <w:sz w:val="20"/>
      <w:szCs w:val="20"/>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2276E9"/>
    <w:pPr>
      <w:keepNext/>
      <w:spacing w:before="120" w:after="120"/>
      <w:jc w:val="center"/>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40.png"/><Relationship Id="rId299" Type="http://schemas.openxmlformats.org/officeDocument/2006/relationships/oleObject" Target="embeddings/oleObject107.bin"/><Relationship Id="rId21" Type="http://schemas.openxmlformats.org/officeDocument/2006/relationships/hyperlink" Target="file:///C:\Users\Jack\Documents\GitHub\OitSolarInverter\Documents\Thesis%20report%20working%20May08.docx" TargetMode="External"/><Relationship Id="rId63" Type="http://schemas.openxmlformats.org/officeDocument/2006/relationships/hyperlink" Target="file:///C:\Users\Jack\Documents\GitHub\OitSolarInverter\Documents\Thesis%20report%20working%20May08.docx" TargetMode="External"/><Relationship Id="rId159" Type="http://schemas.openxmlformats.org/officeDocument/2006/relationships/image" Target="media/image42.wmf"/><Relationship Id="rId324" Type="http://schemas.openxmlformats.org/officeDocument/2006/relationships/oleObject" Target="embeddings/oleObject120.bin"/><Relationship Id="rId366" Type="http://schemas.openxmlformats.org/officeDocument/2006/relationships/image" Target="media/image116.png"/><Relationship Id="rId170" Type="http://schemas.openxmlformats.org/officeDocument/2006/relationships/oleObject" Target="embeddings/oleObject37.bin"/><Relationship Id="rId226" Type="http://schemas.openxmlformats.org/officeDocument/2006/relationships/image" Target="media/image66.wmf"/><Relationship Id="rId433" Type="http://schemas.openxmlformats.org/officeDocument/2006/relationships/image" Target="media/image1440.png"/><Relationship Id="rId268" Type="http://schemas.openxmlformats.org/officeDocument/2006/relationships/image" Target="media/image81.wmf"/><Relationship Id="rId32" Type="http://schemas.openxmlformats.org/officeDocument/2006/relationships/image" Target="media/image5.wmf"/><Relationship Id="rId74" Type="http://schemas.openxmlformats.org/officeDocument/2006/relationships/hyperlink" Target="file:///C:\Users\Jack\Documents\GitHub\OitSolarInverter\Documents\Thesis%20report%20working%20May08.docx" TargetMode="External"/><Relationship Id="rId128" Type="http://schemas.openxmlformats.org/officeDocument/2006/relationships/oleObject" Target="embeddings/oleObject16.bin"/><Relationship Id="rId335" Type="http://schemas.openxmlformats.org/officeDocument/2006/relationships/oleObject" Target="embeddings/oleObject125.bin"/><Relationship Id="rId377" Type="http://schemas.openxmlformats.org/officeDocument/2006/relationships/chart" Target="charts/chart80.xml"/><Relationship Id="rId5" Type="http://schemas.openxmlformats.org/officeDocument/2006/relationships/webSettings" Target="webSettings.xml"/><Relationship Id="rId181" Type="http://schemas.openxmlformats.org/officeDocument/2006/relationships/image" Target="media/image50.png"/><Relationship Id="rId237" Type="http://schemas.openxmlformats.org/officeDocument/2006/relationships/image" Target="media/image810.wmf"/><Relationship Id="rId402" Type="http://schemas.openxmlformats.org/officeDocument/2006/relationships/image" Target="media/image132.png"/><Relationship Id="rId279" Type="http://schemas.openxmlformats.org/officeDocument/2006/relationships/oleObject" Target="embeddings/oleObject95.bin"/><Relationship Id="rId444" Type="http://schemas.openxmlformats.org/officeDocument/2006/relationships/image" Target="media/image1490.png"/><Relationship Id="rId43" Type="http://schemas.openxmlformats.org/officeDocument/2006/relationships/image" Target="media/image8.wmf"/><Relationship Id="rId139" Type="http://schemas.openxmlformats.org/officeDocument/2006/relationships/oleObject" Target="embeddings/oleObject21.bin"/><Relationship Id="rId290" Type="http://schemas.openxmlformats.org/officeDocument/2006/relationships/oleObject" Target="embeddings/oleObject101.bin"/><Relationship Id="rId304" Type="http://schemas.openxmlformats.org/officeDocument/2006/relationships/oleObject" Target="embeddings/oleObject109.bin"/><Relationship Id="rId346" Type="http://schemas.openxmlformats.org/officeDocument/2006/relationships/chart" Target="charts/chart4.xml"/><Relationship Id="rId388" Type="http://schemas.openxmlformats.org/officeDocument/2006/relationships/image" Target="media/image125.png"/><Relationship Id="rId85" Type="http://schemas.openxmlformats.org/officeDocument/2006/relationships/hyperlink" Target="file:///C:\Users\Jack\Documents\GitHub\OitSolarInverter\Documents\Thesis%20report%20working%20May08.docx" TargetMode="External"/><Relationship Id="rId150" Type="http://schemas.openxmlformats.org/officeDocument/2006/relationships/chart" Target="charts/chart10.xml"/><Relationship Id="rId192" Type="http://schemas.openxmlformats.org/officeDocument/2006/relationships/oleObject" Target="embeddings/oleObject48.bin"/><Relationship Id="rId206" Type="http://schemas.openxmlformats.org/officeDocument/2006/relationships/oleObject" Target="embeddings/oleObject56.bin"/><Relationship Id="rId413" Type="http://schemas.openxmlformats.org/officeDocument/2006/relationships/image" Target="media/image135.wmf"/><Relationship Id="rId248" Type="http://schemas.openxmlformats.org/officeDocument/2006/relationships/image" Target="media/image72.wmf"/><Relationship Id="rId455" Type="http://schemas.openxmlformats.org/officeDocument/2006/relationships/image" Target="media/image155.png"/><Relationship Id="rId12" Type="http://schemas.openxmlformats.org/officeDocument/2006/relationships/image" Target="media/image2.wmf"/><Relationship Id="rId108" Type="http://schemas.openxmlformats.org/officeDocument/2006/relationships/image" Target="media/image190.png"/><Relationship Id="rId315" Type="http://schemas.openxmlformats.org/officeDocument/2006/relationships/image" Target="media/image100.wmf"/><Relationship Id="rId357" Type="http://schemas.openxmlformats.org/officeDocument/2006/relationships/oleObject" Target="embeddings/oleObject132.bin"/><Relationship Id="rId54" Type="http://schemas.openxmlformats.org/officeDocument/2006/relationships/hyperlink" Target="file:///C:\Users\Jack\Documents\GitHub\OitSolarInverter\Documents\Thesis%20report%20working%20May08.docx" TargetMode="External"/><Relationship Id="rId96" Type="http://schemas.openxmlformats.org/officeDocument/2006/relationships/image" Target="media/image140.png"/><Relationship Id="rId161" Type="http://schemas.openxmlformats.org/officeDocument/2006/relationships/image" Target="media/image43.wmf"/><Relationship Id="rId217" Type="http://schemas.openxmlformats.org/officeDocument/2006/relationships/image" Target="media/image62.wmf"/><Relationship Id="rId399" Type="http://schemas.openxmlformats.org/officeDocument/2006/relationships/image" Target="media/image130.png"/><Relationship Id="rId259" Type="http://schemas.openxmlformats.org/officeDocument/2006/relationships/image" Target="media/image77.wmf"/><Relationship Id="rId424" Type="http://schemas.openxmlformats.org/officeDocument/2006/relationships/oleObject" Target="embeddings/oleObject143.bin"/><Relationship Id="rId23" Type="http://schemas.openxmlformats.org/officeDocument/2006/relationships/hyperlink" Target="file:///C:\Users\Jack\Documents\GitHub\OitSolarInverter\Documents\Thesis%20report%20working%20May08.docx" TargetMode="External"/><Relationship Id="rId119" Type="http://schemas.openxmlformats.org/officeDocument/2006/relationships/image" Target="media/image26.png"/><Relationship Id="rId270" Type="http://schemas.openxmlformats.org/officeDocument/2006/relationships/image" Target="media/image82.wmf"/><Relationship Id="rId326" Type="http://schemas.openxmlformats.org/officeDocument/2006/relationships/image" Target="media/image1020.png"/><Relationship Id="rId65" Type="http://schemas.openxmlformats.org/officeDocument/2006/relationships/hyperlink" Target="file:///C:\Users\Jack\Documents\GitHub\OitSolarInverter\Documents\Thesis%20report%20working%20May08.docx" TargetMode="External"/><Relationship Id="rId130" Type="http://schemas.openxmlformats.org/officeDocument/2006/relationships/oleObject" Target="embeddings/oleObject17.bin"/><Relationship Id="rId368" Type="http://schemas.openxmlformats.org/officeDocument/2006/relationships/image" Target="media/image117.png"/><Relationship Id="rId172" Type="http://schemas.openxmlformats.org/officeDocument/2006/relationships/oleObject" Target="embeddings/oleObject39.bin"/><Relationship Id="rId228" Type="http://schemas.openxmlformats.org/officeDocument/2006/relationships/image" Target="media/image67.wmf"/><Relationship Id="rId435" Type="http://schemas.openxmlformats.org/officeDocument/2006/relationships/image" Target="media/image145.png"/><Relationship Id="rId281" Type="http://schemas.openxmlformats.org/officeDocument/2006/relationships/oleObject" Target="embeddings/oleObject96.bin"/><Relationship Id="rId337" Type="http://schemas.openxmlformats.org/officeDocument/2006/relationships/oleObject" Target="embeddings/oleObject126.bin"/><Relationship Id="rId34" Type="http://schemas.openxmlformats.org/officeDocument/2006/relationships/image" Target="media/image6.wmf"/><Relationship Id="rId76" Type="http://schemas.openxmlformats.org/officeDocument/2006/relationships/hyperlink" Target="file:///C:\Users\Jack\Documents\GitHub\OitSolarInverter\Documents\Thesis%20report%20working%20May08.docx" TargetMode="External"/><Relationship Id="rId141" Type="http://schemas.openxmlformats.org/officeDocument/2006/relationships/image" Target="media/image35.wmf"/><Relationship Id="rId379" Type="http://schemas.openxmlformats.org/officeDocument/2006/relationships/image" Target="media/image1210.png"/><Relationship Id="rId7" Type="http://schemas.openxmlformats.org/officeDocument/2006/relationships/endnotes" Target="endnotes.xml"/><Relationship Id="rId183" Type="http://schemas.openxmlformats.org/officeDocument/2006/relationships/oleObject" Target="embeddings/oleObject46.bin"/><Relationship Id="rId239" Type="http://schemas.openxmlformats.org/officeDocument/2006/relationships/oleObject" Target="embeddings/oleObject73.bin"/><Relationship Id="rId390" Type="http://schemas.openxmlformats.org/officeDocument/2006/relationships/image" Target="media/image1250.png"/><Relationship Id="rId404" Type="http://schemas.openxmlformats.org/officeDocument/2006/relationships/image" Target="media/image1310.png"/><Relationship Id="rId446" Type="http://schemas.openxmlformats.org/officeDocument/2006/relationships/image" Target="media/image1500.png"/><Relationship Id="rId250" Type="http://schemas.openxmlformats.org/officeDocument/2006/relationships/image" Target="media/image73.wmf"/><Relationship Id="rId292" Type="http://schemas.openxmlformats.org/officeDocument/2006/relationships/oleObject" Target="embeddings/oleObject102.bin"/><Relationship Id="rId306" Type="http://schemas.openxmlformats.org/officeDocument/2006/relationships/oleObject" Target="embeddings/oleObject110.bin"/><Relationship Id="rId45" Type="http://schemas.openxmlformats.org/officeDocument/2006/relationships/oleObject" Target="embeddings/oleObject10.bin"/><Relationship Id="rId87" Type="http://schemas.openxmlformats.org/officeDocument/2006/relationships/hyperlink" Target="file:///C:\Users\Jack\Documents\GitHub\OitSolarInverter\Documents\Thesis%20report%20working%20May08.docx" TargetMode="External"/><Relationship Id="rId110" Type="http://schemas.openxmlformats.org/officeDocument/2006/relationships/image" Target="media/image210.png"/><Relationship Id="rId348" Type="http://schemas.openxmlformats.org/officeDocument/2006/relationships/chart" Target="charts/chart5.xml"/><Relationship Id="rId152" Type="http://schemas.openxmlformats.org/officeDocument/2006/relationships/oleObject" Target="embeddings/oleObject27.bin"/><Relationship Id="rId194" Type="http://schemas.openxmlformats.org/officeDocument/2006/relationships/image" Target="media/image51.wmf"/><Relationship Id="rId208" Type="http://schemas.openxmlformats.org/officeDocument/2006/relationships/oleObject" Target="embeddings/oleObject57.bin"/><Relationship Id="rId415" Type="http://schemas.openxmlformats.org/officeDocument/2006/relationships/image" Target="media/image136.png"/><Relationship Id="rId457" Type="http://schemas.openxmlformats.org/officeDocument/2006/relationships/image" Target="media/image157.png"/><Relationship Id="rId261" Type="http://schemas.openxmlformats.org/officeDocument/2006/relationships/image" Target="media/image78.wmf"/><Relationship Id="rId14" Type="http://schemas.openxmlformats.org/officeDocument/2006/relationships/image" Target="media/image3.wmf"/><Relationship Id="rId56" Type="http://schemas.openxmlformats.org/officeDocument/2006/relationships/hyperlink" Target="file:///C:\Users\Jack\Documents\GitHub\OitSolarInverter\Documents\Thesis%20report%20working%20May08.docx" TargetMode="External"/><Relationship Id="rId317" Type="http://schemas.openxmlformats.org/officeDocument/2006/relationships/image" Target="media/image101.wmf"/><Relationship Id="rId359" Type="http://schemas.openxmlformats.org/officeDocument/2006/relationships/image" Target="media/image1140.png"/><Relationship Id="rId98" Type="http://schemas.openxmlformats.org/officeDocument/2006/relationships/image" Target="media/image1510.png"/><Relationship Id="rId121" Type="http://schemas.openxmlformats.org/officeDocument/2006/relationships/image" Target="media/image260.png"/><Relationship Id="rId163" Type="http://schemas.openxmlformats.org/officeDocument/2006/relationships/image" Target="media/image44.wmf"/><Relationship Id="rId219" Type="http://schemas.openxmlformats.org/officeDocument/2006/relationships/image" Target="media/image63.wmf"/><Relationship Id="rId370" Type="http://schemas.openxmlformats.org/officeDocument/2006/relationships/image" Target="media/image118.png"/><Relationship Id="rId426" Type="http://schemas.openxmlformats.org/officeDocument/2006/relationships/image" Target="media/image141.png"/><Relationship Id="rId230" Type="http://schemas.openxmlformats.org/officeDocument/2006/relationships/image" Target="media/image68.wmf"/><Relationship Id="rId25" Type="http://schemas.openxmlformats.org/officeDocument/2006/relationships/hyperlink" Target="file:///C:\Users\Jack\Documents\GitHub\OitSolarInverter\Documents\Thesis%20report%20working%20May08.docx" TargetMode="External"/><Relationship Id="rId67" Type="http://schemas.openxmlformats.org/officeDocument/2006/relationships/hyperlink" Target="file:///C:\Users\Jack\Documents\GitHub\OitSolarInverter\Documents\Thesis%20report%20working%20May08.docx" TargetMode="External"/><Relationship Id="rId272" Type="http://schemas.openxmlformats.org/officeDocument/2006/relationships/image" Target="media/image83.wmf"/><Relationship Id="rId328" Type="http://schemas.openxmlformats.org/officeDocument/2006/relationships/image" Target="media/image103.wmf"/><Relationship Id="rId132" Type="http://schemas.openxmlformats.org/officeDocument/2006/relationships/oleObject" Target="embeddings/oleObject19.bin"/><Relationship Id="rId174" Type="http://schemas.openxmlformats.org/officeDocument/2006/relationships/oleObject" Target="embeddings/oleObject41.bin"/><Relationship Id="rId381" Type="http://schemas.openxmlformats.org/officeDocument/2006/relationships/oleObject" Target="embeddings/oleObject133.bin"/><Relationship Id="rId241" Type="http://schemas.openxmlformats.org/officeDocument/2006/relationships/oleObject" Target="embeddings/oleObject74.bin"/><Relationship Id="rId437" Type="http://schemas.openxmlformats.org/officeDocument/2006/relationships/image" Target="media/image146.png"/><Relationship Id="rId36" Type="http://schemas.openxmlformats.org/officeDocument/2006/relationships/oleObject" Target="embeddings/oleObject6.bin"/><Relationship Id="rId283" Type="http://schemas.openxmlformats.org/officeDocument/2006/relationships/image" Target="media/image88.wmf"/><Relationship Id="rId339" Type="http://schemas.openxmlformats.org/officeDocument/2006/relationships/oleObject" Target="embeddings/oleObject127.bin"/><Relationship Id="rId78" Type="http://schemas.openxmlformats.org/officeDocument/2006/relationships/hyperlink" Target="file:///C:\Users\Jack\Documents\GitHub\OitSolarInverter\Documents\Thesis%20report%20working%20May08.docx" TargetMode="External"/><Relationship Id="rId101" Type="http://schemas.openxmlformats.org/officeDocument/2006/relationships/image" Target="media/image160.png"/><Relationship Id="rId143" Type="http://schemas.openxmlformats.org/officeDocument/2006/relationships/oleObject" Target="embeddings/oleObject24.bin"/><Relationship Id="rId350" Type="http://schemas.openxmlformats.org/officeDocument/2006/relationships/image" Target="media/image110.wmf"/><Relationship Id="rId406" Type="http://schemas.openxmlformats.org/officeDocument/2006/relationships/image" Target="media/image120.wmf"/><Relationship Id="rId9" Type="http://schemas.openxmlformats.org/officeDocument/2006/relationships/footer" Target="footer1.xml"/><Relationship Id="rId210" Type="http://schemas.openxmlformats.org/officeDocument/2006/relationships/image" Target="media/image580.png"/><Relationship Id="rId392" Type="http://schemas.openxmlformats.org/officeDocument/2006/relationships/image" Target="media/image1260.png"/><Relationship Id="rId448" Type="http://schemas.openxmlformats.org/officeDocument/2006/relationships/image" Target="media/image1511.png"/><Relationship Id="rId252" Type="http://schemas.openxmlformats.org/officeDocument/2006/relationships/image" Target="media/image74.wmf"/><Relationship Id="rId294" Type="http://schemas.openxmlformats.org/officeDocument/2006/relationships/oleObject" Target="embeddings/oleObject103.bin"/><Relationship Id="rId308" Type="http://schemas.openxmlformats.org/officeDocument/2006/relationships/oleObject" Target="embeddings/oleObject111.bin"/><Relationship Id="rId47" Type="http://schemas.openxmlformats.org/officeDocument/2006/relationships/hyperlink" Target="file:///C:\Users\Jack\Documents\GitHub\OitSolarInverter\Documents\Thesis%20report%20working%20May08.docx" TargetMode="External"/><Relationship Id="rId89" Type="http://schemas.openxmlformats.org/officeDocument/2006/relationships/hyperlink" Target="file:///C:\Users\Jack\Documents\GitHub\OitSolarInverter\Documents\Thesis%20report%20working%20May08.docx" TargetMode="External"/><Relationship Id="rId112" Type="http://schemas.openxmlformats.org/officeDocument/2006/relationships/image" Target="media/image23.png"/><Relationship Id="rId154" Type="http://schemas.openxmlformats.org/officeDocument/2006/relationships/oleObject" Target="embeddings/oleObject28.bin"/><Relationship Id="rId361" Type="http://schemas.openxmlformats.org/officeDocument/2006/relationships/chart" Target="charts/chart60.xml"/><Relationship Id="rId196" Type="http://schemas.openxmlformats.org/officeDocument/2006/relationships/oleObject" Target="embeddings/oleObject51.bin"/><Relationship Id="rId417" Type="http://schemas.openxmlformats.org/officeDocument/2006/relationships/image" Target="media/image137.wmf"/><Relationship Id="rId459" Type="http://schemas.openxmlformats.org/officeDocument/2006/relationships/image" Target="media/image159.png"/><Relationship Id="rId16" Type="http://schemas.openxmlformats.org/officeDocument/2006/relationships/image" Target="media/image4.wmf"/><Relationship Id="rId221" Type="http://schemas.openxmlformats.org/officeDocument/2006/relationships/image" Target="media/image64.wmf"/><Relationship Id="rId263" Type="http://schemas.openxmlformats.org/officeDocument/2006/relationships/oleObject" Target="embeddings/oleObject88.bin"/><Relationship Id="rId319" Type="http://schemas.openxmlformats.org/officeDocument/2006/relationships/oleObject" Target="embeddings/oleObject115.bin"/><Relationship Id="rId58" Type="http://schemas.openxmlformats.org/officeDocument/2006/relationships/hyperlink" Target="file:///C:\Users\Jack\Documents\GitHub\OitSolarInverter\Documents\Thesis%20report%20working%20May08.docx" TargetMode="External"/><Relationship Id="rId123" Type="http://schemas.openxmlformats.org/officeDocument/2006/relationships/image" Target="media/image28.png"/><Relationship Id="rId330" Type="http://schemas.openxmlformats.org/officeDocument/2006/relationships/image" Target="media/image104.wmf"/><Relationship Id="rId165" Type="http://schemas.openxmlformats.org/officeDocument/2006/relationships/image" Target="media/image45.png"/><Relationship Id="rId372" Type="http://schemas.openxmlformats.org/officeDocument/2006/relationships/image" Target="media/image119.png"/><Relationship Id="rId428" Type="http://schemas.openxmlformats.org/officeDocument/2006/relationships/image" Target="media/image142.png"/><Relationship Id="rId232" Type="http://schemas.openxmlformats.org/officeDocument/2006/relationships/oleObject" Target="embeddings/oleObject69.bin"/><Relationship Id="rId274" Type="http://schemas.openxmlformats.org/officeDocument/2006/relationships/image" Target="media/image84.wmf"/><Relationship Id="rId27" Type="http://schemas.openxmlformats.org/officeDocument/2006/relationships/hyperlink" Target="file:///C:\Users\Jack\Documents\GitHub\OitSolarInverter\Documents\Thesis%20report%20working%20May08.docx" TargetMode="External"/><Relationship Id="rId69" Type="http://schemas.openxmlformats.org/officeDocument/2006/relationships/hyperlink" Target="file:///C:\Users\Jack\Documents\GitHub\OitSolarInverter\Documents\Thesis%20report%20working%20May08.docx" TargetMode="External"/><Relationship Id="rId134" Type="http://schemas.openxmlformats.org/officeDocument/2006/relationships/image" Target="media/image320.png"/><Relationship Id="rId80" Type="http://schemas.openxmlformats.org/officeDocument/2006/relationships/image" Target="media/image12.wmf"/><Relationship Id="rId176" Type="http://schemas.openxmlformats.org/officeDocument/2006/relationships/oleObject" Target="embeddings/oleObject42.bin"/><Relationship Id="rId341" Type="http://schemas.openxmlformats.org/officeDocument/2006/relationships/chart" Target="charts/chart20.xml"/><Relationship Id="rId383" Type="http://schemas.openxmlformats.org/officeDocument/2006/relationships/image" Target="media/image114.wmf"/><Relationship Id="rId439" Type="http://schemas.openxmlformats.org/officeDocument/2006/relationships/image" Target="media/image148.png"/><Relationship Id="rId201" Type="http://schemas.openxmlformats.org/officeDocument/2006/relationships/image" Target="media/image54.wmf"/><Relationship Id="rId243" Type="http://schemas.openxmlformats.org/officeDocument/2006/relationships/oleObject" Target="embeddings/oleObject76.bin"/><Relationship Id="rId285" Type="http://schemas.openxmlformats.org/officeDocument/2006/relationships/image" Target="media/image89.wmf"/><Relationship Id="rId450" Type="http://schemas.openxmlformats.org/officeDocument/2006/relationships/image" Target="media/image1520.png"/><Relationship Id="rId38" Type="http://schemas.openxmlformats.org/officeDocument/2006/relationships/image" Target="media/image7.wmf"/><Relationship Id="rId103" Type="http://schemas.openxmlformats.org/officeDocument/2006/relationships/image" Target="media/image18.png"/><Relationship Id="rId310" Type="http://schemas.openxmlformats.org/officeDocument/2006/relationships/oleObject" Target="embeddings/oleObject112.bin"/><Relationship Id="rId91" Type="http://schemas.openxmlformats.org/officeDocument/2006/relationships/hyperlink" Target="file:///C:\Users\Jack\Documents\GitHub\OitSolarInverter\Documents\Thesis%20report%20working%20May08.docx" TargetMode="External"/><Relationship Id="rId145" Type="http://schemas.openxmlformats.org/officeDocument/2006/relationships/image" Target="media/image36.wmf"/><Relationship Id="rId352" Type="http://schemas.openxmlformats.org/officeDocument/2006/relationships/image" Target="media/image111.wmf"/><Relationship Id="rId394" Type="http://schemas.openxmlformats.org/officeDocument/2006/relationships/image" Target="media/image128.png"/><Relationship Id="rId408" Type="http://schemas.openxmlformats.org/officeDocument/2006/relationships/hyperlink" Target="http://www.amidoncorp.com" TargetMode="External"/><Relationship Id="rId212" Type="http://schemas.openxmlformats.org/officeDocument/2006/relationships/oleObject" Target="embeddings/oleObject58.bin"/><Relationship Id="rId254" Type="http://schemas.openxmlformats.org/officeDocument/2006/relationships/oleObject" Target="embeddings/oleObject83.bin"/><Relationship Id="rId49" Type="http://schemas.openxmlformats.org/officeDocument/2006/relationships/oleObject" Target="embeddings/oleObject11.bin"/><Relationship Id="rId114" Type="http://schemas.openxmlformats.org/officeDocument/2006/relationships/image" Target="media/image25.png"/><Relationship Id="rId296" Type="http://schemas.openxmlformats.org/officeDocument/2006/relationships/oleObject" Target="embeddings/oleObject105.bin"/><Relationship Id="rId461" Type="http://schemas.openxmlformats.org/officeDocument/2006/relationships/theme" Target="theme/theme1.xml"/><Relationship Id="rId60" Type="http://schemas.openxmlformats.org/officeDocument/2006/relationships/hyperlink" Target="file:///C:\Users\Jack\Documents\GitHub\OitSolarInverter\Documents\Thesis%20report%20working%20May08.docx" TargetMode="External"/><Relationship Id="rId156" Type="http://schemas.openxmlformats.org/officeDocument/2006/relationships/oleObject" Target="embeddings/oleObject29.bin"/><Relationship Id="rId198" Type="http://schemas.openxmlformats.org/officeDocument/2006/relationships/oleObject" Target="embeddings/oleObject52.bin"/><Relationship Id="rId321" Type="http://schemas.openxmlformats.org/officeDocument/2006/relationships/oleObject" Target="embeddings/oleObject117.bin"/><Relationship Id="rId363" Type="http://schemas.openxmlformats.org/officeDocument/2006/relationships/chart" Target="charts/chart70.xml"/><Relationship Id="rId419" Type="http://schemas.openxmlformats.org/officeDocument/2006/relationships/image" Target="media/image138.wmf"/><Relationship Id="rId223" Type="http://schemas.openxmlformats.org/officeDocument/2006/relationships/oleObject" Target="embeddings/oleObject64.bin"/><Relationship Id="rId430" Type="http://schemas.openxmlformats.org/officeDocument/2006/relationships/image" Target="media/image144.png"/><Relationship Id="rId18" Type="http://schemas.openxmlformats.org/officeDocument/2006/relationships/hyperlink" Target="file:///C:\Users\Jack\Documents\GitHub\OitSolarInverter\Documents\Thesis%20report%20working%20May08.docx" TargetMode="External"/><Relationship Id="rId265" Type="http://schemas.openxmlformats.org/officeDocument/2006/relationships/image" Target="media/image790.png"/><Relationship Id="rId125" Type="http://schemas.openxmlformats.org/officeDocument/2006/relationships/image" Target="media/image29.wmf"/><Relationship Id="rId167" Type="http://schemas.openxmlformats.org/officeDocument/2006/relationships/oleObject" Target="embeddings/oleObject34.bin"/><Relationship Id="rId332" Type="http://schemas.openxmlformats.org/officeDocument/2006/relationships/image" Target="media/image105.wmf"/><Relationship Id="rId374" Type="http://schemas.openxmlformats.org/officeDocument/2006/relationships/image" Target="media/image120.png"/><Relationship Id="rId71" Type="http://schemas.openxmlformats.org/officeDocument/2006/relationships/oleObject" Target="embeddings/oleObject13.bin"/><Relationship Id="rId234" Type="http://schemas.openxmlformats.org/officeDocument/2006/relationships/oleObject" Target="embeddings/oleObject70.bin"/><Relationship Id="rId2" Type="http://schemas.openxmlformats.org/officeDocument/2006/relationships/numbering" Target="numbering.xml"/><Relationship Id="rId29" Type="http://schemas.openxmlformats.org/officeDocument/2006/relationships/hyperlink" Target="file:///C:\Users\Jack\Documents\GitHub\OitSolarInverter\Documents\Thesis%20report%20working%20May08.docx" TargetMode="External"/><Relationship Id="rId255" Type="http://schemas.openxmlformats.org/officeDocument/2006/relationships/image" Target="media/image75.wmf"/><Relationship Id="rId276" Type="http://schemas.openxmlformats.org/officeDocument/2006/relationships/image" Target="media/image85.wmf"/><Relationship Id="rId297" Type="http://schemas.openxmlformats.org/officeDocument/2006/relationships/image" Target="media/image94.png"/><Relationship Id="rId441" Type="http://schemas.openxmlformats.org/officeDocument/2006/relationships/image" Target="media/image1470.png"/><Relationship Id="rId40" Type="http://schemas.openxmlformats.org/officeDocument/2006/relationships/oleObject" Target="embeddings/oleObject8.bin"/><Relationship Id="rId115" Type="http://schemas.openxmlformats.org/officeDocument/2006/relationships/image" Target="media/image220.png"/><Relationship Id="rId136" Type="http://schemas.openxmlformats.org/officeDocument/2006/relationships/image" Target="media/image330.png"/><Relationship Id="rId157" Type="http://schemas.openxmlformats.org/officeDocument/2006/relationships/image" Target="media/image41.wmf"/><Relationship Id="rId178" Type="http://schemas.openxmlformats.org/officeDocument/2006/relationships/oleObject" Target="embeddings/oleObject43.bin"/><Relationship Id="rId301" Type="http://schemas.openxmlformats.org/officeDocument/2006/relationships/image" Target="media/image94.wmf"/><Relationship Id="rId322" Type="http://schemas.openxmlformats.org/officeDocument/2006/relationships/oleObject" Target="embeddings/oleObject118.bin"/><Relationship Id="rId343" Type="http://schemas.openxmlformats.org/officeDocument/2006/relationships/chart" Target="charts/chart30.xml"/><Relationship Id="rId364" Type="http://schemas.openxmlformats.org/officeDocument/2006/relationships/image" Target="media/image115.png"/><Relationship Id="rId61" Type="http://schemas.openxmlformats.org/officeDocument/2006/relationships/hyperlink" Target="file:///C:\Users\Jack\Documents\GitHub\OitSolarInverter\Documents\Thesis%20report%20working%20May08.docx" TargetMode="External"/><Relationship Id="rId82" Type="http://schemas.openxmlformats.org/officeDocument/2006/relationships/hyperlink" Target="file:///C:\Users\Jack\Documents\GitHub\OitSolarInverter\Documents\Thesis%20report%20working%20May08.docx" TargetMode="External"/><Relationship Id="rId199" Type="http://schemas.openxmlformats.org/officeDocument/2006/relationships/image" Target="media/image53.wmf"/><Relationship Id="rId203" Type="http://schemas.openxmlformats.org/officeDocument/2006/relationships/image" Target="media/image55.wmf"/><Relationship Id="rId385" Type="http://schemas.openxmlformats.org/officeDocument/2006/relationships/image" Target="media/image123.png"/><Relationship Id="rId19" Type="http://schemas.openxmlformats.org/officeDocument/2006/relationships/hyperlink" Target="file:///C:\Users\Jack\Documents\GitHub\OitSolarInverter\Documents\Thesis%20report%20working%20May08.docx" TargetMode="External"/><Relationship Id="rId224" Type="http://schemas.openxmlformats.org/officeDocument/2006/relationships/image" Target="media/image65.wmf"/><Relationship Id="rId245" Type="http://schemas.openxmlformats.org/officeDocument/2006/relationships/oleObject" Target="embeddings/oleObject77.bin"/><Relationship Id="rId266" Type="http://schemas.openxmlformats.org/officeDocument/2006/relationships/image" Target="media/image80.wmf"/><Relationship Id="rId287" Type="http://schemas.openxmlformats.org/officeDocument/2006/relationships/image" Target="media/image90.wmf"/><Relationship Id="rId410" Type="http://schemas.openxmlformats.org/officeDocument/2006/relationships/oleObject" Target="embeddings/oleObject137.bin"/><Relationship Id="rId431" Type="http://schemas.openxmlformats.org/officeDocument/2006/relationships/image" Target="media/image1420.png"/><Relationship Id="rId452" Type="http://schemas.openxmlformats.org/officeDocument/2006/relationships/image" Target="media/image1530.png"/><Relationship Id="rId30" Type="http://schemas.openxmlformats.org/officeDocument/2006/relationships/hyperlink" Target="file:///C:\Users\Jack\Documents\GitHub\OitSolarInverter\Documents\Thesis%20report%20working%20May08.docx" TargetMode="External"/><Relationship Id="rId105" Type="http://schemas.openxmlformats.org/officeDocument/2006/relationships/image" Target="media/image20.png"/><Relationship Id="rId126" Type="http://schemas.openxmlformats.org/officeDocument/2006/relationships/oleObject" Target="embeddings/oleObject15.bin"/><Relationship Id="rId147" Type="http://schemas.openxmlformats.org/officeDocument/2006/relationships/image" Target="media/image37.png"/><Relationship Id="rId168" Type="http://schemas.openxmlformats.org/officeDocument/2006/relationships/oleObject" Target="embeddings/oleObject35.bin"/><Relationship Id="rId312" Type="http://schemas.openxmlformats.org/officeDocument/2006/relationships/image" Target="media/image980.png"/><Relationship Id="rId333" Type="http://schemas.openxmlformats.org/officeDocument/2006/relationships/oleObject" Target="embeddings/oleObject124.bin"/><Relationship Id="rId354" Type="http://schemas.openxmlformats.org/officeDocument/2006/relationships/image" Target="media/image112.wmf"/><Relationship Id="rId51" Type="http://schemas.openxmlformats.org/officeDocument/2006/relationships/oleObject" Target="embeddings/oleObject12.bin"/><Relationship Id="rId72" Type="http://schemas.openxmlformats.org/officeDocument/2006/relationships/hyperlink" Target="file:///C:\Users\Jack\Documents\GitHub\OitSolarInverter\Documents\Thesis%20report%20working%20May08.docx" TargetMode="External"/><Relationship Id="rId93" Type="http://schemas.openxmlformats.org/officeDocument/2006/relationships/image" Target="media/image13.png"/><Relationship Id="rId189" Type="http://schemas.openxmlformats.org/officeDocument/2006/relationships/image" Target="media/image79.wmf"/><Relationship Id="rId375" Type="http://schemas.openxmlformats.org/officeDocument/2006/relationships/chart" Target="charts/chart8.xml"/><Relationship Id="rId396" Type="http://schemas.openxmlformats.org/officeDocument/2006/relationships/image" Target="media/image1280.png"/><Relationship Id="rId3" Type="http://schemas.openxmlformats.org/officeDocument/2006/relationships/styles" Target="styles.xml"/><Relationship Id="rId214" Type="http://schemas.openxmlformats.org/officeDocument/2006/relationships/oleObject" Target="embeddings/oleObject59.bin"/><Relationship Id="rId235" Type="http://schemas.openxmlformats.org/officeDocument/2006/relationships/oleObject" Target="embeddings/oleObject71.bin"/><Relationship Id="rId256" Type="http://schemas.openxmlformats.org/officeDocument/2006/relationships/oleObject" Target="embeddings/oleObject84.bin"/><Relationship Id="rId277" Type="http://schemas.openxmlformats.org/officeDocument/2006/relationships/oleObject" Target="embeddings/oleObject94.bin"/><Relationship Id="rId298" Type="http://schemas.openxmlformats.org/officeDocument/2006/relationships/oleObject" Target="embeddings/oleObject106.bin"/><Relationship Id="rId400" Type="http://schemas.openxmlformats.org/officeDocument/2006/relationships/image" Target="media/image1300.png"/><Relationship Id="rId421" Type="http://schemas.openxmlformats.org/officeDocument/2006/relationships/image" Target="media/image139.wmf"/><Relationship Id="rId442" Type="http://schemas.openxmlformats.org/officeDocument/2006/relationships/image" Target="media/image1480.png"/><Relationship Id="rId116" Type="http://schemas.openxmlformats.org/officeDocument/2006/relationships/image" Target="media/image230.png"/><Relationship Id="rId137" Type="http://schemas.openxmlformats.org/officeDocument/2006/relationships/image" Target="media/image34.wmf"/><Relationship Id="rId158" Type="http://schemas.openxmlformats.org/officeDocument/2006/relationships/oleObject" Target="embeddings/oleObject30.bin"/><Relationship Id="rId302" Type="http://schemas.openxmlformats.org/officeDocument/2006/relationships/oleObject" Target="embeddings/oleObject108.bin"/><Relationship Id="rId323" Type="http://schemas.openxmlformats.org/officeDocument/2006/relationships/oleObject" Target="embeddings/oleObject119.bin"/><Relationship Id="rId344" Type="http://schemas.openxmlformats.org/officeDocument/2006/relationships/image" Target="media/image109.wmf"/><Relationship Id="rId20" Type="http://schemas.openxmlformats.org/officeDocument/2006/relationships/hyperlink" Target="file:///C:\Users\Jack\Documents\GitHub\OitSolarInverter\Documents\Thesis%20report%20working%20May08.docx" TargetMode="External"/><Relationship Id="rId41" Type="http://schemas.openxmlformats.org/officeDocument/2006/relationships/hyperlink" Target="file:///C:\Users\Jack\Documents\GitHub\OitSolarInverter\Documents\Thesis%20report%20working%20May08.docx" TargetMode="External"/><Relationship Id="rId62" Type="http://schemas.openxmlformats.org/officeDocument/2006/relationships/hyperlink" Target="file:///C:\Users\Jack\Documents\GitHub\OitSolarInverter\Documents\Thesis%20report%20working%20May08.docx" TargetMode="External"/><Relationship Id="rId83" Type="http://schemas.openxmlformats.org/officeDocument/2006/relationships/hyperlink" Target="file:///C:\Users\Jack\Documents\GitHub\OitSolarInverter\Documents\Thesis%20report%20working%20May08.docx" TargetMode="External"/><Relationship Id="rId179" Type="http://schemas.openxmlformats.org/officeDocument/2006/relationships/image" Target="media/image49.wmf"/><Relationship Id="rId365" Type="http://schemas.openxmlformats.org/officeDocument/2006/relationships/image" Target="media/image1150.png"/><Relationship Id="rId386" Type="http://schemas.openxmlformats.org/officeDocument/2006/relationships/image" Target="media/image1230.png"/><Relationship Id="rId190" Type="http://schemas.openxmlformats.org/officeDocument/2006/relationships/oleObject" Target="embeddings/oleObject47.bin"/><Relationship Id="rId204" Type="http://schemas.openxmlformats.org/officeDocument/2006/relationships/oleObject" Target="embeddings/oleObject55.bin"/><Relationship Id="rId225" Type="http://schemas.openxmlformats.org/officeDocument/2006/relationships/oleObject" Target="embeddings/oleObject65.bin"/><Relationship Id="rId246" Type="http://schemas.openxmlformats.org/officeDocument/2006/relationships/oleObject" Target="embeddings/oleObject78.bin"/><Relationship Id="rId267" Type="http://schemas.openxmlformats.org/officeDocument/2006/relationships/oleObject" Target="embeddings/oleObject89.bin"/><Relationship Id="rId288" Type="http://schemas.openxmlformats.org/officeDocument/2006/relationships/oleObject" Target="embeddings/oleObject100.bin"/><Relationship Id="rId411" Type="http://schemas.openxmlformats.org/officeDocument/2006/relationships/image" Target="media/image134.wmf"/><Relationship Id="rId432" Type="http://schemas.openxmlformats.org/officeDocument/2006/relationships/image" Target="media/image1430.png"/><Relationship Id="rId453" Type="http://schemas.openxmlformats.org/officeDocument/2006/relationships/image" Target="media/image154.png"/><Relationship Id="rId106" Type="http://schemas.openxmlformats.org/officeDocument/2006/relationships/image" Target="media/image21.png"/><Relationship Id="rId127" Type="http://schemas.openxmlformats.org/officeDocument/2006/relationships/image" Target="media/image30.wmf"/><Relationship Id="rId313" Type="http://schemas.openxmlformats.org/officeDocument/2006/relationships/image" Target="media/image99.png"/><Relationship Id="rId10" Type="http://schemas.openxmlformats.org/officeDocument/2006/relationships/footer" Target="footer2.xml"/><Relationship Id="rId31" Type="http://schemas.openxmlformats.org/officeDocument/2006/relationships/hyperlink" Target="file:///C:\Users\Jack\Documents\GitHub\OitSolarInverter\Documents\Thesis%20report%20working%20May08.docx" TargetMode="External"/><Relationship Id="rId52" Type="http://schemas.openxmlformats.org/officeDocument/2006/relationships/hyperlink" Target="file:///C:\Users\Jack\Documents\GitHub\OitSolarInverter\Documents\Thesis%20report%20working%20May08.docx" TargetMode="External"/><Relationship Id="rId73" Type="http://schemas.openxmlformats.org/officeDocument/2006/relationships/hyperlink" Target="file:///C:\Users\Jack\Documents\GitHub\OitSolarInverter\Documents\Thesis%20report%20working%20May08.docx" TargetMode="External"/><Relationship Id="rId94" Type="http://schemas.openxmlformats.org/officeDocument/2006/relationships/image" Target="media/image133.png"/><Relationship Id="rId148" Type="http://schemas.openxmlformats.org/officeDocument/2006/relationships/image" Target="media/image370.png"/><Relationship Id="rId169" Type="http://schemas.openxmlformats.org/officeDocument/2006/relationships/oleObject" Target="embeddings/oleObject36.bin"/><Relationship Id="rId334" Type="http://schemas.openxmlformats.org/officeDocument/2006/relationships/image" Target="media/image106.wmf"/><Relationship Id="rId355" Type="http://schemas.openxmlformats.org/officeDocument/2006/relationships/oleObject" Target="embeddings/oleObject131.bin"/><Relationship Id="rId376" Type="http://schemas.openxmlformats.org/officeDocument/2006/relationships/image" Target="media/image1200.png"/><Relationship Id="rId397" Type="http://schemas.openxmlformats.org/officeDocument/2006/relationships/image" Target="media/image129.png"/><Relationship Id="rId4" Type="http://schemas.openxmlformats.org/officeDocument/2006/relationships/settings" Target="settings.xml"/><Relationship Id="rId180" Type="http://schemas.openxmlformats.org/officeDocument/2006/relationships/oleObject" Target="embeddings/oleObject44.bin"/><Relationship Id="rId215" Type="http://schemas.openxmlformats.org/officeDocument/2006/relationships/image" Target="media/image61.wmf"/><Relationship Id="rId236" Type="http://schemas.openxmlformats.org/officeDocument/2006/relationships/image" Target="media/image690.png"/><Relationship Id="rId257" Type="http://schemas.openxmlformats.org/officeDocument/2006/relationships/image" Target="media/image76.wmf"/><Relationship Id="rId278" Type="http://schemas.openxmlformats.org/officeDocument/2006/relationships/image" Target="media/image86.wmf"/><Relationship Id="rId401" Type="http://schemas.openxmlformats.org/officeDocument/2006/relationships/image" Target="media/image131.png"/><Relationship Id="rId422" Type="http://schemas.openxmlformats.org/officeDocument/2006/relationships/oleObject" Target="embeddings/oleObject142.bin"/><Relationship Id="rId443" Type="http://schemas.openxmlformats.org/officeDocument/2006/relationships/image" Target="media/image149.png"/><Relationship Id="rId303" Type="http://schemas.openxmlformats.org/officeDocument/2006/relationships/image" Target="media/image102.wmf"/><Relationship Id="rId42" Type="http://schemas.openxmlformats.org/officeDocument/2006/relationships/hyperlink" Target="file:///C:\Users\Jack\Documents\GitHub\OitSolarInverter\Documents\Thesis%20report%20working%20May08.docx" TargetMode="External"/><Relationship Id="rId84" Type="http://schemas.openxmlformats.org/officeDocument/2006/relationships/hyperlink" Target="file:///C:\Users\Jack\Documents\GitHub\OitSolarInverter\Documents\Thesis%20report%20working%20May08.docx" TargetMode="External"/><Relationship Id="rId138" Type="http://schemas.openxmlformats.org/officeDocument/2006/relationships/oleObject" Target="embeddings/oleObject20.bin"/><Relationship Id="rId345" Type="http://schemas.openxmlformats.org/officeDocument/2006/relationships/oleObject" Target="embeddings/oleObject128.bin"/><Relationship Id="rId387" Type="http://schemas.openxmlformats.org/officeDocument/2006/relationships/image" Target="media/image124.png"/><Relationship Id="rId191" Type="http://schemas.openxmlformats.org/officeDocument/2006/relationships/image" Target="media/image20.wmf"/><Relationship Id="rId205" Type="http://schemas.openxmlformats.org/officeDocument/2006/relationships/image" Target="media/image56.wmf"/><Relationship Id="rId247" Type="http://schemas.openxmlformats.org/officeDocument/2006/relationships/oleObject" Target="embeddings/oleObject79.bin"/><Relationship Id="rId412" Type="http://schemas.openxmlformats.org/officeDocument/2006/relationships/oleObject" Target="embeddings/oleObject138.bin"/><Relationship Id="rId107" Type="http://schemas.openxmlformats.org/officeDocument/2006/relationships/image" Target="media/image180.png"/><Relationship Id="rId289" Type="http://schemas.openxmlformats.org/officeDocument/2006/relationships/image" Target="media/image91.wmf"/><Relationship Id="rId454" Type="http://schemas.openxmlformats.org/officeDocument/2006/relationships/image" Target="media/image1540.png"/><Relationship Id="rId11" Type="http://schemas.openxmlformats.org/officeDocument/2006/relationships/image" Target="media/image1.emf"/><Relationship Id="rId53" Type="http://schemas.openxmlformats.org/officeDocument/2006/relationships/hyperlink" Target="file:///C:\Users\Jack\Documents\GitHub\OitSolarInverter\Documents\Thesis%20report%20working%20May08.docx" TargetMode="External"/><Relationship Id="rId149" Type="http://schemas.openxmlformats.org/officeDocument/2006/relationships/chart" Target="charts/chart1.xml"/><Relationship Id="rId314" Type="http://schemas.openxmlformats.org/officeDocument/2006/relationships/image" Target="media/image990.png"/><Relationship Id="rId356" Type="http://schemas.openxmlformats.org/officeDocument/2006/relationships/image" Target="media/image113.wmf"/><Relationship Id="rId398" Type="http://schemas.openxmlformats.org/officeDocument/2006/relationships/image" Target="media/image1290.png"/><Relationship Id="rId95" Type="http://schemas.openxmlformats.org/officeDocument/2006/relationships/image" Target="media/image14.png"/><Relationship Id="rId160" Type="http://schemas.openxmlformats.org/officeDocument/2006/relationships/oleObject" Target="embeddings/oleObject31.bin"/><Relationship Id="rId216" Type="http://schemas.openxmlformats.org/officeDocument/2006/relationships/oleObject" Target="embeddings/oleObject60.bin"/><Relationship Id="rId423" Type="http://schemas.openxmlformats.org/officeDocument/2006/relationships/image" Target="media/image140.wmf"/><Relationship Id="rId258" Type="http://schemas.openxmlformats.org/officeDocument/2006/relationships/oleObject" Target="embeddings/oleObject85.bin"/><Relationship Id="rId22" Type="http://schemas.openxmlformats.org/officeDocument/2006/relationships/hyperlink" Target="file:///C:\Users\Jack\Documents\GitHub\OitSolarInverter\Documents\Thesis%20report%20working%20May08.docx" TargetMode="External"/><Relationship Id="rId64" Type="http://schemas.openxmlformats.org/officeDocument/2006/relationships/hyperlink" Target="file:///C:\Users\Jack\Documents\GitHub\OitSolarInverter\Documents\Thesis%20report%20working%20May08.docx" TargetMode="External"/><Relationship Id="rId118" Type="http://schemas.openxmlformats.org/officeDocument/2006/relationships/image" Target="media/image250.png"/><Relationship Id="rId325" Type="http://schemas.openxmlformats.org/officeDocument/2006/relationships/image" Target="media/image102.png"/><Relationship Id="rId367" Type="http://schemas.openxmlformats.org/officeDocument/2006/relationships/image" Target="media/image1160.png"/><Relationship Id="rId171" Type="http://schemas.openxmlformats.org/officeDocument/2006/relationships/oleObject" Target="embeddings/oleObject38.bin"/><Relationship Id="rId227" Type="http://schemas.openxmlformats.org/officeDocument/2006/relationships/oleObject" Target="embeddings/oleObject66.bin"/><Relationship Id="rId269" Type="http://schemas.openxmlformats.org/officeDocument/2006/relationships/oleObject" Target="embeddings/oleObject90.bin"/><Relationship Id="rId434" Type="http://schemas.openxmlformats.org/officeDocument/2006/relationships/footer" Target="footer4.xml"/><Relationship Id="rId33" Type="http://schemas.openxmlformats.org/officeDocument/2006/relationships/oleObject" Target="embeddings/oleObject4.bin"/><Relationship Id="rId129" Type="http://schemas.openxmlformats.org/officeDocument/2006/relationships/image" Target="media/image31.wmf"/><Relationship Id="rId280" Type="http://schemas.openxmlformats.org/officeDocument/2006/relationships/image" Target="media/image87.wmf"/><Relationship Id="rId336" Type="http://schemas.openxmlformats.org/officeDocument/2006/relationships/image" Target="media/image107.wmf"/><Relationship Id="rId75" Type="http://schemas.openxmlformats.org/officeDocument/2006/relationships/hyperlink" Target="file:///C:\Users\Jack\Documents\GitHub\OitSolarInverter\Documents\Thesis%20report%20working%20May08.docx" TargetMode="External"/><Relationship Id="rId140" Type="http://schemas.openxmlformats.org/officeDocument/2006/relationships/oleObject" Target="embeddings/oleObject22.bin"/><Relationship Id="rId182" Type="http://schemas.openxmlformats.org/officeDocument/2006/relationships/oleObject" Target="embeddings/oleObject45.bin"/><Relationship Id="rId378" Type="http://schemas.openxmlformats.org/officeDocument/2006/relationships/image" Target="media/image121.png"/><Relationship Id="rId403" Type="http://schemas.openxmlformats.org/officeDocument/2006/relationships/oleObject" Target="embeddings/oleObject135.bin"/><Relationship Id="rId6" Type="http://schemas.openxmlformats.org/officeDocument/2006/relationships/footnotes" Target="footnotes.xml"/><Relationship Id="rId238" Type="http://schemas.openxmlformats.org/officeDocument/2006/relationships/oleObject" Target="embeddings/oleObject72.bin"/><Relationship Id="rId445" Type="http://schemas.openxmlformats.org/officeDocument/2006/relationships/image" Target="media/image150.png"/><Relationship Id="rId291" Type="http://schemas.openxmlformats.org/officeDocument/2006/relationships/image" Target="media/image92.wmf"/><Relationship Id="rId305" Type="http://schemas.openxmlformats.org/officeDocument/2006/relationships/image" Target="media/image95.wmf"/><Relationship Id="rId347" Type="http://schemas.openxmlformats.org/officeDocument/2006/relationships/chart" Target="charts/chart40.xml"/><Relationship Id="rId44" Type="http://schemas.openxmlformats.org/officeDocument/2006/relationships/oleObject" Target="embeddings/oleObject9.bin"/><Relationship Id="rId86" Type="http://schemas.openxmlformats.org/officeDocument/2006/relationships/hyperlink" Target="file:///C:\Users\Jack\Documents\GitHub\OitSolarInverter\Documents\Thesis%20report%20working%20May08.docx" TargetMode="External"/><Relationship Id="rId151" Type="http://schemas.openxmlformats.org/officeDocument/2006/relationships/image" Target="media/image38.wmf"/><Relationship Id="rId389" Type="http://schemas.openxmlformats.org/officeDocument/2006/relationships/image" Target="media/image1240.png"/><Relationship Id="rId193" Type="http://schemas.openxmlformats.org/officeDocument/2006/relationships/oleObject" Target="embeddings/oleObject49.bin"/><Relationship Id="rId207" Type="http://schemas.openxmlformats.org/officeDocument/2006/relationships/image" Target="media/image57.wmf"/><Relationship Id="rId249" Type="http://schemas.openxmlformats.org/officeDocument/2006/relationships/oleObject" Target="embeddings/oleObject80.bin"/><Relationship Id="rId414" Type="http://schemas.openxmlformats.org/officeDocument/2006/relationships/oleObject" Target="embeddings/oleObject139.bin"/><Relationship Id="rId456" Type="http://schemas.openxmlformats.org/officeDocument/2006/relationships/image" Target="media/image156.png"/><Relationship Id="rId13" Type="http://schemas.openxmlformats.org/officeDocument/2006/relationships/oleObject" Target="embeddings/oleObject1.bin"/><Relationship Id="rId109" Type="http://schemas.openxmlformats.org/officeDocument/2006/relationships/image" Target="media/image200.png"/><Relationship Id="rId260" Type="http://schemas.openxmlformats.org/officeDocument/2006/relationships/oleObject" Target="embeddings/oleObject86.bin"/><Relationship Id="rId316" Type="http://schemas.openxmlformats.org/officeDocument/2006/relationships/oleObject" Target="embeddings/oleObject113.bin"/><Relationship Id="rId55" Type="http://schemas.openxmlformats.org/officeDocument/2006/relationships/hyperlink" Target="file:///C:\Users\Jack\Documents\GitHub\OitSolarInverter\Documents\Thesis%20report%20working%20May08.docx" TargetMode="External"/><Relationship Id="rId97" Type="http://schemas.openxmlformats.org/officeDocument/2006/relationships/image" Target="media/image15.png"/><Relationship Id="rId120" Type="http://schemas.openxmlformats.org/officeDocument/2006/relationships/image" Target="media/image27.png"/><Relationship Id="rId358" Type="http://schemas.openxmlformats.org/officeDocument/2006/relationships/image" Target="media/image114.png"/><Relationship Id="rId162" Type="http://schemas.openxmlformats.org/officeDocument/2006/relationships/oleObject" Target="embeddings/oleObject32.bin"/><Relationship Id="rId218" Type="http://schemas.openxmlformats.org/officeDocument/2006/relationships/oleObject" Target="embeddings/oleObject61.bin"/><Relationship Id="rId425" Type="http://schemas.openxmlformats.org/officeDocument/2006/relationships/footer" Target="footer3.xml"/><Relationship Id="rId271" Type="http://schemas.openxmlformats.org/officeDocument/2006/relationships/oleObject" Target="embeddings/oleObject91.bin"/><Relationship Id="rId24" Type="http://schemas.openxmlformats.org/officeDocument/2006/relationships/hyperlink" Target="file:///C:\Users\Jack\Documents\GitHub\OitSolarInverter\Documents\Thesis%20report%20working%20May08.docx" TargetMode="External"/><Relationship Id="rId66" Type="http://schemas.openxmlformats.org/officeDocument/2006/relationships/hyperlink" Target="file:///C:\Users\Jack\Documents\GitHub\OitSolarInverter\Documents\Thesis%20report%20working%20May08.docx" TargetMode="External"/><Relationship Id="rId131" Type="http://schemas.openxmlformats.org/officeDocument/2006/relationships/oleObject" Target="embeddings/oleObject18.bin"/><Relationship Id="rId327" Type="http://schemas.openxmlformats.org/officeDocument/2006/relationships/oleObject" Target="embeddings/oleObject121.bin"/><Relationship Id="rId369" Type="http://schemas.openxmlformats.org/officeDocument/2006/relationships/image" Target="media/image1170.png"/><Relationship Id="rId173" Type="http://schemas.openxmlformats.org/officeDocument/2006/relationships/oleObject" Target="embeddings/oleObject40.bin"/><Relationship Id="rId229" Type="http://schemas.openxmlformats.org/officeDocument/2006/relationships/oleObject" Target="embeddings/oleObject67.bin"/><Relationship Id="rId380" Type="http://schemas.openxmlformats.org/officeDocument/2006/relationships/image" Target="media/image122.png"/><Relationship Id="rId436" Type="http://schemas.openxmlformats.org/officeDocument/2006/relationships/image" Target="media/image1450.png"/><Relationship Id="rId240" Type="http://schemas.openxmlformats.org/officeDocument/2006/relationships/image" Target="media/image70.wmf"/><Relationship Id="rId35" Type="http://schemas.openxmlformats.org/officeDocument/2006/relationships/oleObject" Target="embeddings/oleObject5.bin"/><Relationship Id="rId77" Type="http://schemas.openxmlformats.org/officeDocument/2006/relationships/hyperlink" Target="file:///C:\Users\Jack\Documents\GitHub\OitSolarInverter\Documents\Thesis%20report%20working%20May08.docx" TargetMode="External"/><Relationship Id="rId100" Type="http://schemas.openxmlformats.org/officeDocument/2006/relationships/image" Target="media/image17.png"/><Relationship Id="rId282" Type="http://schemas.openxmlformats.org/officeDocument/2006/relationships/oleObject" Target="embeddings/oleObject97.bin"/><Relationship Id="rId338" Type="http://schemas.openxmlformats.org/officeDocument/2006/relationships/image" Target="media/image108.wmf"/><Relationship Id="rId8" Type="http://schemas.openxmlformats.org/officeDocument/2006/relationships/header" Target="header1.xml"/><Relationship Id="rId142" Type="http://schemas.openxmlformats.org/officeDocument/2006/relationships/oleObject" Target="embeddings/oleObject23.bin"/><Relationship Id="rId391" Type="http://schemas.openxmlformats.org/officeDocument/2006/relationships/image" Target="media/image126.png"/><Relationship Id="rId405" Type="http://schemas.openxmlformats.org/officeDocument/2006/relationships/image" Target="media/image1320.png"/><Relationship Id="rId447" Type="http://schemas.openxmlformats.org/officeDocument/2006/relationships/image" Target="media/image151.png"/><Relationship Id="rId251" Type="http://schemas.openxmlformats.org/officeDocument/2006/relationships/oleObject" Target="embeddings/oleObject81.bin"/><Relationship Id="rId46" Type="http://schemas.openxmlformats.org/officeDocument/2006/relationships/hyperlink" Target="file:///C:\Users\Jack\Documents\GitHub\OitSolarInverter\Documents\Thesis%20report%20working%20May08.docx" TargetMode="External"/><Relationship Id="rId293" Type="http://schemas.openxmlformats.org/officeDocument/2006/relationships/image" Target="media/image93.wmf"/><Relationship Id="rId307" Type="http://schemas.openxmlformats.org/officeDocument/2006/relationships/image" Target="media/image96.wmf"/><Relationship Id="rId349" Type="http://schemas.openxmlformats.org/officeDocument/2006/relationships/chart" Target="charts/chart50.xml"/><Relationship Id="rId88" Type="http://schemas.openxmlformats.org/officeDocument/2006/relationships/hyperlink" Target="file:///C:\Users\Jack\Documents\GitHub\OitSolarInverter\Documents\Thesis%20report%20working%20May08.docx" TargetMode="External"/><Relationship Id="rId111" Type="http://schemas.openxmlformats.org/officeDocument/2006/relationships/image" Target="media/image22.png"/><Relationship Id="rId153" Type="http://schemas.openxmlformats.org/officeDocument/2006/relationships/image" Target="media/image39.wmf"/><Relationship Id="rId195" Type="http://schemas.openxmlformats.org/officeDocument/2006/relationships/oleObject" Target="embeddings/oleObject50.bin"/><Relationship Id="rId209" Type="http://schemas.openxmlformats.org/officeDocument/2006/relationships/image" Target="media/image58.png"/><Relationship Id="rId360" Type="http://schemas.openxmlformats.org/officeDocument/2006/relationships/chart" Target="charts/chart6.xml"/><Relationship Id="rId416" Type="http://schemas.openxmlformats.org/officeDocument/2006/relationships/image" Target="media/image1360.png"/><Relationship Id="rId220" Type="http://schemas.openxmlformats.org/officeDocument/2006/relationships/oleObject" Target="embeddings/oleObject62.bin"/><Relationship Id="rId458" Type="http://schemas.openxmlformats.org/officeDocument/2006/relationships/image" Target="media/image158.png"/><Relationship Id="rId15" Type="http://schemas.openxmlformats.org/officeDocument/2006/relationships/oleObject" Target="embeddings/oleObject2.bin"/><Relationship Id="rId57" Type="http://schemas.openxmlformats.org/officeDocument/2006/relationships/hyperlink" Target="file:///C:\Users\Jack\Documents\GitHub\OitSolarInverter\Documents\Thesis%20report%20working%20May08.docx" TargetMode="External"/><Relationship Id="rId262" Type="http://schemas.openxmlformats.org/officeDocument/2006/relationships/oleObject" Target="embeddings/oleObject87.bin"/><Relationship Id="rId318" Type="http://schemas.openxmlformats.org/officeDocument/2006/relationships/oleObject" Target="embeddings/oleObject114.bin"/><Relationship Id="rId99" Type="http://schemas.openxmlformats.org/officeDocument/2006/relationships/image" Target="media/image16.png"/><Relationship Id="rId122" Type="http://schemas.openxmlformats.org/officeDocument/2006/relationships/image" Target="media/image270.png"/><Relationship Id="rId164" Type="http://schemas.openxmlformats.org/officeDocument/2006/relationships/oleObject" Target="embeddings/oleObject33.bin"/><Relationship Id="rId371" Type="http://schemas.openxmlformats.org/officeDocument/2006/relationships/image" Target="media/image1180.png"/><Relationship Id="rId427" Type="http://schemas.openxmlformats.org/officeDocument/2006/relationships/image" Target="media/image1410.png"/><Relationship Id="rId26" Type="http://schemas.openxmlformats.org/officeDocument/2006/relationships/hyperlink" Target="file:///C:\Users\Jack\Documents\GitHub\OitSolarInverter\Documents\Thesis%20report%20working%20May08.docx" TargetMode="External"/><Relationship Id="rId231" Type="http://schemas.openxmlformats.org/officeDocument/2006/relationships/oleObject" Target="embeddings/oleObject68.bin"/><Relationship Id="rId273" Type="http://schemas.openxmlformats.org/officeDocument/2006/relationships/oleObject" Target="embeddings/oleObject92.bin"/><Relationship Id="rId329" Type="http://schemas.openxmlformats.org/officeDocument/2006/relationships/oleObject" Target="embeddings/oleObject122.bin"/><Relationship Id="rId68" Type="http://schemas.openxmlformats.org/officeDocument/2006/relationships/hyperlink" Target="file:///C:\Users\Jack\Documents\GitHub\OitSolarInverter\Documents\Thesis%20report%20working%20May08.docx" TargetMode="External"/><Relationship Id="rId133" Type="http://schemas.openxmlformats.org/officeDocument/2006/relationships/image" Target="media/image32.png"/><Relationship Id="rId175" Type="http://schemas.openxmlformats.org/officeDocument/2006/relationships/image" Target="media/image47.wmf"/><Relationship Id="rId340" Type="http://schemas.openxmlformats.org/officeDocument/2006/relationships/chart" Target="charts/chart2.xml"/><Relationship Id="rId200" Type="http://schemas.openxmlformats.org/officeDocument/2006/relationships/oleObject" Target="embeddings/oleObject53.bin"/><Relationship Id="rId382" Type="http://schemas.openxmlformats.org/officeDocument/2006/relationships/image" Target="media/image1220.png"/><Relationship Id="rId438" Type="http://schemas.openxmlformats.org/officeDocument/2006/relationships/image" Target="media/image147.png"/><Relationship Id="rId242" Type="http://schemas.openxmlformats.org/officeDocument/2006/relationships/oleObject" Target="embeddings/oleObject75.bin"/><Relationship Id="rId284" Type="http://schemas.openxmlformats.org/officeDocument/2006/relationships/oleObject" Target="embeddings/oleObject98.bin"/><Relationship Id="rId37" Type="http://schemas.openxmlformats.org/officeDocument/2006/relationships/hyperlink" Target="file:///C:\Users\Jack\Documents\GitHub\OitSolarInverter\Documents\Thesis%20report%20working%20May08.docx" TargetMode="External"/><Relationship Id="rId79" Type="http://schemas.openxmlformats.org/officeDocument/2006/relationships/hyperlink" Target="file:///C:\Users\Jack\Documents\GitHub\OitSolarInverter\Documents\Thesis%20report%20working%20May08.docx" TargetMode="External"/><Relationship Id="rId102" Type="http://schemas.openxmlformats.org/officeDocument/2006/relationships/image" Target="media/image170.png"/><Relationship Id="rId144" Type="http://schemas.openxmlformats.org/officeDocument/2006/relationships/oleObject" Target="embeddings/oleObject25.bin"/><Relationship Id="rId90" Type="http://schemas.openxmlformats.org/officeDocument/2006/relationships/hyperlink" Target="file:///C:\Users\Jack\Documents\GitHub\OitSolarInverter\Documents\Thesis%20report%20working%20May08.docx" TargetMode="External"/><Relationship Id="rId351" Type="http://schemas.openxmlformats.org/officeDocument/2006/relationships/oleObject" Target="embeddings/oleObject129.bin"/><Relationship Id="rId393" Type="http://schemas.openxmlformats.org/officeDocument/2006/relationships/image" Target="media/image127.png"/><Relationship Id="rId407" Type="http://schemas.openxmlformats.org/officeDocument/2006/relationships/oleObject" Target="embeddings/oleObject136.bin"/><Relationship Id="rId449" Type="http://schemas.openxmlformats.org/officeDocument/2006/relationships/image" Target="media/image152.png"/><Relationship Id="rId211" Type="http://schemas.openxmlformats.org/officeDocument/2006/relationships/image" Target="media/image59.wmf"/><Relationship Id="rId253" Type="http://schemas.openxmlformats.org/officeDocument/2006/relationships/oleObject" Target="embeddings/oleObject82.bin"/><Relationship Id="rId295" Type="http://schemas.openxmlformats.org/officeDocument/2006/relationships/oleObject" Target="embeddings/oleObject104.bin"/><Relationship Id="rId309" Type="http://schemas.openxmlformats.org/officeDocument/2006/relationships/image" Target="media/image97.wmf"/><Relationship Id="rId460" Type="http://schemas.openxmlformats.org/officeDocument/2006/relationships/fontTable" Target="fontTable.xml"/><Relationship Id="rId48" Type="http://schemas.openxmlformats.org/officeDocument/2006/relationships/image" Target="media/image9.wmf"/><Relationship Id="rId113" Type="http://schemas.openxmlformats.org/officeDocument/2006/relationships/image" Target="media/image24.png"/><Relationship Id="rId320" Type="http://schemas.openxmlformats.org/officeDocument/2006/relationships/oleObject" Target="embeddings/oleObject116.bin"/><Relationship Id="rId155" Type="http://schemas.openxmlformats.org/officeDocument/2006/relationships/image" Target="media/image40.wmf"/><Relationship Id="rId197" Type="http://schemas.openxmlformats.org/officeDocument/2006/relationships/image" Target="media/image52.wmf"/><Relationship Id="rId362" Type="http://schemas.openxmlformats.org/officeDocument/2006/relationships/chart" Target="charts/chart7.xml"/><Relationship Id="rId418" Type="http://schemas.openxmlformats.org/officeDocument/2006/relationships/oleObject" Target="embeddings/oleObject140.bin"/><Relationship Id="rId222" Type="http://schemas.openxmlformats.org/officeDocument/2006/relationships/oleObject" Target="embeddings/oleObject63.bin"/><Relationship Id="rId264" Type="http://schemas.openxmlformats.org/officeDocument/2006/relationships/image" Target="media/image79.png"/><Relationship Id="rId17" Type="http://schemas.openxmlformats.org/officeDocument/2006/relationships/oleObject" Target="embeddings/oleObject3.bin"/><Relationship Id="rId59" Type="http://schemas.openxmlformats.org/officeDocument/2006/relationships/hyperlink" Target="file:///C:\Users\Jack\Documents\GitHub\OitSolarInverter\Documents\Thesis%20report%20working%20May08.docx" TargetMode="External"/><Relationship Id="rId124" Type="http://schemas.openxmlformats.org/officeDocument/2006/relationships/image" Target="media/image280.png"/><Relationship Id="rId70" Type="http://schemas.openxmlformats.org/officeDocument/2006/relationships/image" Target="media/image11.wmf"/><Relationship Id="rId166" Type="http://schemas.openxmlformats.org/officeDocument/2006/relationships/image" Target="media/image46.png"/><Relationship Id="rId331" Type="http://schemas.openxmlformats.org/officeDocument/2006/relationships/oleObject" Target="embeddings/oleObject123.bin"/><Relationship Id="rId373" Type="http://schemas.openxmlformats.org/officeDocument/2006/relationships/image" Target="media/image1190.png"/><Relationship Id="rId429" Type="http://schemas.openxmlformats.org/officeDocument/2006/relationships/image" Target="media/image143.png"/><Relationship Id="rId1" Type="http://schemas.openxmlformats.org/officeDocument/2006/relationships/customXml" Target="../customXml/item1.xml"/><Relationship Id="rId233" Type="http://schemas.openxmlformats.org/officeDocument/2006/relationships/image" Target="media/image69.png"/><Relationship Id="rId440" Type="http://schemas.openxmlformats.org/officeDocument/2006/relationships/image" Target="media/image1460.png"/><Relationship Id="rId28" Type="http://schemas.openxmlformats.org/officeDocument/2006/relationships/hyperlink" Target="file:///C:\Users\Jack\Documents\GitHub\OitSolarInverter\Documents\Thesis%20report%20working%20May08.docx" TargetMode="External"/><Relationship Id="rId275" Type="http://schemas.openxmlformats.org/officeDocument/2006/relationships/oleObject" Target="embeddings/oleObject93.bin"/><Relationship Id="rId300" Type="http://schemas.openxmlformats.org/officeDocument/2006/relationships/image" Target="media/image940.png"/><Relationship Id="rId81" Type="http://schemas.openxmlformats.org/officeDocument/2006/relationships/oleObject" Target="embeddings/oleObject14.bin"/><Relationship Id="rId135" Type="http://schemas.openxmlformats.org/officeDocument/2006/relationships/image" Target="media/image33.png"/><Relationship Id="rId177" Type="http://schemas.openxmlformats.org/officeDocument/2006/relationships/image" Target="media/image48.wmf"/><Relationship Id="rId342" Type="http://schemas.openxmlformats.org/officeDocument/2006/relationships/chart" Target="charts/chart3.xml"/><Relationship Id="rId384" Type="http://schemas.openxmlformats.org/officeDocument/2006/relationships/oleObject" Target="embeddings/oleObject134.bin"/><Relationship Id="rId202" Type="http://schemas.openxmlformats.org/officeDocument/2006/relationships/oleObject" Target="embeddings/oleObject54.bin"/><Relationship Id="rId244" Type="http://schemas.openxmlformats.org/officeDocument/2006/relationships/image" Target="media/image71.wmf"/><Relationship Id="rId39" Type="http://schemas.openxmlformats.org/officeDocument/2006/relationships/oleObject" Target="embeddings/oleObject7.bin"/><Relationship Id="rId286" Type="http://schemas.openxmlformats.org/officeDocument/2006/relationships/oleObject" Target="embeddings/oleObject99.bin"/><Relationship Id="rId451" Type="http://schemas.openxmlformats.org/officeDocument/2006/relationships/image" Target="media/image153.png"/><Relationship Id="rId50" Type="http://schemas.openxmlformats.org/officeDocument/2006/relationships/image" Target="media/image10.wmf"/><Relationship Id="rId104" Type="http://schemas.openxmlformats.org/officeDocument/2006/relationships/image" Target="media/image19.png"/><Relationship Id="rId146" Type="http://schemas.openxmlformats.org/officeDocument/2006/relationships/oleObject" Target="embeddings/oleObject26.bin"/><Relationship Id="rId188" Type="http://schemas.openxmlformats.org/officeDocument/2006/relationships/image" Target="media/image500.png"/><Relationship Id="rId311" Type="http://schemas.openxmlformats.org/officeDocument/2006/relationships/image" Target="media/image98.png"/><Relationship Id="rId353" Type="http://schemas.openxmlformats.org/officeDocument/2006/relationships/oleObject" Target="embeddings/oleObject130.bin"/><Relationship Id="rId395" Type="http://schemas.openxmlformats.org/officeDocument/2006/relationships/image" Target="media/image1270.png"/><Relationship Id="rId409" Type="http://schemas.openxmlformats.org/officeDocument/2006/relationships/image" Target="media/image133.wmf"/><Relationship Id="rId92" Type="http://schemas.openxmlformats.org/officeDocument/2006/relationships/hyperlink" Target="file:///C:\Users\Jack\Documents\GitHub\OitSolarInverter\Documents\Thesis%20report%20working%20May08.docx" TargetMode="External"/><Relationship Id="rId213" Type="http://schemas.openxmlformats.org/officeDocument/2006/relationships/image" Target="media/image60.wmf"/><Relationship Id="rId420" Type="http://schemas.openxmlformats.org/officeDocument/2006/relationships/oleObject" Target="embeddings/oleObject14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0.xml"/><Relationship Id="rId1" Type="http://schemas.microsoft.com/office/2011/relationships/chartStyle" Target="style10.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0.xml"/><Relationship Id="rId1" Type="http://schemas.microsoft.com/office/2011/relationships/chartStyle" Target="style20.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3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0.xml"/><Relationship Id="rId1" Type="http://schemas.microsoft.com/office/2011/relationships/chartStyle" Target="style30.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4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0.xml"/><Relationship Id="rId1" Type="http://schemas.microsoft.com/office/2011/relationships/chartStyle" Target="style40.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5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0.xml"/><Relationship Id="rId1" Type="http://schemas.microsoft.com/office/2011/relationships/chartStyle" Target="style50.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6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0.xml"/><Relationship Id="rId1" Type="http://schemas.microsoft.com/office/2011/relationships/chartStyle" Target="style60.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7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0.xml"/><Relationship Id="rId1" Type="http://schemas.microsoft.com/office/2011/relationships/chartStyle" Target="style70.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_rels/chart8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0.xml"/><Relationship Id="rId1" Type="http://schemas.microsoft.com/office/2011/relationships/chartStyle" Target="style80.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991199312"/>
        <c:axId val="991200432"/>
        <c:extLst/>
      </c:lineChart>
      <c:catAx>
        <c:axId val="991199312"/>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91200432"/>
        <c:crosses val="autoZero"/>
        <c:auto val="1"/>
        <c:lblAlgn val="ctr"/>
        <c:lblOffset val="100"/>
        <c:noMultiLvlLbl val="0"/>
      </c:catAx>
      <c:valAx>
        <c:axId val="991200432"/>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9119931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993775504"/>
        <c:axId val="962846768"/>
        <c:extLst/>
      </c:lineChart>
      <c:catAx>
        <c:axId val="9937755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62846768"/>
        <c:crosses val="autoZero"/>
        <c:auto val="1"/>
        <c:lblAlgn val="ctr"/>
        <c:lblOffset val="100"/>
        <c:noMultiLvlLbl val="0"/>
      </c:catAx>
      <c:valAx>
        <c:axId val="962846768"/>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9377550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628141680"/>
        <c:axId val="1078063328"/>
      </c:scatterChart>
      <c:valAx>
        <c:axId val="6281416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78063328"/>
        <c:crosses val="autoZero"/>
        <c:crossBetween val="midCat"/>
      </c:valAx>
      <c:valAx>
        <c:axId val="1078063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81416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962849568"/>
        <c:axId val="962848448"/>
      </c:scatterChart>
      <c:valAx>
        <c:axId val="9628495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62848448"/>
        <c:crosses val="autoZero"/>
        <c:crossBetween val="midCat"/>
      </c:valAx>
      <c:valAx>
        <c:axId val="962848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628495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582334720"/>
        <c:axId val="993607744"/>
      </c:scatterChart>
      <c:valAx>
        <c:axId val="5823347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3607744"/>
        <c:crosses val="autoZero"/>
        <c:crossBetween val="midCat"/>
      </c:valAx>
      <c:valAx>
        <c:axId val="993607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23347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987264896"/>
        <c:axId val="987264336"/>
      </c:scatterChart>
      <c:valAx>
        <c:axId val="9872648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87264336"/>
        <c:crosses val="autoZero"/>
        <c:crossBetween val="midCat"/>
      </c:valAx>
      <c:valAx>
        <c:axId val="9872643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872648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993609984"/>
        <c:axId val="993610544"/>
      </c:scatterChart>
      <c:valAx>
        <c:axId val="9936099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3610544"/>
        <c:crosses val="autoZero"/>
        <c:crossBetween val="midCat"/>
      </c:valAx>
      <c:valAx>
        <c:axId val="993610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36099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954072272"/>
        <c:axId val="954068912"/>
      </c:scatterChart>
      <c:valAx>
        <c:axId val="9540722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54068912"/>
        <c:crosses val="autoZero"/>
        <c:crossBetween val="midCat"/>
      </c:valAx>
      <c:valAx>
        <c:axId val="954068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540722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993612784"/>
        <c:axId val="993613344"/>
      </c:scatterChart>
      <c:valAx>
        <c:axId val="993612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3613344"/>
        <c:crosses val="autoZero"/>
        <c:crossBetween val="midCat"/>
      </c:valAx>
      <c:valAx>
        <c:axId val="993613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36127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518409904"/>
        <c:axId val="518409344"/>
      </c:scatterChart>
      <c:valAx>
        <c:axId val="5184099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8409344"/>
        <c:crosses val="autoZero"/>
        <c:crossBetween val="midCat"/>
      </c:valAx>
      <c:valAx>
        <c:axId val="518409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84099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993615584"/>
        <c:axId val="993616144"/>
      </c:scatterChart>
      <c:valAx>
        <c:axId val="993615584"/>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93616144"/>
        <c:crosses val="autoZero"/>
        <c:crossBetween val="midCat"/>
      </c:valAx>
      <c:valAx>
        <c:axId val="993616144"/>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9361558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518411024"/>
        <c:axId val="966064144"/>
      </c:scatterChart>
      <c:valAx>
        <c:axId val="518411024"/>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66064144"/>
        <c:crosses val="autoZero"/>
        <c:crossBetween val="midCat"/>
      </c:valAx>
      <c:valAx>
        <c:axId val="966064144"/>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1841102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993618384"/>
        <c:axId val="993618944"/>
      </c:scatterChart>
      <c:valAx>
        <c:axId val="993618384"/>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93618944"/>
        <c:crosses val="autoZero"/>
        <c:crossBetween val="midCat"/>
      </c:valAx>
      <c:valAx>
        <c:axId val="993618944"/>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9361838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966057984"/>
        <c:axId val="967208672"/>
      </c:scatterChart>
      <c:valAx>
        <c:axId val="966057984"/>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67208672"/>
        <c:crosses val="autoZero"/>
        <c:crossBetween val="midCat"/>
      </c:valAx>
      <c:valAx>
        <c:axId val="967208672"/>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6605798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993621184"/>
        <c:axId val="993621744"/>
      </c:scatterChart>
      <c:valAx>
        <c:axId val="99362118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993621744"/>
        <c:crosses val="autoZero"/>
        <c:crossBetween val="midCat"/>
      </c:valAx>
      <c:valAx>
        <c:axId val="993621744"/>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993621184"/>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967205312"/>
        <c:axId val="626894944"/>
      </c:scatterChart>
      <c:valAx>
        <c:axId val="967205312"/>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626894944"/>
        <c:crosses val="autoZero"/>
        <c:crossBetween val="midCat"/>
      </c:valAx>
      <c:valAx>
        <c:axId val="626894944"/>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967205312"/>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60.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0.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charts/style80.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AA0AFD41-ED4C-49B6-BF9D-96647FA675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2</TotalTime>
  <Pages>94</Pages>
  <Words>63578</Words>
  <Characters>343957</Characters>
  <Application>Microsoft Office Word</Application>
  <DocSecurity>0</DocSecurity>
  <Lines>6142</Lines>
  <Paragraphs>25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49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66</cp:revision>
  <cp:lastPrinted>2015-05-09T05:37:00Z</cp:lastPrinted>
  <dcterms:created xsi:type="dcterms:W3CDTF">2015-05-08T07:49:00Z</dcterms:created>
  <dcterms:modified xsi:type="dcterms:W3CDTF">2015-05-09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dmTiOi7u"/&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